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3"/>
  </p:notesMasterIdLst>
  <p:sldIdLst>
    <p:sldId id="256" r:id="rId2"/>
    <p:sldId id="257" r:id="rId3"/>
    <p:sldId id="270" r:id="rId4"/>
    <p:sldId id="327" r:id="rId5"/>
    <p:sldId id="328" r:id="rId6"/>
    <p:sldId id="319" r:id="rId7"/>
    <p:sldId id="338" r:id="rId8"/>
    <p:sldId id="329" r:id="rId9"/>
    <p:sldId id="330" r:id="rId10"/>
    <p:sldId id="339" r:id="rId11"/>
    <p:sldId id="322" r:id="rId12"/>
    <p:sldId id="335" r:id="rId13"/>
    <p:sldId id="323" r:id="rId14"/>
    <p:sldId id="331" r:id="rId15"/>
    <p:sldId id="332" r:id="rId16"/>
    <p:sldId id="326" r:id="rId17"/>
    <p:sldId id="333" r:id="rId18"/>
    <p:sldId id="334" r:id="rId19"/>
    <p:sldId id="336" r:id="rId20"/>
    <p:sldId id="337" r:id="rId21"/>
    <p:sldId id="290" r:id="rId22"/>
  </p:sldIdLst>
  <p:sldSz cx="9144000" cy="5143500" type="screen16x9"/>
  <p:notesSz cx="6858000" cy="9144000"/>
  <p:embeddedFontLst>
    <p:embeddedFont>
      <p:font typeface="Oxanium" panose="020B0604020202020204" charset="0"/>
      <p:regular r:id="rId24"/>
      <p:bold r:id="rId25"/>
    </p:embeddedFont>
    <p:embeddedFont>
      <p:font typeface="Poppins" panose="020B0604020202020204" charset="0"/>
      <p:regular r:id="rId26"/>
      <p:bold r:id="rId27"/>
      <p:italic r:id="rId28"/>
      <p:boldItalic r:id="rId29"/>
    </p:embeddedFont>
    <p:embeddedFont>
      <p:font typeface="Cambria" panose="02040503050406030204" pitchFamily="18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136E62D-3D09-4AD9-A834-EA0F9D2638F2}">
  <a:tblStyle styleId="{2136E62D-3D09-4AD9-A834-EA0F9D2638F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58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e78108c10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e78108c10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ge77a173fb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8" name="Google Shape;318;ge77a173fb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" name="Google Shape;977;ge7998e875b_1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8" name="Google Shape;978;ge7998e875b_1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" name="Google Shape;1831;ge78242969f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2" name="Google Shape;1832;ge78242969f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876825" y="982066"/>
            <a:ext cx="4980900" cy="210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9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1003402" y="3894313"/>
            <a:ext cx="4337700" cy="4725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2"/>
          </p:nvPr>
        </p:nvSpPr>
        <p:spPr>
          <a:xfrm>
            <a:off x="876825" y="3214034"/>
            <a:ext cx="4980900" cy="39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2700" b="1" i="1">
                <a:solidFill>
                  <a:schemeClr val="dk2"/>
                </a:solidFill>
                <a:latin typeface="Oxanium"/>
                <a:ea typeface="Oxanium"/>
                <a:cs typeface="Oxanium"/>
                <a:sym typeface="Oxan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 rot="10422236">
            <a:off x="-1429977" y="-1144217"/>
            <a:ext cx="3501483" cy="3136395"/>
          </a:xfrm>
          <a:custGeom>
            <a:avLst/>
            <a:gdLst/>
            <a:ahLst/>
            <a:cxnLst/>
            <a:rect l="l" t="t" r="r" b="b"/>
            <a:pathLst>
              <a:path w="68296" h="61175" extrusionOk="0">
                <a:moveTo>
                  <a:pt x="44601" y="0"/>
                </a:moveTo>
                <a:cubicBezTo>
                  <a:pt x="41724" y="0"/>
                  <a:pt x="39185" y="678"/>
                  <a:pt x="37156" y="2019"/>
                </a:cubicBezTo>
                <a:cubicBezTo>
                  <a:pt x="33334" y="4566"/>
                  <a:pt x="32536" y="8521"/>
                  <a:pt x="31694" y="12709"/>
                </a:cubicBezTo>
                <a:cubicBezTo>
                  <a:pt x="30930" y="16519"/>
                  <a:pt x="30143" y="20463"/>
                  <a:pt x="26931" y="23454"/>
                </a:cubicBezTo>
                <a:cubicBezTo>
                  <a:pt x="25247" y="25022"/>
                  <a:pt x="23392" y="25490"/>
                  <a:pt x="21426" y="25490"/>
                </a:cubicBezTo>
                <a:cubicBezTo>
                  <a:pt x="20003" y="25490"/>
                  <a:pt x="18522" y="25245"/>
                  <a:pt x="17005" y="24994"/>
                </a:cubicBezTo>
                <a:cubicBezTo>
                  <a:pt x="15435" y="24737"/>
                  <a:pt x="13843" y="24476"/>
                  <a:pt x="12257" y="24476"/>
                </a:cubicBezTo>
                <a:cubicBezTo>
                  <a:pt x="10217" y="24476"/>
                  <a:pt x="8185" y="24907"/>
                  <a:pt x="6216" y="26334"/>
                </a:cubicBezTo>
                <a:cubicBezTo>
                  <a:pt x="2493" y="29026"/>
                  <a:pt x="1" y="34155"/>
                  <a:pt x="411" y="38265"/>
                </a:cubicBezTo>
                <a:cubicBezTo>
                  <a:pt x="710" y="41267"/>
                  <a:pt x="2593" y="44601"/>
                  <a:pt x="5839" y="47925"/>
                </a:cubicBezTo>
                <a:cubicBezTo>
                  <a:pt x="9040" y="51192"/>
                  <a:pt x="13272" y="54150"/>
                  <a:pt x="18091" y="56465"/>
                </a:cubicBezTo>
                <a:cubicBezTo>
                  <a:pt x="24592" y="59605"/>
                  <a:pt x="31183" y="61175"/>
                  <a:pt x="37312" y="61175"/>
                </a:cubicBezTo>
                <a:cubicBezTo>
                  <a:pt x="43381" y="61175"/>
                  <a:pt x="48998" y="59635"/>
                  <a:pt x="53628" y="56554"/>
                </a:cubicBezTo>
                <a:cubicBezTo>
                  <a:pt x="60386" y="52068"/>
                  <a:pt x="65349" y="44147"/>
                  <a:pt x="67232" y="34820"/>
                </a:cubicBezTo>
                <a:cubicBezTo>
                  <a:pt x="68240" y="29868"/>
                  <a:pt x="68295" y="24894"/>
                  <a:pt x="67475" y="20430"/>
                </a:cubicBezTo>
                <a:cubicBezTo>
                  <a:pt x="66833" y="16918"/>
                  <a:pt x="65648" y="13706"/>
                  <a:pt x="63964" y="11047"/>
                </a:cubicBezTo>
                <a:cubicBezTo>
                  <a:pt x="60042" y="4866"/>
                  <a:pt x="55157" y="2284"/>
                  <a:pt x="51756" y="1210"/>
                </a:cubicBezTo>
                <a:cubicBezTo>
                  <a:pt x="49224" y="401"/>
                  <a:pt x="46812" y="0"/>
                  <a:pt x="4460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-947736">
            <a:off x="6382171" y="2673375"/>
            <a:ext cx="3490958" cy="3216245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-634271" y="3690835"/>
            <a:ext cx="1071864" cy="1078726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/>
          <p:nvPr/>
        </p:nvSpPr>
        <p:spPr>
          <a:xfrm rot="-4675663">
            <a:off x="7289523" y="-1059553"/>
            <a:ext cx="3325010" cy="3063356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724325" y="1152475"/>
            <a:ext cx="7695300" cy="345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2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724425" y="540025"/>
            <a:ext cx="7695300" cy="55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/>
          <p:nvPr/>
        </p:nvSpPr>
        <p:spPr>
          <a:xfrm>
            <a:off x="-878038" y="-441346"/>
            <a:ext cx="1396800" cy="1396800"/>
          </a:xfrm>
          <a:prstGeom prst="ellipse">
            <a:avLst/>
          </a:prstGeom>
          <a:solidFill>
            <a:srgbClr val="FCD949">
              <a:alpha val="52679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>
            <a:off x="117063" y="-388265"/>
            <a:ext cx="825050" cy="830332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4"/>
          <p:cNvSpPr/>
          <p:nvPr/>
        </p:nvSpPr>
        <p:spPr>
          <a:xfrm>
            <a:off x="6734588" y="4462442"/>
            <a:ext cx="1126241" cy="1133451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8"/>
          <p:cNvSpPr/>
          <p:nvPr/>
        </p:nvSpPr>
        <p:spPr>
          <a:xfrm>
            <a:off x="1382687" y="4411329"/>
            <a:ext cx="1396800" cy="13968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title"/>
          </p:nvPr>
        </p:nvSpPr>
        <p:spPr>
          <a:xfrm>
            <a:off x="1652550" y="1071675"/>
            <a:ext cx="5838900" cy="300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54" name="Google Shape;54;p8"/>
          <p:cNvSpPr/>
          <p:nvPr/>
        </p:nvSpPr>
        <p:spPr>
          <a:xfrm rot="-10495228">
            <a:off x="-633268" y="-720081"/>
            <a:ext cx="2813576" cy="2520214"/>
          </a:xfrm>
          <a:custGeom>
            <a:avLst/>
            <a:gdLst/>
            <a:ahLst/>
            <a:cxnLst/>
            <a:rect l="l" t="t" r="r" b="b"/>
            <a:pathLst>
              <a:path w="68296" h="61175" extrusionOk="0">
                <a:moveTo>
                  <a:pt x="44601" y="0"/>
                </a:moveTo>
                <a:cubicBezTo>
                  <a:pt x="41724" y="0"/>
                  <a:pt x="39185" y="678"/>
                  <a:pt x="37156" y="2019"/>
                </a:cubicBezTo>
                <a:cubicBezTo>
                  <a:pt x="33334" y="4566"/>
                  <a:pt x="32536" y="8521"/>
                  <a:pt x="31694" y="12709"/>
                </a:cubicBezTo>
                <a:cubicBezTo>
                  <a:pt x="30930" y="16519"/>
                  <a:pt x="30143" y="20463"/>
                  <a:pt x="26931" y="23454"/>
                </a:cubicBezTo>
                <a:cubicBezTo>
                  <a:pt x="25247" y="25022"/>
                  <a:pt x="23392" y="25490"/>
                  <a:pt x="21426" y="25490"/>
                </a:cubicBezTo>
                <a:cubicBezTo>
                  <a:pt x="20003" y="25490"/>
                  <a:pt x="18522" y="25245"/>
                  <a:pt x="17005" y="24994"/>
                </a:cubicBezTo>
                <a:cubicBezTo>
                  <a:pt x="15435" y="24737"/>
                  <a:pt x="13843" y="24476"/>
                  <a:pt x="12257" y="24476"/>
                </a:cubicBezTo>
                <a:cubicBezTo>
                  <a:pt x="10217" y="24476"/>
                  <a:pt x="8185" y="24907"/>
                  <a:pt x="6216" y="26334"/>
                </a:cubicBezTo>
                <a:cubicBezTo>
                  <a:pt x="2493" y="29026"/>
                  <a:pt x="1" y="34155"/>
                  <a:pt x="411" y="38265"/>
                </a:cubicBezTo>
                <a:cubicBezTo>
                  <a:pt x="710" y="41267"/>
                  <a:pt x="2593" y="44601"/>
                  <a:pt x="5839" y="47925"/>
                </a:cubicBezTo>
                <a:cubicBezTo>
                  <a:pt x="9040" y="51192"/>
                  <a:pt x="13272" y="54150"/>
                  <a:pt x="18091" y="56465"/>
                </a:cubicBezTo>
                <a:cubicBezTo>
                  <a:pt x="24592" y="59605"/>
                  <a:pt x="31183" y="61175"/>
                  <a:pt x="37312" y="61175"/>
                </a:cubicBezTo>
                <a:cubicBezTo>
                  <a:pt x="43381" y="61175"/>
                  <a:pt x="48998" y="59635"/>
                  <a:pt x="53628" y="56554"/>
                </a:cubicBezTo>
                <a:cubicBezTo>
                  <a:pt x="60386" y="52068"/>
                  <a:pt x="65349" y="44147"/>
                  <a:pt x="67232" y="34820"/>
                </a:cubicBezTo>
                <a:cubicBezTo>
                  <a:pt x="68240" y="29868"/>
                  <a:pt x="68295" y="24894"/>
                  <a:pt x="67475" y="20430"/>
                </a:cubicBezTo>
                <a:cubicBezTo>
                  <a:pt x="66833" y="16918"/>
                  <a:pt x="65648" y="13706"/>
                  <a:pt x="63964" y="11047"/>
                </a:cubicBezTo>
                <a:cubicBezTo>
                  <a:pt x="60042" y="4866"/>
                  <a:pt x="55157" y="2284"/>
                  <a:pt x="51756" y="1210"/>
                </a:cubicBezTo>
                <a:cubicBezTo>
                  <a:pt x="49224" y="401"/>
                  <a:pt x="46812" y="0"/>
                  <a:pt x="4460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8"/>
          <p:cNvSpPr/>
          <p:nvPr/>
        </p:nvSpPr>
        <p:spPr>
          <a:xfrm rot="-947691">
            <a:off x="6675474" y="2719623"/>
            <a:ext cx="4089348" cy="3767695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8"/>
          <p:cNvSpPr/>
          <p:nvPr/>
        </p:nvSpPr>
        <p:spPr>
          <a:xfrm>
            <a:off x="-1129151" y="540024"/>
            <a:ext cx="1853044" cy="1864907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8"/>
          <p:cNvSpPr/>
          <p:nvPr/>
        </p:nvSpPr>
        <p:spPr>
          <a:xfrm>
            <a:off x="6399188" y="4487517"/>
            <a:ext cx="1126241" cy="1133451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8"/>
          <p:cNvSpPr/>
          <p:nvPr/>
        </p:nvSpPr>
        <p:spPr>
          <a:xfrm flipH="1">
            <a:off x="7491450" y="-305077"/>
            <a:ext cx="921300" cy="9213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33"/>
          <p:cNvSpPr txBox="1">
            <a:spLocks noGrp="1"/>
          </p:cNvSpPr>
          <p:nvPr>
            <p:ph type="ctrTitle"/>
          </p:nvPr>
        </p:nvSpPr>
        <p:spPr>
          <a:xfrm>
            <a:off x="2338075" y="540025"/>
            <a:ext cx="4467900" cy="9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7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4" name="Google Shape;264;p33"/>
          <p:cNvSpPr txBox="1">
            <a:spLocks noGrp="1"/>
          </p:cNvSpPr>
          <p:nvPr>
            <p:ph type="subTitle" idx="1"/>
          </p:nvPr>
        </p:nvSpPr>
        <p:spPr>
          <a:xfrm>
            <a:off x="2338075" y="2114650"/>
            <a:ext cx="4467900" cy="71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5" name="Google Shape;265;p33"/>
          <p:cNvSpPr txBox="1">
            <a:spLocks noGrp="1"/>
          </p:cNvSpPr>
          <p:nvPr>
            <p:ph type="subTitle" idx="2"/>
          </p:nvPr>
        </p:nvSpPr>
        <p:spPr>
          <a:xfrm>
            <a:off x="2338100" y="1597038"/>
            <a:ext cx="4467900" cy="43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00" b="1">
                <a:latin typeface="Oxanium"/>
                <a:ea typeface="Oxanium"/>
                <a:cs typeface="Oxanium"/>
                <a:sym typeface="Oxan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6" name="Google Shape;266;p33"/>
          <p:cNvSpPr/>
          <p:nvPr/>
        </p:nvSpPr>
        <p:spPr>
          <a:xfrm rot="-947658">
            <a:off x="7039475" y="2353595"/>
            <a:ext cx="3986893" cy="3673154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33"/>
          <p:cNvSpPr/>
          <p:nvPr/>
        </p:nvSpPr>
        <p:spPr>
          <a:xfrm>
            <a:off x="7219987" y="-399046"/>
            <a:ext cx="1396800" cy="13968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33"/>
          <p:cNvSpPr/>
          <p:nvPr/>
        </p:nvSpPr>
        <p:spPr>
          <a:xfrm rot="10186656">
            <a:off x="-1436522" y="-762455"/>
            <a:ext cx="3325117" cy="3063454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33"/>
          <p:cNvSpPr/>
          <p:nvPr/>
        </p:nvSpPr>
        <p:spPr>
          <a:xfrm>
            <a:off x="-834576" y="1761724"/>
            <a:ext cx="1853044" cy="1864907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33"/>
          <p:cNvSpPr/>
          <p:nvPr/>
        </p:nvSpPr>
        <p:spPr>
          <a:xfrm>
            <a:off x="8076763" y="2048660"/>
            <a:ext cx="825050" cy="830332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2"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34"/>
          <p:cNvSpPr/>
          <p:nvPr/>
        </p:nvSpPr>
        <p:spPr>
          <a:xfrm rot="-6630408">
            <a:off x="7197754" y="-1016322"/>
            <a:ext cx="2813673" cy="2520300"/>
          </a:xfrm>
          <a:custGeom>
            <a:avLst/>
            <a:gdLst/>
            <a:ahLst/>
            <a:cxnLst/>
            <a:rect l="l" t="t" r="r" b="b"/>
            <a:pathLst>
              <a:path w="68296" h="61175" extrusionOk="0">
                <a:moveTo>
                  <a:pt x="44601" y="0"/>
                </a:moveTo>
                <a:cubicBezTo>
                  <a:pt x="41724" y="0"/>
                  <a:pt x="39185" y="678"/>
                  <a:pt x="37156" y="2019"/>
                </a:cubicBezTo>
                <a:cubicBezTo>
                  <a:pt x="33334" y="4566"/>
                  <a:pt x="32536" y="8521"/>
                  <a:pt x="31694" y="12709"/>
                </a:cubicBezTo>
                <a:cubicBezTo>
                  <a:pt x="30930" y="16519"/>
                  <a:pt x="30143" y="20463"/>
                  <a:pt x="26931" y="23454"/>
                </a:cubicBezTo>
                <a:cubicBezTo>
                  <a:pt x="25247" y="25022"/>
                  <a:pt x="23392" y="25490"/>
                  <a:pt x="21426" y="25490"/>
                </a:cubicBezTo>
                <a:cubicBezTo>
                  <a:pt x="20003" y="25490"/>
                  <a:pt x="18522" y="25245"/>
                  <a:pt x="17005" y="24994"/>
                </a:cubicBezTo>
                <a:cubicBezTo>
                  <a:pt x="15435" y="24737"/>
                  <a:pt x="13843" y="24476"/>
                  <a:pt x="12257" y="24476"/>
                </a:cubicBezTo>
                <a:cubicBezTo>
                  <a:pt x="10217" y="24476"/>
                  <a:pt x="8185" y="24907"/>
                  <a:pt x="6216" y="26334"/>
                </a:cubicBezTo>
                <a:cubicBezTo>
                  <a:pt x="2493" y="29026"/>
                  <a:pt x="1" y="34155"/>
                  <a:pt x="411" y="38265"/>
                </a:cubicBezTo>
                <a:cubicBezTo>
                  <a:pt x="710" y="41267"/>
                  <a:pt x="2593" y="44601"/>
                  <a:pt x="5839" y="47925"/>
                </a:cubicBezTo>
                <a:cubicBezTo>
                  <a:pt x="9040" y="51192"/>
                  <a:pt x="13272" y="54150"/>
                  <a:pt x="18091" y="56465"/>
                </a:cubicBezTo>
                <a:cubicBezTo>
                  <a:pt x="24592" y="59605"/>
                  <a:pt x="31183" y="61175"/>
                  <a:pt x="37312" y="61175"/>
                </a:cubicBezTo>
                <a:cubicBezTo>
                  <a:pt x="43381" y="61175"/>
                  <a:pt x="48998" y="59635"/>
                  <a:pt x="53628" y="56554"/>
                </a:cubicBezTo>
                <a:cubicBezTo>
                  <a:pt x="60386" y="52068"/>
                  <a:pt x="65349" y="44147"/>
                  <a:pt x="67232" y="34820"/>
                </a:cubicBezTo>
                <a:cubicBezTo>
                  <a:pt x="68240" y="29868"/>
                  <a:pt x="68295" y="24894"/>
                  <a:pt x="67475" y="20430"/>
                </a:cubicBezTo>
                <a:cubicBezTo>
                  <a:pt x="66833" y="16918"/>
                  <a:pt x="65648" y="13706"/>
                  <a:pt x="63964" y="11047"/>
                </a:cubicBezTo>
                <a:cubicBezTo>
                  <a:pt x="60042" y="4866"/>
                  <a:pt x="55157" y="2284"/>
                  <a:pt x="51756" y="1210"/>
                </a:cubicBezTo>
                <a:cubicBezTo>
                  <a:pt x="49224" y="401"/>
                  <a:pt x="46812" y="0"/>
                  <a:pt x="4460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34"/>
          <p:cNvSpPr/>
          <p:nvPr/>
        </p:nvSpPr>
        <p:spPr>
          <a:xfrm flipH="1">
            <a:off x="414288" y="-808251"/>
            <a:ext cx="1497300" cy="14973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34"/>
          <p:cNvSpPr/>
          <p:nvPr/>
        </p:nvSpPr>
        <p:spPr>
          <a:xfrm>
            <a:off x="8500438" y="837604"/>
            <a:ext cx="1126241" cy="1133451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3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35"/>
          <p:cNvSpPr/>
          <p:nvPr/>
        </p:nvSpPr>
        <p:spPr>
          <a:xfrm rot="4438327">
            <a:off x="-1288659" y="2859802"/>
            <a:ext cx="3899818" cy="3593123"/>
          </a:xfrm>
          <a:custGeom>
            <a:avLst/>
            <a:gdLst/>
            <a:ahLst/>
            <a:cxnLst/>
            <a:rect l="l" t="t" r="r" b="b"/>
            <a:pathLst>
              <a:path w="67287" h="61992" extrusionOk="0">
                <a:moveTo>
                  <a:pt x="42675" y="1"/>
                </a:moveTo>
                <a:cubicBezTo>
                  <a:pt x="38812" y="1"/>
                  <a:pt x="35539" y="1020"/>
                  <a:pt x="33201" y="3003"/>
                </a:cubicBezTo>
                <a:cubicBezTo>
                  <a:pt x="29689" y="5972"/>
                  <a:pt x="29368" y="9993"/>
                  <a:pt x="29013" y="14247"/>
                </a:cubicBezTo>
                <a:cubicBezTo>
                  <a:pt x="28692" y="18124"/>
                  <a:pt x="28360" y="22134"/>
                  <a:pt x="25524" y="25480"/>
                </a:cubicBezTo>
                <a:cubicBezTo>
                  <a:pt x="23541" y="27804"/>
                  <a:pt x="21031" y="28237"/>
                  <a:pt x="18309" y="28237"/>
                </a:cubicBezTo>
                <a:cubicBezTo>
                  <a:pt x="17503" y="28237"/>
                  <a:pt x="16677" y="28199"/>
                  <a:pt x="15842" y="28161"/>
                </a:cubicBezTo>
                <a:cubicBezTo>
                  <a:pt x="14973" y="28118"/>
                  <a:pt x="14098" y="28076"/>
                  <a:pt x="13226" y="28076"/>
                </a:cubicBezTo>
                <a:cubicBezTo>
                  <a:pt x="10450" y="28076"/>
                  <a:pt x="7701" y="28505"/>
                  <a:pt x="5274" y="30731"/>
                </a:cubicBezTo>
                <a:cubicBezTo>
                  <a:pt x="1884" y="33843"/>
                  <a:pt x="1" y="39227"/>
                  <a:pt x="887" y="43259"/>
                </a:cubicBezTo>
                <a:cubicBezTo>
                  <a:pt x="1540" y="46206"/>
                  <a:pt x="3789" y="49297"/>
                  <a:pt x="7401" y="52221"/>
                </a:cubicBezTo>
                <a:cubicBezTo>
                  <a:pt x="10956" y="55090"/>
                  <a:pt x="15509" y="57539"/>
                  <a:pt x="20550" y="59289"/>
                </a:cubicBezTo>
                <a:cubicBezTo>
                  <a:pt x="25775" y="61100"/>
                  <a:pt x="30944" y="61992"/>
                  <a:pt x="35814" y="61992"/>
                </a:cubicBezTo>
                <a:cubicBezTo>
                  <a:pt x="43601" y="61992"/>
                  <a:pt x="50622" y="59712"/>
                  <a:pt x="55877" y="55268"/>
                </a:cubicBezTo>
                <a:cubicBezTo>
                  <a:pt x="62058" y="50039"/>
                  <a:pt x="66068" y="41587"/>
                  <a:pt x="66866" y="32104"/>
                </a:cubicBezTo>
                <a:cubicBezTo>
                  <a:pt x="67287" y="27064"/>
                  <a:pt x="66766" y="22123"/>
                  <a:pt x="65437" y="17770"/>
                </a:cubicBezTo>
                <a:cubicBezTo>
                  <a:pt x="64395" y="14358"/>
                  <a:pt x="62845" y="11311"/>
                  <a:pt x="60862" y="8863"/>
                </a:cubicBezTo>
                <a:cubicBezTo>
                  <a:pt x="56253" y="3180"/>
                  <a:pt x="51102" y="1186"/>
                  <a:pt x="47602" y="500"/>
                </a:cubicBezTo>
                <a:cubicBezTo>
                  <a:pt x="45879" y="166"/>
                  <a:pt x="44229" y="1"/>
                  <a:pt x="4267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35"/>
          <p:cNvSpPr/>
          <p:nvPr/>
        </p:nvSpPr>
        <p:spPr>
          <a:xfrm>
            <a:off x="1210321" y="-883638"/>
            <a:ext cx="1497300" cy="14973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35"/>
          <p:cNvSpPr/>
          <p:nvPr/>
        </p:nvSpPr>
        <p:spPr>
          <a:xfrm rot="9898215" flipH="1">
            <a:off x="6843696" y="-1450858"/>
            <a:ext cx="2813399" cy="2520055"/>
          </a:xfrm>
          <a:custGeom>
            <a:avLst/>
            <a:gdLst/>
            <a:ahLst/>
            <a:cxnLst/>
            <a:rect l="l" t="t" r="r" b="b"/>
            <a:pathLst>
              <a:path w="68296" h="61175" extrusionOk="0">
                <a:moveTo>
                  <a:pt x="44601" y="0"/>
                </a:moveTo>
                <a:cubicBezTo>
                  <a:pt x="41724" y="0"/>
                  <a:pt x="39185" y="678"/>
                  <a:pt x="37156" y="2019"/>
                </a:cubicBezTo>
                <a:cubicBezTo>
                  <a:pt x="33334" y="4566"/>
                  <a:pt x="32536" y="8521"/>
                  <a:pt x="31694" y="12709"/>
                </a:cubicBezTo>
                <a:cubicBezTo>
                  <a:pt x="30930" y="16519"/>
                  <a:pt x="30143" y="20463"/>
                  <a:pt x="26931" y="23454"/>
                </a:cubicBezTo>
                <a:cubicBezTo>
                  <a:pt x="25247" y="25022"/>
                  <a:pt x="23392" y="25490"/>
                  <a:pt x="21426" y="25490"/>
                </a:cubicBezTo>
                <a:cubicBezTo>
                  <a:pt x="20003" y="25490"/>
                  <a:pt x="18522" y="25245"/>
                  <a:pt x="17005" y="24994"/>
                </a:cubicBezTo>
                <a:cubicBezTo>
                  <a:pt x="15435" y="24737"/>
                  <a:pt x="13843" y="24476"/>
                  <a:pt x="12257" y="24476"/>
                </a:cubicBezTo>
                <a:cubicBezTo>
                  <a:pt x="10217" y="24476"/>
                  <a:pt x="8185" y="24907"/>
                  <a:pt x="6216" y="26334"/>
                </a:cubicBezTo>
                <a:cubicBezTo>
                  <a:pt x="2493" y="29026"/>
                  <a:pt x="1" y="34155"/>
                  <a:pt x="411" y="38265"/>
                </a:cubicBezTo>
                <a:cubicBezTo>
                  <a:pt x="710" y="41267"/>
                  <a:pt x="2593" y="44601"/>
                  <a:pt x="5839" y="47925"/>
                </a:cubicBezTo>
                <a:cubicBezTo>
                  <a:pt x="9040" y="51192"/>
                  <a:pt x="13272" y="54150"/>
                  <a:pt x="18091" y="56465"/>
                </a:cubicBezTo>
                <a:cubicBezTo>
                  <a:pt x="24592" y="59605"/>
                  <a:pt x="31183" y="61175"/>
                  <a:pt x="37312" y="61175"/>
                </a:cubicBezTo>
                <a:cubicBezTo>
                  <a:pt x="43381" y="61175"/>
                  <a:pt x="48998" y="59635"/>
                  <a:pt x="53628" y="56554"/>
                </a:cubicBezTo>
                <a:cubicBezTo>
                  <a:pt x="60386" y="52068"/>
                  <a:pt x="65349" y="44147"/>
                  <a:pt x="67232" y="34820"/>
                </a:cubicBezTo>
                <a:cubicBezTo>
                  <a:pt x="68240" y="29868"/>
                  <a:pt x="68295" y="24894"/>
                  <a:pt x="67475" y="20430"/>
                </a:cubicBezTo>
                <a:cubicBezTo>
                  <a:pt x="66833" y="16918"/>
                  <a:pt x="65648" y="13706"/>
                  <a:pt x="63964" y="11047"/>
                </a:cubicBezTo>
                <a:cubicBezTo>
                  <a:pt x="60042" y="4866"/>
                  <a:pt x="55157" y="2284"/>
                  <a:pt x="51756" y="1210"/>
                </a:cubicBezTo>
                <a:cubicBezTo>
                  <a:pt x="49224" y="401"/>
                  <a:pt x="46812" y="0"/>
                  <a:pt x="4460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35"/>
          <p:cNvSpPr/>
          <p:nvPr/>
        </p:nvSpPr>
        <p:spPr>
          <a:xfrm rot="-7315828" flipH="1">
            <a:off x="6769786" y="4350994"/>
            <a:ext cx="1853069" cy="1864932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5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xanium"/>
              <a:buNone/>
              <a:defRPr sz="3000" b="1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4" r:id="rId3"/>
    <p:sldLayoutId id="2147483658" r:id="rId4"/>
    <p:sldLayoutId id="2147483679" r:id="rId5"/>
    <p:sldLayoutId id="2147483680" r:id="rId6"/>
    <p:sldLayoutId id="2147483681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8"/>
          <p:cNvSpPr/>
          <p:nvPr/>
        </p:nvSpPr>
        <p:spPr>
          <a:xfrm>
            <a:off x="7492463" y="340292"/>
            <a:ext cx="1126241" cy="1133451"/>
          </a:xfrm>
          <a:custGeom>
            <a:avLst/>
            <a:gdLst/>
            <a:ahLst/>
            <a:cxnLst/>
            <a:rect l="l" t="t" r="r" b="b"/>
            <a:pathLst>
              <a:path w="73731" h="74203" extrusionOk="0">
                <a:moveTo>
                  <a:pt x="28358" y="662"/>
                </a:moveTo>
                <a:cubicBezTo>
                  <a:pt x="27980" y="851"/>
                  <a:pt x="27602" y="946"/>
                  <a:pt x="27129" y="946"/>
                </a:cubicBezTo>
                <a:cubicBezTo>
                  <a:pt x="27224" y="1040"/>
                  <a:pt x="27413" y="1135"/>
                  <a:pt x="27602" y="1135"/>
                </a:cubicBezTo>
                <a:cubicBezTo>
                  <a:pt x="27667" y="1151"/>
                  <a:pt x="27726" y="1159"/>
                  <a:pt x="27781" y="1159"/>
                </a:cubicBezTo>
                <a:cubicBezTo>
                  <a:pt x="28045" y="1159"/>
                  <a:pt x="28202" y="975"/>
                  <a:pt x="28358" y="662"/>
                </a:cubicBezTo>
                <a:close/>
                <a:moveTo>
                  <a:pt x="34691" y="0"/>
                </a:moveTo>
                <a:cubicBezTo>
                  <a:pt x="34313" y="0"/>
                  <a:pt x="33935" y="378"/>
                  <a:pt x="33935" y="662"/>
                </a:cubicBezTo>
                <a:cubicBezTo>
                  <a:pt x="33935" y="1040"/>
                  <a:pt x="34219" y="1418"/>
                  <a:pt x="34691" y="1418"/>
                </a:cubicBezTo>
                <a:cubicBezTo>
                  <a:pt x="35070" y="1418"/>
                  <a:pt x="35448" y="1040"/>
                  <a:pt x="35448" y="662"/>
                </a:cubicBezTo>
                <a:cubicBezTo>
                  <a:pt x="35259" y="189"/>
                  <a:pt x="35070" y="0"/>
                  <a:pt x="34691" y="0"/>
                </a:cubicBezTo>
                <a:close/>
                <a:moveTo>
                  <a:pt x="41686" y="0"/>
                </a:moveTo>
                <a:cubicBezTo>
                  <a:pt x="41308" y="0"/>
                  <a:pt x="40930" y="378"/>
                  <a:pt x="40930" y="662"/>
                </a:cubicBezTo>
                <a:cubicBezTo>
                  <a:pt x="40930" y="1040"/>
                  <a:pt x="41214" y="1418"/>
                  <a:pt x="41686" y="1418"/>
                </a:cubicBezTo>
                <a:cubicBezTo>
                  <a:pt x="42064" y="1418"/>
                  <a:pt x="42348" y="1040"/>
                  <a:pt x="42348" y="662"/>
                </a:cubicBezTo>
                <a:cubicBezTo>
                  <a:pt x="42253" y="189"/>
                  <a:pt x="42064" y="0"/>
                  <a:pt x="41686" y="0"/>
                </a:cubicBezTo>
                <a:close/>
                <a:moveTo>
                  <a:pt x="24577" y="1891"/>
                </a:moveTo>
                <a:cubicBezTo>
                  <a:pt x="24388" y="1891"/>
                  <a:pt x="24294" y="1891"/>
                  <a:pt x="24199" y="1985"/>
                </a:cubicBezTo>
                <a:cubicBezTo>
                  <a:pt x="23916" y="2080"/>
                  <a:pt x="23821" y="2080"/>
                  <a:pt x="23632" y="2269"/>
                </a:cubicBezTo>
                <a:lnTo>
                  <a:pt x="23443" y="2363"/>
                </a:lnTo>
                <a:cubicBezTo>
                  <a:pt x="23443" y="2742"/>
                  <a:pt x="23726" y="3025"/>
                  <a:pt x="24199" y="3025"/>
                </a:cubicBezTo>
                <a:cubicBezTo>
                  <a:pt x="24577" y="3025"/>
                  <a:pt x="24861" y="2742"/>
                  <a:pt x="24861" y="2363"/>
                </a:cubicBezTo>
                <a:cubicBezTo>
                  <a:pt x="24861" y="2080"/>
                  <a:pt x="24766" y="1985"/>
                  <a:pt x="24577" y="1891"/>
                </a:cubicBezTo>
                <a:close/>
                <a:moveTo>
                  <a:pt x="31099" y="1607"/>
                </a:moveTo>
                <a:cubicBezTo>
                  <a:pt x="30816" y="1607"/>
                  <a:pt x="30438" y="1985"/>
                  <a:pt x="30438" y="2363"/>
                </a:cubicBezTo>
                <a:cubicBezTo>
                  <a:pt x="30438" y="2742"/>
                  <a:pt x="30627" y="3025"/>
                  <a:pt x="31099" y="3025"/>
                </a:cubicBezTo>
                <a:cubicBezTo>
                  <a:pt x="31478" y="3025"/>
                  <a:pt x="31856" y="2742"/>
                  <a:pt x="31856" y="2363"/>
                </a:cubicBezTo>
                <a:cubicBezTo>
                  <a:pt x="31761" y="1985"/>
                  <a:pt x="31478" y="1607"/>
                  <a:pt x="31099" y="1607"/>
                </a:cubicBezTo>
                <a:close/>
                <a:moveTo>
                  <a:pt x="38094" y="1607"/>
                </a:moveTo>
                <a:cubicBezTo>
                  <a:pt x="37811" y="1607"/>
                  <a:pt x="37433" y="1985"/>
                  <a:pt x="37433" y="2363"/>
                </a:cubicBezTo>
                <a:cubicBezTo>
                  <a:pt x="37433" y="2742"/>
                  <a:pt x="37622" y="3025"/>
                  <a:pt x="38094" y="3025"/>
                </a:cubicBezTo>
                <a:cubicBezTo>
                  <a:pt x="38472" y="3025"/>
                  <a:pt x="38851" y="2742"/>
                  <a:pt x="38851" y="2363"/>
                </a:cubicBezTo>
                <a:cubicBezTo>
                  <a:pt x="38851" y="1985"/>
                  <a:pt x="38472" y="1607"/>
                  <a:pt x="38094" y="1607"/>
                </a:cubicBezTo>
                <a:close/>
                <a:moveTo>
                  <a:pt x="45089" y="1607"/>
                </a:moveTo>
                <a:cubicBezTo>
                  <a:pt x="44711" y="1607"/>
                  <a:pt x="44333" y="1985"/>
                  <a:pt x="44333" y="2363"/>
                </a:cubicBezTo>
                <a:cubicBezTo>
                  <a:pt x="44333" y="2742"/>
                  <a:pt x="44617" y="3025"/>
                  <a:pt x="45089" y="3025"/>
                </a:cubicBezTo>
                <a:cubicBezTo>
                  <a:pt x="45467" y="3025"/>
                  <a:pt x="45845" y="2742"/>
                  <a:pt x="45845" y="2363"/>
                </a:cubicBezTo>
                <a:cubicBezTo>
                  <a:pt x="45845" y="1985"/>
                  <a:pt x="45467" y="1607"/>
                  <a:pt x="45089" y="1607"/>
                </a:cubicBezTo>
                <a:close/>
                <a:moveTo>
                  <a:pt x="51328" y="2363"/>
                </a:moveTo>
                <a:cubicBezTo>
                  <a:pt x="51517" y="2742"/>
                  <a:pt x="51706" y="3025"/>
                  <a:pt x="52084" y="3025"/>
                </a:cubicBezTo>
                <a:cubicBezTo>
                  <a:pt x="52179" y="3025"/>
                  <a:pt x="52462" y="2931"/>
                  <a:pt x="52557" y="2836"/>
                </a:cubicBezTo>
                <a:cubicBezTo>
                  <a:pt x="52368" y="2647"/>
                  <a:pt x="52273" y="2647"/>
                  <a:pt x="52084" y="2553"/>
                </a:cubicBezTo>
                <a:cubicBezTo>
                  <a:pt x="51800" y="2458"/>
                  <a:pt x="51611" y="2363"/>
                  <a:pt x="51328" y="2363"/>
                </a:cubicBezTo>
                <a:close/>
                <a:moveTo>
                  <a:pt x="20796" y="3403"/>
                </a:moveTo>
                <a:cubicBezTo>
                  <a:pt x="20513" y="3498"/>
                  <a:pt x="20418" y="3687"/>
                  <a:pt x="20135" y="3687"/>
                </a:cubicBezTo>
                <a:cubicBezTo>
                  <a:pt x="20040" y="3781"/>
                  <a:pt x="20040" y="3876"/>
                  <a:pt x="20040" y="3970"/>
                </a:cubicBezTo>
                <a:cubicBezTo>
                  <a:pt x="20040" y="4349"/>
                  <a:pt x="20324" y="4727"/>
                  <a:pt x="20796" y="4727"/>
                </a:cubicBezTo>
                <a:cubicBezTo>
                  <a:pt x="21080" y="4727"/>
                  <a:pt x="21458" y="4349"/>
                  <a:pt x="21458" y="3970"/>
                </a:cubicBezTo>
                <a:cubicBezTo>
                  <a:pt x="21363" y="3781"/>
                  <a:pt x="21080" y="3498"/>
                  <a:pt x="20796" y="3403"/>
                </a:cubicBezTo>
                <a:close/>
                <a:moveTo>
                  <a:pt x="54920" y="3970"/>
                </a:moveTo>
                <a:lnTo>
                  <a:pt x="54920" y="4159"/>
                </a:lnTo>
                <a:cubicBezTo>
                  <a:pt x="54920" y="4443"/>
                  <a:pt x="55298" y="4727"/>
                  <a:pt x="55581" y="4727"/>
                </a:cubicBezTo>
                <a:cubicBezTo>
                  <a:pt x="55771" y="4727"/>
                  <a:pt x="55865" y="4632"/>
                  <a:pt x="55960" y="4632"/>
                </a:cubicBezTo>
                <a:cubicBezTo>
                  <a:pt x="55771" y="4443"/>
                  <a:pt x="55392" y="4254"/>
                  <a:pt x="55109" y="4159"/>
                </a:cubicBezTo>
                <a:cubicBezTo>
                  <a:pt x="55109" y="4159"/>
                  <a:pt x="55014" y="4159"/>
                  <a:pt x="54920" y="3970"/>
                </a:cubicBezTo>
                <a:close/>
                <a:moveTo>
                  <a:pt x="27602" y="3403"/>
                </a:moveTo>
                <a:cubicBezTo>
                  <a:pt x="27224" y="3403"/>
                  <a:pt x="26846" y="3781"/>
                  <a:pt x="26846" y="4159"/>
                </a:cubicBezTo>
                <a:cubicBezTo>
                  <a:pt x="26846" y="4443"/>
                  <a:pt x="27129" y="4821"/>
                  <a:pt x="27602" y="4821"/>
                </a:cubicBezTo>
                <a:cubicBezTo>
                  <a:pt x="27980" y="4821"/>
                  <a:pt x="28358" y="4443"/>
                  <a:pt x="28358" y="4159"/>
                </a:cubicBezTo>
                <a:cubicBezTo>
                  <a:pt x="28358" y="3781"/>
                  <a:pt x="28075" y="3403"/>
                  <a:pt x="27602" y="3403"/>
                </a:cubicBezTo>
                <a:close/>
                <a:moveTo>
                  <a:pt x="34691" y="3403"/>
                </a:moveTo>
                <a:cubicBezTo>
                  <a:pt x="34313" y="3403"/>
                  <a:pt x="33935" y="3781"/>
                  <a:pt x="33935" y="4159"/>
                </a:cubicBezTo>
                <a:cubicBezTo>
                  <a:pt x="33935" y="4443"/>
                  <a:pt x="34219" y="4821"/>
                  <a:pt x="34691" y="4821"/>
                </a:cubicBezTo>
                <a:cubicBezTo>
                  <a:pt x="35070" y="4821"/>
                  <a:pt x="35448" y="4443"/>
                  <a:pt x="35448" y="4159"/>
                </a:cubicBezTo>
                <a:cubicBezTo>
                  <a:pt x="35259" y="3781"/>
                  <a:pt x="35070" y="3403"/>
                  <a:pt x="34691" y="3403"/>
                </a:cubicBezTo>
                <a:close/>
                <a:moveTo>
                  <a:pt x="41686" y="3403"/>
                </a:moveTo>
                <a:cubicBezTo>
                  <a:pt x="41308" y="3403"/>
                  <a:pt x="40930" y="3781"/>
                  <a:pt x="40930" y="4159"/>
                </a:cubicBezTo>
                <a:cubicBezTo>
                  <a:pt x="40930" y="4443"/>
                  <a:pt x="41214" y="4821"/>
                  <a:pt x="41686" y="4821"/>
                </a:cubicBezTo>
                <a:cubicBezTo>
                  <a:pt x="42064" y="4821"/>
                  <a:pt x="42348" y="4443"/>
                  <a:pt x="42348" y="4159"/>
                </a:cubicBezTo>
                <a:cubicBezTo>
                  <a:pt x="42253" y="3781"/>
                  <a:pt x="42064" y="3403"/>
                  <a:pt x="41686" y="3403"/>
                </a:cubicBezTo>
                <a:close/>
                <a:moveTo>
                  <a:pt x="48681" y="3403"/>
                </a:moveTo>
                <a:cubicBezTo>
                  <a:pt x="48303" y="3403"/>
                  <a:pt x="47925" y="3781"/>
                  <a:pt x="47925" y="4159"/>
                </a:cubicBezTo>
                <a:cubicBezTo>
                  <a:pt x="47925" y="4443"/>
                  <a:pt x="48114" y="4821"/>
                  <a:pt x="48681" y="4821"/>
                </a:cubicBezTo>
                <a:cubicBezTo>
                  <a:pt x="48965" y="4821"/>
                  <a:pt x="49343" y="4443"/>
                  <a:pt x="49343" y="4159"/>
                </a:cubicBezTo>
                <a:cubicBezTo>
                  <a:pt x="49248" y="3781"/>
                  <a:pt x="48965" y="3403"/>
                  <a:pt x="48681" y="3403"/>
                </a:cubicBezTo>
                <a:close/>
                <a:moveTo>
                  <a:pt x="17488" y="5294"/>
                </a:moveTo>
                <a:cubicBezTo>
                  <a:pt x="17299" y="5294"/>
                  <a:pt x="17204" y="5388"/>
                  <a:pt x="17204" y="5388"/>
                </a:cubicBezTo>
                <a:lnTo>
                  <a:pt x="16543" y="5766"/>
                </a:lnTo>
                <a:cubicBezTo>
                  <a:pt x="16543" y="6144"/>
                  <a:pt x="16732" y="6523"/>
                  <a:pt x="17204" y="6523"/>
                </a:cubicBezTo>
                <a:cubicBezTo>
                  <a:pt x="17582" y="6523"/>
                  <a:pt x="17960" y="6144"/>
                  <a:pt x="17960" y="5766"/>
                </a:cubicBezTo>
                <a:cubicBezTo>
                  <a:pt x="17771" y="5577"/>
                  <a:pt x="17677" y="5388"/>
                  <a:pt x="17488" y="5294"/>
                </a:cubicBezTo>
                <a:close/>
                <a:moveTo>
                  <a:pt x="24199" y="5199"/>
                </a:moveTo>
                <a:cubicBezTo>
                  <a:pt x="23821" y="5199"/>
                  <a:pt x="23443" y="5577"/>
                  <a:pt x="23443" y="5861"/>
                </a:cubicBezTo>
                <a:cubicBezTo>
                  <a:pt x="23443" y="6239"/>
                  <a:pt x="23726" y="6617"/>
                  <a:pt x="24199" y="6617"/>
                </a:cubicBezTo>
                <a:cubicBezTo>
                  <a:pt x="24577" y="6617"/>
                  <a:pt x="24861" y="6239"/>
                  <a:pt x="24861" y="5861"/>
                </a:cubicBezTo>
                <a:cubicBezTo>
                  <a:pt x="24766" y="5388"/>
                  <a:pt x="24577" y="5199"/>
                  <a:pt x="24199" y="5199"/>
                </a:cubicBezTo>
                <a:close/>
                <a:moveTo>
                  <a:pt x="31099" y="5199"/>
                </a:moveTo>
                <a:cubicBezTo>
                  <a:pt x="30816" y="5199"/>
                  <a:pt x="30438" y="5577"/>
                  <a:pt x="30438" y="5861"/>
                </a:cubicBezTo>
                <a:cubicBezTo>
                  <a:pt x="30438" y="6239"/>
                  <a:pt x="30627" y="6617"/>
                  <a:pt x="31099" y="6617"/>
                </a:cubicBezTo>
                <a:cubicBezTo>
                  <a:pt x="31478" y="6617"/>
                  <a:pt x="31856" y="6239"/>
                  <a:pt x="31856" y="5861"/>
                </a:cubicBezTo>
                <a:cubicBezTo>
                  <a:pt x="31761" y="5388"/>
                  <a:pt x="31478" y="5199"/>
                  <a:pt x="31099" y="5199"/>
                </a:cubicBezTo>
                <a:close/>
                <a:moveTo>
                  <a:pt x="38094" y="5199"/>
                </a:moveTo>
                <a:cubicBezTo>
                  <a:pt x="37811" y="5199"/>
                  <a:pt x="37433" y="5577"/>
                  <a:pt x="37433" y="5861"/>
                </a:cubicBezTo>
                <a:cubicBezTo>
                  <a:pt x="37433" y="6239"/>
                  <a:pt x="37622" y="6617"/>
                  <a:pt x="38094" y="6617"/>
                </a:cubicBezTo>
                <a:cubicBezTo>
                  <a:pt x="38472" y="6617"/>
                  <a:pt x="38851" y="6239"/>
                  <a:pt x="38851" y="5861"/>
                </a:cubicBezTo>
                <a:cubicBezTo>
                  <a:pt x="38851" y="5388"/>
                  <a:pt x="38472" y="5199"/>
                  <a:pt x="38094" y="5199"/>
                </a:cubicBezTo>
                <a:close/>
                <a:moveTo>
                  <a:pt x="45089" y="5199"/>
                </a:moveTo>
                <a:cubicBezTo>
                  <a:pt x="44711" y="5199"/>
                  <a:pt x="44333" y="5577"/>
                  <a:pt x="44333" y="5861"/>
                </a:cubicBezTo>
                <a:cubicBezTo>
                  <a:pt x="44333" y="6239"/>
                  <a:pt x="44617" y="6617"/>
                  <a:pt x="45089" y="6617"/>
                </a:cubicBezTo>
                <a:cubicBezTo>
                  <a:pt x="45467" y="6617"/>
                  <a:pt x="45845" y="6239"/>
                  <a:pt x="45845" y="5861"/>
                </a:cubicBezTo>
                <a:cubicBezTo>
                  <a:pt x="45845" y="5388"/>
                  <a:pt x="45467" y="5199"/>
                  <a:pt x="45089" y="5199"/>
                </a:cubicBezTo>
                <a:close/>
                <a:moveTo>
                  <a:pt x="52084" y="5199"/>
                </a:moveTo>
                <a:cubicBezTo>
                  <a:pt x="51706" y="5199"/>
                  <a:pt x="51328" y="5577"/>
                  <a:pt x="51328" y="5861"/>
                </a:cubicBezTo>
                <a:cubicBezTo>
                  <a:pt x="51328" y="6239"/>
                  <a:pt x="51611" y="6617"/>
                  <a:pt x="52084" y="6617"/>
                </a:cubicBezTo>
                <a:cubicBezTo>
                  <a:pt x="52462" y="6617"/>
                  <a:pt x="52746" y="6239"/>
                  <a:pt x="52746" y="5861"/>
                </a:cubicBezTo>
                <a:cubicBezTo>
                  <a:pt x="52746" y="5388"/>
                  <a:pt x="52368" y="5199"/>
                  <a:pt x="52084" y="5199"/>
                </a:cubicBezTo>
                <a:close/>
                <a:moveTo>
                  <a:pt x="14368" y="7468"/>
                </a:moveTo>
                <a:cubicBezTo>
                  <a:pt x="13990" y="7657"/>
                  <a:pt x="13801" y="7940"/>
                  <a:pt x="13423" y="8130"/>
                </a:cubicBezTo>
                <a:cubicBezTo>
                  <a:pt x="13518" y="8130"/>
                  <a:pt x="13518" y="8224"/>
                  <a:pt x="13612" y="8224"/>
                </a:cubicBezTo>
                <a:cubicBezTo>
                  <a:pt x="13990" y="8224"/>
                  <a:pt x="14368" y="7940"/>
                  <a:pt x="14368" y="7562"/>
                </a:cubicBezTo>
                <a:lnTo>
                  <a:pt x="14368" y="7468"/>
                </a:lnTo>
                <a:close/>
                <a:moveTo>
                  <a:pt x="20607" y="6995"/>
                </a:moveTo>
                <a:cubicBezTo>
                  <a:pt x="20324" y="6995"/>
                  <a:pt x="19945" y="7279"/>
                  <a:pt x="19945" y="7657"/>
                </a:cubicBezTo>
                <a:cubicBezTo>
                  <a:pt x="19945" y="8035"/>
                  <a:pt x="20135" y="8413"/>
                  <a:pt x="20607" y="8413"/>
                </a:cubicBezTo>
                <a:cubicBezTo>
                  <a:pt x="20985" y="8413"/>
                  <a:pt x="21363" y="8035"/>
                  <a:pt x="21363" y="7657"/>
                </a:cubicBezTo>
                <a:cubicBezTo>
                  <a:pt x="21363" y="7184"/>
                  <a:pt x="21080" y="6995"/>
                  <a:pt x="20607" y="6995"/>
                </a:cubicBezTo>
                <a:close/>
                <a:moveTo>
                  <a:pt x="27602" y="6995"/>
                </a:moveTo>
                <a:cubicBezTo>
                  <a:pt x="27224" y="6995"/>
                  <a:pt x="26846" y="7279"/>
                  <a:pt x="26846" y="7657"/>
                </a:cubicBezTo>
                <a:cubicBezTo>
                  <a:pt x="26846" y="8035"/>
                  <a:pt x="27129" y="8413"/>
                  <a:pt x="27602" y="8413"/>
                </a:cubicBezTo>
                <a:cubicBezTo>
                  <a:pt x="27980" y="8413"/>
                  <a:pt x="28358" y="8035"/>
                  <a:pt x="28358" y="7657"/>
                </a:cubicBezTo>
                <a:cubicBezTo>
                  <a:pt x="28358" y="7184"/>
                  <a:pt x="28075" y="6995"/>
                  <a:pt x="27602" y="6995"/>
                </a:cubicBezTo>
                <a:close/>
                <a:moveTo>
                  <a:pt x="34691" y="6995"/>
                </a:moveTo>
                <a:cubicBezTo>
                  <a:pt x="34313" y="6995"/>
                  <a:pt x="33935" y="7279"/>
                  <a:pt x="33935" y="7657"/>
                </a:cubicBezTo>
                <a:cubicBezTo>
                  <a:pt x="33935" y="8035"/>
                  <a:pt x="34219" y="8413"/>
                  <a:pt x="34691" y="8413"/>
                </a:cubicBezTo>
                <a:cubicBezTo>
                  <a:pt x="35070" y="8413"/>
                  <a:pt x="35448" y="8035"/>
                  <a:pt x="35448" y="7657"/>
                </a:cubicBezTo>
                <a:cubicBezTo>
                  <a:pt x="35259" y="7184"/>
                  <a:pt x="35070" y="6995"/>
                  <a:pt x="34691" y="6995"/>
                </a:cubicBezTo>
                <a:close/>
                <a:moveTo>
                  <a:pt x="41686" y="6995"/>
                </a:moveTo>
                <a:cubicBezTo>
                  <a:pt x="41308" y="6995"/>
                  <a:pt x="40930" y="7279"/>
                  <a:pt x="40930" y="7657"/>
                </a:cubicBezTo>
                <a:cubicBezTo>
                  <a:pt x="40930" y="8035"/>
                  <a:pt x="41214" y="8413"/>
                  <a:pt x="41686" y="8413"/>
                </a:cubicBezTo>
                <a:cubicBezTo>
                  <a:pt x="42064" y="8413"/>
                  <a:pt x="42348" y="8035"/>
                  <a:pt x="42348" y="7657"/>
                </a:cubicBezTo>
                <a:cubicBezTo>
                  <a:pt x="42253" y="7184"/>
                  <a:pt x="42064" y="6995"/>
                  <a:pt x="41686" y="6995"/>
                </a:cubicBezTo>
                <a:close/>
                <a:moveTo>
                  <a:pt x="48681" y="6995"/>
                </a:moveTo>
                <a:cubicBezTo>
                  <a:pt x="48303" y="6995"/>
                  <a:pt x="47925" y="7279"/>
                  <a:pt x="47925" y="7657"/>
                </a:cubicBezTo>
                <a:cubicBezTo>
                  <a:pt x="47925" y="8035"/>
                  <a:pt x="48114" y="8413"/>
                  <a:pt x="48681" y="8413"/>
                </a:cubicBezTo>
                <a:cubicBezTo>
                  <a:pt x="48965" y="8413"/>
                  <a:pt x="49343" y="8035"/>
                  <a:pt x="49343" y="7657"/>
                </a:cubicBezTo>
                <a:cubicBezTo>
                  <a:pt x="49248" y="7184"/>
                  <a:pt x="48965" y="6995"/>
                  <a:pt x="48681" y="6995"/>
                </a:cubicBezTo>
                <a:close/>
                <a:moveTo>
                  <a:pt x="55581" y="6995"/>
                </a:moveTo>
                <a:cubicBezTo>
                  <a:pt x="55298" y="6995"/>
                  <a:pt x="54920" y="7279"/>
                  <a:pt x="54920" y="7657"/>
                </a:cubicBezTo>
                <a:cubicBezTo>
                  <a:pt x="54920" y="8035"/>
                  <a:pt x="55109" y="8413"/>
                  <a:pt x="55581" y="8413"/>
                </a:cubicBezTo>
                <a:cubicBezTo>
                  <a:pt x="55960" y="8413"/>
                  <a:pt x="56338" y="8035"/>
                  <a:pt x="56338" y="7657"/>
                </a:cubicBezTo>
                <a:cubicBezTo>
                  <a:pt x="56243" y="7184"/>
                  <a:pt x="55960" y="6995"/>
                  <a:pt x="55581" y="6995"/>
                </a:cubicBezTo>
                <a:close/>
                <a:moveTo>
                  <a:pt x="17204" y="8602"/>
                </a:moveTo>
                <a:cubicBezTo>
                  <a:pt x="16826" y="8602"/>
                  <a:pt x="16543" y="8980"/>
                  <a:pt x="16543" y="9358"/>
                </a:cubicBezTo>
                <a:cubicBezTo>
                  <a:pt x="16543" y="9642"/>
                  <a:pt x="16732" y="10020"/>
                  <a:pt x="17204" y="10020"/>
                </a:cubicBezTo>
                <a:cubicBezTo>
                  <a:pt x="17582" y="10020"/>
                  <a:pt x="17960" y="9642"/>
                  <a:pt x="17960" y="9358"/>
                </a:cubicBezTo>
                <a:cubicBezTo>
                  <a:pt x="17771" y="8980"/>
                  <a:pt x="17582" y="8602"/>
                  <a:pt x="17204" y="8602"/>
                </a:cubicBezTo>
                <a:close/>
                <a:moveTo>
                  <a:pt x="24199" y="8602"/>
                </a:moveTo>
                <a:cubicBezTo>
                  <a:pt x="23821" y="8602"/>
                  <a:pt x="23443" y="8980"/>
                  <a:pt x="23443" y="9358"/>
                </a:cubicBezTo>
                <a:cubicBezTo>
                  <a:pt x="23443" y="9642"/>
                  <a:pt x="23726" y="10020"/>
                  <a:pt x="24199" y="10020"/>
                </a:cubicBezTo>
                <a:cubicBezTo>
                  <a:pt x="24577" y="10020"/>
                  <a:pt x="24861" y="9642"/>
                  <a:pt x="24861" y="9358"/>
                </a:cubicBezTo>
                <a:cubicBezTo>
                  <a:pt x="24766" y="8980"/>
                  <a:pt x="24577" y="8602"/>
                  <a:pt x="24199" y="8602"/>
                </a:cubicBezTo>
                <a:close/>
                <a:moveTo>
                  <a:pt x="31099" y="8602"/>
                </a:moveTo>
                <a:cubicBezTo>
                  <a:pt x="30816" y="8602"/>
                  <a:pt x="30438" y="8980"/>
                  <a:pt x="30438" y="9358"/>
                </a:cubicBezTo>
                <a:cubicBezTo>
                  <a:pt x="30438" y="9642"/>
                  <a:pt x="30627" y="10020"/>
                  <a:pt x="31099" y="10020"/>
                </a:cubicBezTo>
                <a:cubicBezTo>
                  <a:pt x="31478" y="10020"/>
                  <a:pt x="31856" y="9642"/>
                  <a:pt x="31856" y="9358"/>
                </a:cubicBezTo>
                <a:cubicBezTo>
                  <a:pt x="31761" y="8980"/>
                  <a:pt x="31478" y="8602"/>
                  <a:pt x="31099" y="8602"/>
                </a:cubicBezTo>
                <a:close/>
                <a:moveTo>
                  <a:pt x="38094" y="8602"/>
                </a:moveTo>
                <a:cubicBezTo>
                  <a:pt x="37811" y="8602"/>
                  <a:pt x="37433" y="8980"/>
                  <a:pt x="37433" y="9358"/>
                </a:cubicBezTo>
                <a:cubicBezTo>
                  <a:pt x="37433" y="9642"/>
                  <a:pt x="37622" y="10020"/>
                  <a:pt x="38094" y="10020"/>
                </a:cubicBezTo>
                <a:cubicBezTo>
                  <a:pt x="38472" y="10020"/>
                  <a:pt x="38851" y="9642"/>
                  <a:pt x="38851" y="9358"/>
                </a:cubicBezTo>
                <a:cubicBezTo>
                  <a:pt x="38851" y="8980"/>
                  <a:pt x="38472" y="8602"/>
                  <a:pt x="38094" y="8602"/>
                </a:cubicBezTo>
                <a:close/>
                <a:moveTo>
                  <a:pt x="45089" y="8602"/>
                </a:moveTo>
                <a:cubicBezTo>
                  <a:pt x="44711" y="8602"/>
                  <a:pt x="44333" y="8980"/>
                  <a:pt x="44333" y="9358"/>
                </a:cubicBezTo>
                <a:cubicBezTo>
                  <a:pt x="44333" y="9642"/>
                  <a:pt x="44617" y="10020"/>
                  <a:pt x="45089" y="10020"/>
                </a:cubicBezTo>
                <a:cubicBezTo>
                  <a:pt x="45467" y="10020"/>
                  <a:pt x="45845" y="9642"/>
                  <a:pt x="45845" y="9358"/>
                </a:cubicBezTo>
                <a:cubicBezTo>
                  <a:pt x="45845" y="8980"/>
                  <a:pt x="45467" y="8602"/>
                  <a:pt x="45089" y="8602"/>
                </a:cubicBezTo>
                <a:close/>
                <a:moveTo>
                  <a:pt x="52084" y="8602"/>
                </a:moveTo>
                <a:cubicBezTo>
                  <a:pt x="51706" y="8602"/>
                  <a:pt x="51328" y="8980"/>
                  <a:pt x="51328" y="9358"/>
                </a:cubicBezTo>
                <a:cubicBezTo>
                  <a:pt x="51328" y="9642"/>
                  <a:pt x="51611" y="10020"/>
                  <a:pt x="52084" y="10020"/>
                </a:cubicBezTo>
                <a:cubicBezTo>
                  <a:pt x="52462" y="10020"/>
                  <a:pt x="52746" y="9642"/>
                  <a:pt x="52746" y="9358"/>
                </a:cubicBezTo>
                <a:cubicBezTo>
                  <a:pt x="52746" y="8980"/>
                  <a:pt x="52368" y="8602"/>
                  <a:pt x="52084" y="8602"/>
                </a:cubicBezTo>
                <a:close/>
                <a:moveTo>
                  <a:pt x="59079" y="8602"/>
                </a:moveTo>
                <a:cubicBezTo>
                  <a:pt x="58701" y="8602"/>
                  <a:pt x="58323" y="8980"/>
                  <a:pt x="58323" y="9358"/>
                </a:cubicBezTo>
                <a:cubicBezTo>
                  <a:pt x="58323" y="9642"/>
                  <a:pt x="58512" y="10020"/>
                  <a:pt x="59079" y="10020"/>
                </a:cubicBezTo>
                <a:cubicBezTo>
                  <a:pt x="59363" y="10020"/>
                  <a:pt x="59741" y="9642"/>
                  <a:pt x="59741" y="9358"/>
                </a:cubicBezTo>
                <a:cubicBezTo>
                  <a:pt x="59741" y="8980"/>
                  <a:pt x="59363" y="8602"/>
                  <a:pt x="59079" y="8602"/>
                </a:cubicBezTo>
                <a:close/>
                <a:moveTo>
                  <a:pt x="13707" y="10398"/>
                </a:moveTo>
                <a:cubicBezTo>
                  <a:pt x="13329" y="10398"/>
                  <a:pt x="12951" y="10682"/>
                  <a:pt x="12951" y="11060"/>
                </a:cubicBezTo>
                <a:cubicBezTo>
                  <a:pt x="12951" y="11438"/>
                  <a:pt x="13234" y="11816"/>
                  <a:pt x="13707" y="11816"/>
                </a:cubicBezTo>
                <a:cubicBezTo>
                  <a:pt x="13990" y="11816"/>
                  <a:pt x="14368" y="11438"/>
                  <a:pt x="14368" y="11060"/>
                </a:cubicBezTo>
                <a:cubicBezTo>
                  <a:pt x="14368" y="10682"/>
                  <a:pt x="13990" y="10398"/>
                  <a:pt x="13707" y="10398"/>
                </a:cubicBezTo>
                <a:close/>
                <a:moveTo>
                  <a:pt x="20607" y="10398"/>
                </a:moveTo>
                <a:cubicBezTo>
                  <a:pt x="20324" y="10398"/>
                  <a:pt x="19945" y="10682"/>
                  <a:pt x="19945" y="11060"/>
                </a:cubicBezTo>
                <a:cubicBezTo>
                  <a:pt x="19945" y="11438"/>
                  <a:pt x="20135" y="11816"/>
                  <a:pt x="20607" y="11816"/>
                </a:cubicBezTo>
                <a:cubicBezTo>
                  <a:pt x="20985" y="11816"/>
                  <a:pt x="21363" y="11438"/>
                  <a:pt x="21363" y="11060"/>
                </a:cubicBezTo>
                <a:cubicBezTo>
                  <a:pt x="21363" y="10682"/>
                  <a:pt x="21080" y="10398"/>
                  <a:pt x="20607" y="10398"/>
                </a:cubicBezTo>
                <a:close/>
                <a:moveTo>
                  <a:pt x="27602" y="10398"/>
                </a:moveTo>
                <a:cubicBezTo>
                  <a:pt x="27224" y="10398"/>
                  <a:pt x="26846" y="10682"/>
                  <a:pt x="26846" y="11060"/>
                </a:cubicBezTo>
                <a:cubicBezTo>
                  <a:pt x="26846" y="11438"/>
                  <a:pt x="27129" y="11816"/>
                  <a:pt x="27602" y="11816"/>
                </a:cubicBezTo>
                <a:cubicBezTo>
                  <a:pt x="27980" y="11816"/>
                  <a:pt x="28358" y="11438"/>
                  <a:pt x="28358" y="11060"/>
                </a:cubicBezTo>
                <a:cubicBezTo>
                  <a:pt x="28358" y="10682"/>
                  <a:pt x="28075" y="10398"/>
                  <a:pt x="27602" y="10398"/>
                </a:cubicBezTo>
                <a:close/>
                <a:moveTo>
                  <a:pt x="34691" y="10398"/>
                </a:moveTo>
                <a:cubicBezTo>
                  <a:pt x="34313" y="10398"/>
                  <a:pt x="33935" y="10682"/>
                  <a:pt x="33935" y="11060"/>
                </a:cubicBezTo>
                <a:cubicBezTo>
                  <a:pt x="33935" y="11438"/>
                  <a:pt x="34219" y="11816"/>
                  <a:pt x="34691" y="11816"/>
                </a:cubicBezTo>
                <a:cubicBezTo>
                  <a:pt x="35070" y="11816"/>
                  <a:pt x="35448" y="11438"/>
                  <a:pt x="35448" y="11060"/>
                </a:cubicBezTo>
                <a:cubicBezTo>
                  <a:pt x="35259" y="10682"/>
                  <a:pt x="35070" y="10398"/>
                  <a:pt x="34691" y="10398"/>
                </a:cubicBezTo>
                <a:close/>
                <a:moveTo>
                  <a:pt x="41686" y="10398"/>
                </a:moveTo>
                <a:cubicBezTo>
                  <a:pt x="41308" y="10398"/>
                  <a:pt x="40930" y="10682"/>
                  <a:pt x="40930" y="11060"/>
                </a:cubicBezTo>
                <a:cubicBezTo>
                  <a:pt x="40930" y="11438"/>
                  <a:pt x="41214" y="11816"/>
                  <a:pt x="41686" y="11816"/>
                </a:cubicBezTo>
                <a:cubicBezTo>
                  <a:pt x="42064" y="11816"/>
                  <a:pt x="42348" y="11438"/>
                  <a:pt x="42348" y="11060"/>
                </a:cubicBezTo>
                <a:cubicBezTo>
                  <a:pt x="42253" y="10682"/>
                  <a:pt x="42064" y="10398"/>
                  <a:pt x="41686" y="10398"/>
                </a:cubicBezTo>
                <a:close/>
                <a:moveTo>
                  <a:pt x="48681" y="10398"/>
                </a:moveTo>
                <a:cubicBezTo>
                  <a:pt x="48303" y="10398"/>
                  <a:pt x="47925" y="10682"/>
                  <a:pt x="47925" y="11060"/>
                </a:cubicBezTo>
                <a:cubicBezTo>
                  <a:pt x="47925" y="11438"/>
                  <a:pt x="48114" y="11816"/>
                  <a:pt x="48681" y="11816"/>
                </a:cubicBezTo>
                <a:cubicBezTo>
                  <a:pt x="48965" y="11816"/>
                  <a:pt x="49343" y="11438"/>
                  <a:pt x="49343" y="11060"/>
                </a:cubicBezTo>
                <a:cubicBezTo>
                  <a:pt x="49248" y="10682"/>
                  <a:pt x="48965" y="10398"/>
                  <a:pt x="48681" y="10398"/>
                </a:cubicBezTo>
                <a:close/>
                <a:moveTo>
                  <a:pt x="55581" y="10398"/>
                </a:moveTo>
                <a:cubicBezTo>
                  <a:pt x="55298" y="10398"/>
                  <a:pt x="54920" y="10682"/>
                  <a:pt x="54920" y="11060"/>
                </a:cubicBezTo>
                <a:cubicBezTo>
                  <a:pt x="54920" y="11438"/>
                  <a:pt x="55109" y="11816"/>
                  <a:pt x="55581" y="11816"/>
                </a:cubicBezTo>
                <a:cubicBezTo>
                  <a:pt x="55960" y="11816"/>
                  <a:pt x="56338" y="11438"/>
                  <a:pt x="56338" y="11060"/>
                </a:cubicBezTo>
                <a:cubicBezTo>
                  <a:pt x="56243" y="10682"/>
                  <a:pt x="55960" y="10398"/>
                  <a:pt x="55581" y="10398"/>
                </a:cubicBezTo>
                <a:close/>
                <a:moveTo>
                  <a:pt x="62576" y="10398"/>
                </a:moveTo>
                <a:cubicBezTo>
                  <a:pt x="62198" y="10398"/>
                  <a:pt x="61820" y="10682"/>
                  <a:pt x="61820" y="11060"/>
                </a:cubicBezTo>
                <a:cubicBezTo>
                  <a:pt x="61820" y="11438"/>
                  <a:pt x="62104" y="11816"/>
                  <a:pt x="62576" y="11816"/>
                </a:cubicBezTo>
                <a:cubicBezTo>
                  <a:pt x="62954" y="11816"/>
                  <a:pt x="63333" y="11438"/>
                  <a:pt x="63333" y="11060"/>
                </a:cubicBezTo>
                <a:cubicBezTo>
                  <a:pt x="63144" y="10682"/>
                  <a:pt x="62954" y="10398"/>
                  <a:pt x="62576" y="10398"/>
                </a:cubicBezTo>
                <a:close/>
                <a:moveTo>
                  <a:pt x="65412" y="12478"/>
                </a:moveTo>
                <a:cubicBezTo>
                  <a:pt x="65318" y="12667"/>
                  <a:pt x="65318" y="12761"/>
                  <a:pt x="65318" y="12856"/>
                </a:cubicBezTo>
                <a:cubicBezTo>
                  <a:pt x="65412" y="13045"/>
                  <a:pt x="65696" y="13423"/>
                  <a:pt x="65979" y="13423"/>
                </a:cubicBezTo>
                <a:cubicBezTo>
                  <a:pt x="66168" y="13423"/>
                  <a:pt x="66168" y="13328"/>
                  <a:pt x="66263" y="13328"/>
                </a:cubicBezTo>
                <a:cubicBezTo>
                  <a:pt x="66074" y="13234"/>
                  <a:pt x="66074" y="13045"/>
                  <a:pt x="65979" y="13045"/>
                </a:cubicBezTo>
                <a:cubicBezTo>
                  <a:pt x="65885" y="12856"/>
                  <a:pt x="65601" y="12761"/>
                  <a:pt x="65412" y="12478"/>
                </a:cubicBezTo>
                <a:close/>
                <a:moveTo>
                  <a:pt x="10209" y="12194"/>
                </a:moveTo>
                <a:cubicBezTo>
                  <a:pt x="9831" y="12194"/>
                  <a:pt x="9548" y="12478"/>
                  <a:pt x="9548" y="12856"/>
                </a:cubicBezTo>
                <a:cubicBezTo>
                  <a:pt x="9548" y="13234"/>
                  <a:pt x="9737" y="13612"/>
                  <a:pt x="10209" y="13612"/>
                </a:cubicBezTo>
                <a:cubicBezTo>
                  <a:pt x="10587" y="13612"/>
                  <a:pt x="10966" y="13234"/>
                  <a:pt x="10966" y="12856"/>
                </a:cubicBezTo>
                <a:cubicBezTo>
                  <a:pt x="10871" y="12383"/>
                  <a:pt x="10587" y="12194"/>
                  <a:pt x="10209" y="12194"/>
                </a:cubicBezTo>
                <a:close/>
                <a:moveTo>
                  <a:pt x="17204" y="12194"/>
                </a:moveTo>
                <a:cubicBezTo>
                  <a:pt x="16826" y="12194"/>
                  <a:pt x="16543" y="12478"/>
                  <a:pt x="16543" y="12856"/>
                </a:cubicBezTo>
                <a:cubicBezTo>
                  <a:pt x="16543" y="13234"/>
                  <a:pt x="16732" y="13612"/>
                  <a:pt x="17204" y="13612"/>
                </a:cubicBezTo>
                <a:cubicBezTo>
                  <a:pt x="17582" y="13612"/>
                  <a:pt x="17960" y="13234"/>
                  <a:pt x="17960" y="12856"/>
                </a:cubicBezTo>
                <a:cubicBezTo>
                  <a:pt x="17771" y="12383"/>
                  <a:pt x="17582" y="12194"/>
                  <a:pt x="17204" y="12194"/>
                </a:cubicBezTo>
                <a:close/>
                <a:moveTo>
                  <a:pt x="24199" y="12194"/>
                </a:moveTo>
                <a:cubicBezTo>
                  <a:pt x="23821" y="12194"/>
                  <a:pt x="23443" y="12478"/>
                  <a:pt x="23443" y="12856"/>
                </a:cubicBezTo>
                <a:cubicBezTo>
                  <a:pt x="23443" y="13234"/>
                  <a:pt x="23726" y="13612"/>
                  <a:pt x="24199" y="13612"/>
                </a:cubicBezTo>
                <a:cubicBezTo>
                  <a:pt x="24577" y="13612"/>
                  <a:pt x="24861" y="13234"/>
                  <a:pt x="24861" y="12856"/>
                </a:cubicBezTo>
                <a:cubicBezTo>
                  <a:pt x="24766" y="12383"/>
                  <a:pt x="24577" y="12194"/>
                  <a:pt x="24199" y="12194"/>
                </a:cubicBezTo>
                <a:close/>
                <a:moveTo>
                  <a:pt x="31099" y="12194"/>
                </a:moveTo>
                <a:cubicBezTo>
                  <a:pt x="30816" y="12194"/>
                  <a:pt x="30438" y="12478"/>
                  <a:pt x="30438" y="12856"/>
                </a:cubicBezTo>
                <a:cubicBezTo>
                  <a:pt x="30438" y="13234"/>
                  <a:pt x="30627" y="13612"/>
                  <a:pt x="31099" y="13612"/>
                </a:cubicBezTo>
                <a:cubicBezTo>
                  <a:pt x="31478" y="13612"/>
                  <a:pt x="31856" y="13234"/>
                  <a:pt x="31856" y="12856"/>
                </a:cubicBezTo>
                <a:cubicBezTo>
                  <a:pt x="31761" y="12383"/>
                  <a:pt x="31478" y="12194"/>
                  <a:pt x="31099" y="12194"/>
                </a:cubicBezTo>
                <a:close/>
                <a:moveTo>
                  <a:pt x="38094" y="12194"/>
                </a:moveTo>
                <a:cubicBezTo>
                  <a:pt x="37811" y="12194"/>
                  <a:pt x="37433" y="12478"/>
                  <a:pt x="37433" y="12856"/>
                </a:cubicBezTo>
                <a:cubicBezTo>
                  <a:pt x="37433" y="13234"/>
                  <a:pt x="37622" y="13612"/>
                  <a:pt x="38094" y="13612"/>
                </a:cubicBezTo>
                <a:cubicBezTo>
                  <a:pt x="38472" y="13612"/>
                  <a:pt x="38851" y="13234"/>
                  <a:pt x="38851" y="12856"/>
                </a:cubicBezTo>
                <a:cubicBezTo>
                  <a:pt x="38851" y="12383"/>
                  <a:pt x="38472" y="12194"/>
                  <a:pt x="38094" y="12194"/>
                </a:cubicBezTo>
                <a:close/>
                <a:moveTo>
                  <a:pt x="45089" y="12194"/>
                </a:moveTo>
                <a:cubicBezTo>
                  <a:pt x="44711" y="12194"/>
                  <a:pt x="44333" y="12478"/>
                  <a:pt x="44333" y="12856"/>
                </a:cubicBezTo>
                <a:cubicBezTo>
                  <a:pt x="44333" y="13234"/>
                  <a:pt x="44617" y="13612"/>
                  <a:pt x="45089" y="13612"/>
                </a:cubicBezTo>
                <a:cubicBezTo>
                  <a:pt x="45467" y="13612"/>
                  <a:pt x="45845" y="13234"/>
                  <a:pt x="45845" y="12856"/>
                </a:cubicBezTo>
                <a:cubicBezTo>
                  <a:pt x="45845" y="12383"/>
                  <a:pt x="45467" y="12194"/>
                  <a:pt x="45089" y="12194"/>
                </a:cubicBezTo>
                <a:close/>
                <a:moveTo>
                  <a:pt x="52084" y="12194"/>
                </a:moveTo>
                <a:cubicBezTo>
                  <a:pt x="51706" y="12194"/>
                  <a:pt x="51328" y="12478"/>
                  <a:pt x="51328" y="12856"/>
                </a:cubicBezTo>
                <a:cubicBezTo>
                  <a:pt x="51328" y="13234"/>
                  <a:pt x="51611" y="13612"/>
                  <a:pt x="52084" y="13612"/>
                </a:cubicBezTo>
                <a:cubicBezTo>
                  <a:pt x="52462" y="13612"/>
                  <a:pt x="52746" y="13234"/>
                  <a:pt x="52746" y="12856"/>
                </a:cubicBezTo>
                <a:cubicBezTo>
                  <a:pt x="52746" y="12383"/>
                  <a:pt x="52368" y="12194"/>
                  <a:pt x="52084" y="12194"/>
                </a:cubicBezTo>
                <a:close/>
                <a:moveTo>
                  <a:pt x="59079" y="12194"/>
                </a:moveTo>
                <a:cubicBezTo>
                  <a:pt x="58701" y="12194"/>
                  <a:pt x="58323" y="12478"/>
                  <a:pt x="58323" y="12856"/>
                </a:cubicBezTo>
                <a:cubicBezTo>
                  <a:pt x="58323" y="13234"/>
                  <a:pt x="58512" y="13612"/>
                  <a:pt x="59079" y="13612"/>
                </a:cubicBezTo>
                <a:cubicBezTo>
                  <a:pt x="59363" y="13612"/>
                  <a:pt x="59741" y="13234"/>
                  <a:pt x="59741" y="12856"/>
                </a:cubicBezTo>
                <a:cubicBezTo>
                  <a:pt x="59741" y="12383"/>
                  <a:pt x="59363" y="12194"/>
                  <a:pt x="59079" y="12194"/>
                </a:cubicBezTo>
                <a:close/>
                <a:moveTo>
                  <a:pt x="7374" y="14557"/>
                </a:moveTo>
                <a:lnTo>
                  <a:pt x="7374" y="14557"/>
                </a:lnTo>
                <a:cubicBezTo>
                  <a:pt x="7279" y="14652"/>
                  <a:pt x="7185" y="14841"/>
                  <a:pt x="7090" y="15030"/>
                </a:cubicBezTo>
                <a:cubicBezTo>
                  <a:pt x="7185" y="15030"/>
                  <a:pt x="7374" y="14841"/>
                  <a:pt x="7374" y="14557"/>
                </a:cubicBezTo>
                <a:close/>
                <a:moveTo>
                  <a:pt x="13707" y="13896"/>
                </a:moveTo>
                <a:cubicBezTo>
                  <a:pt x="13329" y="13896"/>
                  <a:pt x="12951" y="14274"/>
                  <a:pt x="12951" y="14652"/>
                </a:cubicBezTo>
                <a:cubicBezTo>
                  <a:pt x="12951" y="15030"/>
                  <a:pt x="13234" y="15313"/>
                  <a:pt x="13707" y="15313"/>
                </a:cubicBezTo>
                <a:cubicBezTo>
                  <a:pt x="13990" y="15313"/>
                  <a:pt x="14368" y="15030"/>
                  <a:pt x="14368" y="14652"/>
                </a:cubicBezTo>
                <a:cubicBezTo>
                  <a:pt x="14368" y="14179"/>
                  <a:pt x="13990" y="13896"/>
                  <a:pt x="13707" y="13896"/>
                </a:cubicBezTo>
                <a:close/>
                <a:moveTo>
                  <a:pt x="20607" y="13896"/>
                </a:moveTo>
                <a:cubicBezTo>
                  <a:pt x="20324" y="13896"/>
                  <a:pt x="19945" y="14274"/>
                  <a:pt x="19945" y="14652"/>
                </a:cubicBezTo>
                <a:cubicBezTo>
                  <a:pt x="19945" y="15030"/>
                  <a:pt x="20135" y="15313"/>
                  <a:pt x="20607" y="15313"/>
                </a:cubicBezTo>
                <a:cubicBezTo>
                  <a:pt x="20985" y="15313"/>
                  <a:pt x="21363" y="15030"/>
                  <a:pt x="21363" y="14652"/>
                </a:cubicBezTo>
                <a:cubicBezTo>
                  <a:pt x="21363" y="14179"/>
                  <a:pt x="21080" y="13896"/>
                  <a:pt x="20607" y="13896"/>
                </a:cubicBezTo>
                <a:close/>
                <a:moveTo>
                  <a:pt x="27602" y="13896"/>
                </a:moveTo>
                <a:cubicBezTo>
                  <a:pt x="27224" y="13896"/>
                  <a:pt x="26846" y="14274"/>
                  <a:pt x="26846" y="14652"/>
                </a:cubicBezTo>
                <a:cubicBezTo>
                  <a:pt x="26846" y="15030"/>
                  <a:pt x="27129" y="15313"/>
                  <a:pt x="27602" y="15313"/>
                </a:cubicBezTo>
                <a:cubicBezTo>
                  <a:pt x="27980" y="15313"/>
                  <a:pt x="28358" y="15030"/>
                  <a:pt x="28358" y="14652"/>
                </a:cubicBezTo>
                <a:cubicBezTo>
                  <a:pt x="28358" y="14179"/>
                  <a:pt x="28075" y="13896"/>
                  <a:pt x="27602" y="13896"/>
                </a:cubicBezTo>
                <a:close/>
                <a:moveTo>
                  <a:pt x="34691" y="13896"/>
                </a:moveTo>
                <a:cubicBezTo>
                  <a:pt x="34313" y="13896"/>
                  <a:pt x="33935" y="14274"/>
                  <a:pt x="33935" y="14652"/>
                </a:cubicBezTo>
                <a:cubicBezTo>
                  <a:pt x="33935" y="15030"/>
                  <a:pt x="34219" y="15313"/>
                  <a:pt x="34691" y="15313"/>
                </a:cubicBezTo>
                <a:cubicBezTo>
                  <a:pt x="35070" y="15313"/>
                  <a:pt x="35448" y="15030"/>
                  <a:pt x="35448" y="14652"/>
                </a:cubicBezTo>
                <a:cubicBezTo>
                  <a:pt x="35259" y="14179"/>
                  <a:pt x="35070" y="13896"/>
                  <a:pt x="34691" y="13896"/>
                </a:cubicBezTo>
                <a:close/>
                <a:moveTo>
                  <a:pt x="41686" y="13896"/>
                </a:moveTo>
                <a:cubicBezTo>
                  <a:pt x="41308" y="13896"/>
                  <a:pt x="40930" y="14274"/>
                  <a:pt x="40930" y="14652"/>
                </a:cubicBezTo>
                <a:cubicBezTo>
                  <a:pt x="40930" y="15030"/>
                  <a:pt x="41214" y="15313"/>
                  <a:pt x="41686" y="15313"/>
                </a:cubicBezTo>
                <a:cubicBezTo>
                  <a:pt x="42064" y="15313"/>
                  <a:pt x="42348" y="15030"/>
                  <a:pt x="42348" y="14652"/>
                </a:cubicBezTo>
                <a:cubicBezTo>
                  <a:pt x="42253" y="14179"/>
                  <a:pt x="42064" y="13896"/>
                  <a:pt x="41686" y="13896"/>
                </a:cubicBezTo>
                <a:close/>
                <a:moveTo>
                  <a:pt x="48681" y="13896"/>
                </a:moveTo>
                <a:cubicBezTo>
                  <a:pt x="48303" y="13896"/>
                  <a:pt x="47925" y="14274"/>
                  <a:pt x="47925" y="14652"/>
                </a:cubicBezTo>
                <a:cubicBezTo>
                  <a:pt x="47925" y="15030"/>
                  <a:pt x="48114" y="15313"/>
                  <a:pt x="48681" y="15313"/>
                </a:cubicBezTo>
                <a:cubicBezTo>
                  <a:pt x="48965" y="15313"/>
                  <a:pt x="49343" y="15030"/>
                  <a:pt x="49343" y="14652"/>
                </a:cubicBezTo>
                <a:cubicBezTo>
                  <a:pt x="49248" y="14179"/>
                  <a:pt x="48965" y="13896"/>
                  <a:pt x="48681" y="13896"/>
                </a:cubicBezTo>
                <a:close/>
                <a:moveTo>
                  <a:pt x="55581" y="13896"/>
                </a:moveTo>
                <a:cubicBezTo>
                  <a:pt x="55298" y="13896"/>
                  <a:pt x="54920" y="14274"/>
                  <a:pt x="54920" y="14652"/>
                </a:cubicBezTo>
                <a:cubicBezTo>
                  <a:pt x="54920" y="15030"/>
                  <a:pt x="55109" y="15313"/>
                  <a:pt x="55581" y="15313"/>
                </a:cubicBezTo>
                <a:cubicBezTo>
                  <a:pt x="55960" y="15313"/>
                  <a:pt x="56338" y="15030"/>
                  <a:pt x="56338" y="14652"/>
                </a:cubicBezTo>
                <a:cubicBezTo>
                  <a:pt x="56243" y="14179"/>
                  <a:pt x="55960" y="13896"/>
                  <a:pt x="55581" y="13896"/>
                </a:cubicBezTo>
                <a:close/>
                <a:moveTo>
                  <a:pt x="62576" y="13896"/>
                </a:moveTo>
                <a:cubicBezTo>
                  <a:pt x="62198" y="13896"/>
                  <a:pt x="61820" y="14274"/>
                  <a:pt x="61820" y="14652"/>
                </a:cubicBezTo>
                <a:cubicBezTo>
                  <a:pt x="61820" y="15030"/>
                  <a:pt x="62104" y="15313"/>
                  <a:pt x="62576" y="15313"/>
                </a:cubicBezTo>
                <a:cubicBezTo>
                  <a:pt x="62954" y="15313"/>
                  <a:pt x="63333" y="15030"/>
                  <a:pt x="63333" y="14652"/>
                </a:cubicBezTo>
                <a:cubicBezTo>
                  <a:pt x="63144" y="14179"/>
                  <a:pt x="62954" y="13896"/>
                  <a:pt x="62576" y="13896"/>
                </a:cubicBezTo>
                <a:close/>
                <a:moveTo>
                  <a:pt x="10209" y="15597"/>
                </a:moveTo>
                <a:cubicBezTo>
                  <a:pt x="9831" y="15597"/>
                  <a:pt x="9548" y="15881"/>
                  <a:pt x="9548" y="16259"/>
                </a:cubicBezTo>
                <a:cubicBezTo>
                  <a:pt x="9548" y="16637"/>
                  <a:pt x="9737" y="17015"/>
                  <a:pt x="10209" y="17015"/>
                </a:cubicBezTo>
                <a:cubicBezTo>
                  <a:pt x="10587" y="17015"/>
                  <a:pt x="10966" y="16637"/>
                  <a:pt x="10966" y="16259"/>
                </a:cubicBezTo>
                <a:cubicBezTo>
                  <a:pt x="10871" y="15975"/>
                  <a:pt x="10587" y="15597"/>
                  <a:pt x="10209" y="15597"/>
                </a:cubicBezTo>
                <a:close/>
                <a:moveTo>
                  <a:pt x="17204" y="15597"/>
                </a:moveTo>
                <a:cubicBezTo>
                  <a:pt x="16826" y="15597"/>
                  <a:pt x="16543" y="15881"/>
                  <a:pt x="16543" y="16259"/>
                </a:cubicBezTo>
                <a:cubicBezTo>
                  <a:pt x="16543" y="16637"/>
                  <a:pt x="16732" y="17015"/>
                  <a:pt x="17204" y="17015"/>
                </a:cubicBezTo>
                <a:cubicBezTo>
                  <a:pt x="17582" y="17015"/>
                  <a:pt x="17960" y="16637"/>
                  <a:pt x="17960" y="16259"/>
                </a:cubicBezTo>
                <a:cubicBezTo>
                  <a:pt x="17771" y="15975"/>
                  <a:pt x="17582" y="15597"/>
                  <a:pt x="17204" y="15597"/>
                </a:cubicBezTo>
                <a:close/>
                <a:moveTo>
                  <a:pt x="24199" y="15597"/>
                </a:moveTo>
                <a:cubicBezTo>
                  <a:pt x="23821" y="15597"/>
                  <a:pt x="23443" y="15881"/>
                  <a:pt x="23443" y="16259"/>
                </a:cubicBezTo>
                <a:cubicBezTo>
                  <a:pt x="23443" y="16637"/>
                  <a:pt x="23726" y="17015"/>
                  <a:pt x="24199" y="17015"/>
                </a:cubicBezTo>
                <a:cubicBezTo>
                  <a:pt x="24577" y="17015"/>
                  <a:pt x="24861" y="16637"/>
                  <a:pt x="24861" y="16259"/>
                </a:cubicBezTo>
                <a:cubicBezTo>
                  <a:pt x="24766" y="15975"/>
                  <a:pt x="24577" y="15597"/>
                  <a:pt x="24199" y="15597"/>
                </a:cubicBezTo>
                <a:close/>
                <a:moveTo>
                  <a:pt x="31099" y="15597"/>
                </a:moveTo>
                <a:cubicBezTo>
                  <a:pt x="30816" y="15597"/>
                  <a:pt x="30438" y="15881"/>
                  <a:pt x="30438" y="16259"/>
                </a:cubicBezTo>
                <a:cubicBezTo>
                  <a:pt x="30438" y="16637"/>
                  <a:pt x="30627" y="17015"/>
                  <a:pt x="31099" y="17015"/>
                </a:cubicBezTo>
                <a:cubicBezTo>
                  <a:pt x="31478" y="17015"/>
                  <a:pt x="31856" y="16637"/>
                  <a:pt x="31856" y="16259"/>
                </a:cubicBezTo>
                <a:cubicBezTo>
                  <a:pt x="31761" y="15975"/>
                  <a:pt x="31478" y="15597"/>
                  <a:pt x="31099" y="15597"/>
                </a:cubicBezTo>
                <a:close/>
                <a:moveTo>
                  <a:pt x="38094" y="15597"/>
                </a:moveTo>
                <a:cubicBezTo>
                  <a:pt x="37811" y="15597"/>
                  <a:pt x="37433" y="15881"/>
                  <a:pt x="37433" y="16259"/>
                </a:cubicBezTo>
                <a:cubicBezTo>
                  <a:pt x="37433" y="16637"/>
                  <a:pt x="37622" y="17015"/>
                  <a:pt x="38094" y="17015"/>
                </a:cubicBezTo>
                <a:cubicBezTo>
                  <a:pt x="38472" y="17015"/>
                  <a:pt x="38851" y="16637"/>
                  <a:pt x="38851" y="16259"/>
                </a:cubicBezTo>
                <a:cubicBezTo>
                  <a:pt x="38851" y="15975"/>
                  <a:pt x="38472" y="15597"/>
                  <a:pt x="38094" y="15597"/>
                </a:cubicBezTo>
                <a:close/>
                <a:moveTo>
                  <a:pt x="45089" y="15597"/>
                </a:moveTo>
                <a:cubicBezTo>
                  <a:pt x="44711" y="15597"/>
                  <a:pt x="44333" y="15881"/>
                  <a:pt x="44333" y="16259"/>
                </a:cubicBezTo>
                <a:cubicBezTo>
                  <a:pt x="44333" y="16637"/>
                  <a:pt x="44617" y="17015"/>
                  <a:pt x="45089" y="17015"/>
                </a:cubicBezTo>
                <a:cubicBezTo>
                  <a:pt x="45467" y="17015"/>
                  <a:pt x="45845" y="16637"/>
                  <a:pt x="45845" y="16259"/>
                </a:cubicBezTo>
                <a:cubicBezTo>
                  <a:pt x="45845" y="15975"/>
                  <a:pt x="45467" y="15597"/>
                  <a:pt x="45089" y="15597"/>
                </a:cubicBezTo>
                <a:close/>
                <a:moveTo>
                  <a:pt x="52084" y="15597"/>
                </a:moveTo>
                <a:cubicBezTo>
                  <a:pt x="51706" y="15597"/>
                  <a:pt x="51328" y="15881"/>
                  <a:pt x="51328" y="16259"/>
                </a:cubicBezTo>
                <a:cubicBezTo>
                  <a:pt x="51328" y="16637"/>
                  <a:pt x="51611" y="17015"/>
                  <a:pt x="52084" y="17015"/>
                </a:cubicBezTo>
                <a:cubicBezTo>
                  <a:pt x="52462" y="17015"/>
                  <a:pt x="52746" y="16637"/>
                  <a:pt x="52746" y="16259"/>
                </a:cubicBezTo>
                <a:cubicBezTo>
                  <a:pt x="52746" y="15975"/>
                  <a:pt x="52368" y="15597"/>
                  <a:pt x="52084" y="15597"/>
                </a:cubicBezTo>
                <a:close/>
                <a:moveTo>
                  <a:pt x="59079" y="15597"/>
                </a:moveTo>
                <a:cubicBezTo>
                  <a:pt x="58701" y="15597"/>
                  <a:pt x="58323" y="15881"/>
                  <a:pt x="58323" y="16259"/>
                </a:cubicBezTo>
                <a:cubicBezTo>
                  <a:pt x="58323" y="16637"/>
                  <a:pt x="58512" y="17015"/>
                  <a:pt x="59079" y="17015"/>
                </a:cubicBezTo>
                <a:cubicBezTo>
                  <a:pt x="59363" y="17015"/>
                  <a:pt x="59741" y="16637"/>
                  <a:pt x="59741" y="16259"/>
                </a:cubicBezTo>
                <a:cubicBezTo>
                  <a:pt x="59741" y="15975"/>
                  <a:pt x="59363" y="15597"/>
                  <a:pt x="59079" y="15597"/>
                </a:cubicBezTo>
                <a:close/>
                <a:moveTo>
                  <a:pt x="65979" y="15597"/>
                </a:moveTo>
                <a:cubicBezTo>
                  <a:pt x="65601" y="15597"/>
                  <a:pt x="65318" y="15881"/>
                  <a:pt x="65318" y="16259"/>
                </a:cubicBezTo>
                <a:cubicBezTo>
                  <a:pt x="65318" y="16637"/>
                  <a:pt x="65507" y="17015"/>
                  <a:pt x="65979" y="17015"/>
                </a:cubicBezTo>
                <a:cubicBezTo>
                  <a:pt x="66357" y="17015"/>
                  <a:pt x="66735" y="16637"/>
                  <a:pt x="66735" y="16259"/>
                </a:cubicBezTo>
                <a:cubicBezTo>
                  <a:pt x="66735" y="15975"/>
                  <a:pt x="66357" y="15597"/>
                  <a:pt x="65979" y="15597"/>
                </a:cubicBezTo>
                <a:close/>
                <a:moveTo>
                  <a:pt x="69099" y="17487"/>
                </a:moveTo>
                <a:cubicBezTo>
                  <a:pt x="68910" y="17582"/>
                  <a:pt x="68721" y="17677"/>
                  <a:pt x="68721" y="17960"/>
                </a:cubicBezTo>
                <a:cubicBezTo>
                  <a:pt x="68815" y="18433"/>
                  <a:pt x="69193" y="18622"/>
                  <a:pt x="69571" y="18622"/>
                </a:cubicBezTo>
                <a:cubicBezTo>
                  <a:pt x="69666" y="18622"/>
                  <a:pt x="69760" y="18527"/>
                  <a:pt x="69760" y="18527"/>
                </a:cubicBezTo>
                <a:cubicBezTo>
                  <a:pt x="69666" y="18244"/>
                  <a:pt x="69571" y="18149"/>
                  <a:pt x="69382" y="17960"/>
                </a:cubicBezTo>
                <a:cubicBezTo>
                  <a:pt x="69288" y="17771"/>
                  <a:pt x="69193" y="17582"/>
                  <a:pt x="69099" y="17487"/>
                </a:cubicBezTo>
                <a:close/>
                <a:moveTo>
                  <a:pt x="6712" y="17393"/>
                </a:moveTo>
                <a:cubicBezTo>
                  <a:pt x="6334" y="17393"/>
                  <a:pt x="5956" y="17677"/>
                  <a:pt x="5956" y="18055"/>
                </a:cubicBezTo>
                <a:cubicBezTo>
                  <a:pt x="5956" y="18433"/>
                  <a:pt x="6239" y="18811"/>
                  <a:pt x="6712" y="18811"/>
                </a:cubicBezTo>
                <a:cubicBezTo>
                  <a:pt x="7090" y="18811"/>
                  <a:pt x="7374" y="18433"/>
                  <a:pt x="7374" y="18055"/>
                </a:cubicBezTo>
                <a:cubicBezTo>
                  <a:pt x="7374" y="17677"/>
                  <a:pt x="7090" y="17393"/>
                  <a:pt x="6712" y="17393"/>
                </a:cubicBezTo>
                <a:close/>
                <a:moveTo>
                  <a:pt x="13707" y="17393"/>
                </a:moveTo>
                <a:cubicBezTo>
                  <a:pt x="13329" y="17393"/>
                  <a:pt x="12951" y="17677"/>
                  <a:pt x="12951" y="18055"/>
                </a:cubicBezTo>
                <a:cubicBezTo>
                  <a:pt x="12951" y="18433"/>
                  <a:pt x="13234" y="18811"/>
                  <a:pt x="13707" y="18811"/>
                </a:cubicBezTo>
                <a:cubicBezTo>
                  <a:pt x="13990" y="18811"/>
                  <a:pt x="14368" y="18433"/>
                  <a:pt x="14368" y="18055"/>
                </a:cubicBezTo>
                <a:cubicBezTo>
                  <a:pt x="14368" y="17677"/>
                  <a:pt x="13990" y="17393"/>
                  <a:pt x="13707" y="17393"/>
                </a:cubicBezTo>
                <a:close/>
                <a:moveTo>
                  <a:pt x="20607" y="17393"/>
                </a:moveTo>
                <a:cubicBezTo>
                  <a:pt x="20324" y="17393"/>
                  <a:pt x="19945" y="17677"/>
                  <a:pt x="19945" y="18055"/>
                </a:cubicBezTo>
                <a:cubicBezTo>
                  <a:pt x="19945" y="18433"/>
                  <a:pt x="20135" y="18811"/>
                  <a:pt x="20607" y="18811"/>
                </a:cubicBezTo>
                <a:cubicBezTo>
                  <a:pt x="20985" y="18811"/>
                  <a:pt x="21363" y="18433"/>
                  <a:pt x="21363" y="18055"/>
                </a:cubicBezTo>
                <a:cubicBezTo>
                  <a:pt x="21363" y="17677"/>
                  <a:pt x="21080" y="17393"/>
                  <a:pt x="20607" y="17393"/>
                </a:cubicBezTo>
                <a:close/>
                <a:moveTo>
                  <a:pt x="27602" y="17393"/>
                </a:moveTo>
                <a:cubicBezTo>
                  <a:pt x="27224" y="17393"/>
                  <a:pt x="26846" y="17677"/>
                  <a:pt x="26846" y="18055"/>
                </a:cubicBezTo>
                <a:cubicBezTo>
                  <a:pt x="26846" y="18433"/>
                  <a:pt x="27129" y="18811"/>
                  <a:pt x="27602" y="18811"/>
                </a:cubicBezTo>
                <a:cubicBezTo>
                  <a:pt x="27980" y="18811"/>
                  <a:pt x="28358" y="18433"/>
                  <a:pt x="28358" y="18055"/>
                </a:cubicBezTo>
                <a:cubicBezTo>
                  <a:pt x="28358" y="17677"/>
                  <a:pt x="28075" y="17393"/>
                  <a:pt x="27602" y="17393"/>
                </a:cubicBezTo>
                <a:close/>
                <a:moveTo>
                  <a:pt x="34691" y="17393"/>
                </a:moveTo>
                <a:cubicBezTo>
                  <a:pt x="34313" y="17393"/>
                  <a:pt x="33935" y="17677"/>
                  <a:pt x="33935" y="18055"/>
                </a:cubicBezTo>
                <a:cubicBezTo>
                  <a:pt x="33935" y="18433"/>
                  <a:pt x="34219" y="18811"/>
                  <a:pt x="34691" y="18811"/>
                </a:cubicBezTo>
                <a:cubicBezTo>
                  <a:pt x="35070" y="18811"/>
                  <a:pt x="35448" y="18433"/>
                  <a:pt x="35448" y="18055"/>
                </a:cubicBezTo>
                <a:cubicBezTo>
                  <a:pt x="35259" y="17677"/>
                  <a:pt x="35070" y="17393"/>
                  <a:pt x="34691" y="17393"/>
                </a:cubicBezTo>
                <a:close/>
                <a:moveTo>
                  <a:pt x="41686" y="17393"/>
                </a:moveTo>
                <a:cubicBezTo>
                  <a:pt x="41308" y="17393"/>
                  <a:pt x="40930" y="17677"/>
                  <a:pt x="40930" y="18055"/>
                </a:cubicBezTo>
                <a:cubicBezTo>
                  <a:pt x="40930" y="18433"/>
                  <a:pt x="41214" y="18811"/>
                  <a:pt x="41686" y="18811"/>
                </a:cubicBezTo>
                <a:cubicBezTo>
                  <a:pt x="42064" y="18811"/>
                  <a:pt x="42348" y="18433"/>
                  <a:pt x="42348" y="18055"/>
                </a:cubicBezTo>
                <a:cubicBezTo>
                  <a:pt x="42253" y="17677"/>
                  <a:pt x="42064" y="17393"/>
                  <a:pt x="41686" y="17393"/>
                </a:cubicBezTo>
                <a:close/>
                <a:moveTo>
                  <a:pt x="48681" y="17393"/>
                </a:moveTo>
                <a:cubicBezTo>
                  <a:pt x="48303" y="17393"/>
                  <a:pt x="47925" y="17677"/>
                  <a:pt x="47925" y="18055"/>
                </a:cubicBezTo>
                <a:cubicBezTo>
                  <a:pt x="47925" y="18433"/>
                  <a:pt x="48114" y="18811"/>
                  <a:pt x="48681" y="18811"/>
                </a:cubicBezTo>
                <a:cubicBezTo>
                  <a:pt x="48965" y="18811"/>
                  <a:pt x="49343" y="18433"/>
                  <a:pt x="49343" y="18055"/>
                </a:cubicBezTo>
                <a:cubicBezTo>
                  <a:pt x="49248" y="17677"/>
                  <a:pt x="48965" y="17393"/>
                  <a:pt x="48681" y="17393"/>
                </a:cubicBezTo>
                <a:close/>
                <a:moveTo>
                  <a:pt x="55581" y="17393"/>
                </a:moveTo>
                <a:cubicBezTo>
                  <a:pt x="55298" y="17393"/>
                  <a:pt x="54920" y="17677"/>
                  <a:pt x="54920" y="18055"/>
                </a:cubicBezTo>
                <a:cubicBezTo>
                  <a:pt x="54920" y="18433"/>
                  <a:pt x="55109" y="18811"/>
                  <a:pt x="55581" y="18811"/>
                </a:cubicBezTo>
                <a:cubicBezTo>
                  <a:pt x="55960" y="18811"/>
                  <a:pt x="56338" y="18433"/>
                  <a:pt x="56338" y="18055"/>
                </a:cubicBezTo>
                <a:cubicBezTo>
                  <a:pt x="56243" y="17677"/>
                  <a:pt x="55960" y="17393"/>
                  <a:pt x="55581" y="17393"/>
                </a:cubicBezTo>
                <a:close/>
                <a:moveTo>
                  <a:pt x="62576" y="17393"/>
                </a:moveTo>
                <a:cubicBezTo>
                  <a:pt x="62198" y="17393"/>
                  <a:pt x="61820" y="17677"/>
                  <a:pt x="61820" y="18055"/>
                </a:cubicBezTo>
                <a:cubicBezTo>
                  <a:pt x="61820" y="18433"/>
                  <a:pt x="62104" y="18811"/>
                  <a:pt x="62576" y="18811"/>
                </a:cubicBezTo>
                <a:cubicBezTo>
                  <a:pt x="62954" y="18811"/>
                  <a:pt x="63333" y="18433"/>
                  <a:pt x="63333" y="18055"/>
                </a:cubicBezTo>
                <a:cubicBezTo>
                  <a:pt x="63144" y="17677"/>
                  <a:pt x="62954" y="17393"/>
                  <a:pt x="62576" y="17393"/>
                </a:cubicBezTo>
                <a:close/>
                <a:moveTo>
                  <a:pt x="10209" y="19094"/>
                </a:moveTo>
                <a:cubicBezTo>
                  <a:pt x="9831" y="19094"/>
                  <a:pt x="9548" y="19473"/>
                  <a:pt x="9548" y="19851"/>
                </a:cubicBezTo>
                <a:cubicBezTo>
                  <a:pt x="9548" y="20134"/>
                  <a:pt x="9737" y="20512"/>
                  <a:pt x="10209" y="20512"/>
                </a:cubicBezTo>
                <a:cubicBezTo>
                  <a:pt x="10587" y="20512"/>
                  <a:pt x="10966" y="20229"/>
                  <a:pt x="10966" y="19851"/>
                </a:cubicBezTo>
                <a:cubicBezTo>
                  <a:pt x="10871" y="19378"/>
                  <a:pt x="10587" y="19094"/>
                  <a:pt x="10209" y="19094"/>
                </a:cubicBezTo>
                <a:close/>
                <a:moveTo>
                  <a:pt x="17204" y="19094"/>
                </a:moveTo>
                <a:cubicBezTo>
                  <a:pt x="16826" y="19094"/>
                  <a:pt x="16543" y="19473"/>
                  <a:pt x="16543" y="19851"/>
                </a:cubicBezTo>
                <a:cubicBezTo>
                  <a:pt x="16543" y="20134"/>
                  <a:pt x="16732" y="20512"/>
                  <a:pt x="17204" y="20512"/>
                </a:cubicBezTo>
                <a:cubicBezTo>
                  <a:pt x="17582" y="20512"/>
                  <a:pt x="17960" y="20229"/>
                  <a:pt x="17960" y="19851"/>
                </a:cubicBezTo>
                <a:cubicBezTo>
                  <a:pt x="17771" y="19378"/>
                  <a:pt x="17582" y="19094"/>
                  <a:pt x="17204" y="19094"/>
                </a:cubicBezTo>
                <a:close/>
                <a:moveTo>
                  <a:pt x="24199" y="19094"/>
                </a:moveTo>
                <a:cubicBezTo>
                  <a:pt x="23821" y="19094"/>
                  <a:pt x="23443" y="19473"/>
                  <a:pt x="23443" y="19851"/>
                </a:cubicBezTo>
                <a:cubicBezTo>
                  <a:pt x="23443" y="20134"/>
                  <a:pt x="23726" y="20512"/>
                  <a:pt x="24199" y="20512"/>
                </a:cubicBezTo>
                <a:cubicBezTo>
                  <a:pt x="24577" y="20512"/>
                  <a:pt x="24861" y="20229"/>
                  <a:pt x="24861" y="19851"/>
                </a:cubicBezTo>
                <a:cubicBezTo>
                  <a:pt x="24766" y="19378"/>
                  <a:pt x="24577" y="19094"/>
                  <a:pt x="24199" y="19094"/>
                </a:cubicBezTo>
                <a:close/>
                <a:moveTo>
                  <a:pt x="31099" y="19094"/>
                </a:moveTo>
                <a:cubicBezTo>
                  <a:pt x="30816" y="19094"/>
                  <a:pt x="30438" y="19473"/>
                  <a:pt x="30438" y="19851"/>
                </a:cubicBezTo>
                <a:cubicBezTo>
                  <a:pt x="30438" y="20134"/>
                  <a:pt x="30627" y="20512"/>
                  <a:pt x="31099" y="20512"/>
                </a:cubicBezTo>
                <a:cubicBezTo>
                  <a:pt x="31478" y="20512"/>
                  <a:pt x="31856" y="20229"/>
                  <a:pt x="31856" y="19851"/>
                </a:cubicBezTo>
                <a:cubicBezTo>
                  <a:pt x="31761" y="19378"/>
                  <a:pt x="31478" y="19094"/>
                  <a:pt x="31099" y="19094"/>
                </a:cubicBezTo>
                <a:close/>
                <a:moveTo>
                  <a:pt x="38094" y="19094"/>
                </a:moveTo>
                <a:cubicBezTo>
                  <a:pt x="37811" y="19094"/>
                  <a:pt x="37433" y="19473"/>
                  <a:pt x="37433" y="19851"/>
                </a:cubicBezTo>
                <a:cubicBezTo>
                  <a:pt x="37433" y="20134"/>
                  <a:pt x="37622" y="20512"/>
                  <a:pt x="38094" y="20512"/>
                </a:cubicBezTo>
                <a:cubicBezTo>
                  <a:pt x="38472" y="20512"/>
                  <a:pt x="38851" y="20229"/>
                  <a:pt x="38851" y="19851"/>
                </a:cubicBezTo>
                <a:cubicBezTo>
                  <a:pt x="38851" y="19378"/>
                  <a:pt x="38472" y="19094"/>
                  <a:pt x="38094" y="19094"/>
                </a:cubicBezTo>
                <a:close/>
                <a:moveTo>
                  <a:pt x="45089" y="19094"/>
                </a:moveTo>
                <a:cubicBezTo>
                  <a:pt x="44711" y="19094"/>
                  <a:pt x="44333" y="19473"/>
                  <a:pt x="44333" y="19851"/>
                </a:cubicBezTo>
                <a:cubicBezTo>
                  <a:pt x="44333" y="20134"/>
                  <a:pt x="44617" y="20512"/>
                  <a:pt x="45089" y="20512"/>
                </a:cubicBezTo>
                <a:cubicBezTo>
                  <a:pt x="45467" y="20512"/>
                  <a:pt x="45845" y="20229"/>
                  <a:pt x="45845" y="19851"/>
                </a:cubicBezTo>
                <a:cubicBezTo>
                  <a:pt x="45845" y="19378"/>
                  <a:pt x="45467" y="19094"/>
                  <a:pt x="45089" y="19094"/>
                </a:cubicBezTo>
                <a:close/>
                <a:moveTo>
                  <a:pt x="52084" y="19094"/>
                </a:moveTo>
                <a:cubicBezTo>
                  <a:pt x="51706" y="19094"/>
                  <a:pt x="51328" y="19473"/>
                  <a:pt x="51328" y="19851"/>
                </a:cubicBezTo>
                <a:cubicBezTo>
                  <a:pt x="51328" y="20134"/>
                  <a:pt x="51611" y="20512"/>
                  <a:pt x="52084" y="20512"/>
                </a:cubicBezTo>
                <a:cubicBezTo>
                  <a:pt x="52462" y="20512"/>
                  <a:pt x="52746" y="20229"/>
                  <a:pt x="52746" y="19851"/>
                </a:cubicBezTo>
                <a:cubicBezTo>
                  <a:pt x="52746" y="19378"/>
                  <a:pt x="52368" y="19094"/>
                  <a:pt x="52084" y="19094"/>
                </a:cubicBezTo>
                <a:close/>
                <a:moveTo>
                  <a:pt x="59079" y="19094"/>
                </a:moveTo>
                <a:cubicBezTo>
                  <a:pt x="58701" y="19094"/>
                  <a:pt x="58323" y="19473"/>
                  <a:pt x="58323" y="19851"/>
                </a:cubicBezTo>
                <a:cubicBezTo>
                  <a:pt x="58323" y="20134"/>
                  <a:pt x="58512" y="20512"/>
                  <a:pt x="59079" y="20512"/>
                </a:cubicBezTo>
                <a:cubicBezTo>
                  <a:pt x="59363" y="20512"/>
                  <a:pt x="59741" y="20229"/>
                  <a:pt x="59741" y="19851"/>
                </a:cubicBezTo>
                <a:cubicBezTo>
                  <a:pt x="59741" y="19378"/>
                  <a:pt x="59363" y="19094"/>
                  <a:pt x="59079" y="19094"/>
                </a:cubicBezTo>
                <a:close/>
                <a:moveTo>
                  <a:pt x="65979" y="19094"/>
                </a:moveTo>
                <a:cubicBezTo>
                  <a:pt x="65601" y="19094"/>
                  <a:pt x="65318" y="19473"/>
                  <a:pt x="65318" y="19851"/>
                </a:cubicBezTo>
                <a:cubicBezTo>
                  <a:pt x="65318" y="20134"/>
                  <a:pt x="65507" y="20512"/>
                  <a:pt x="65979" y="20512"/>
                </a:cubicBezTo>
                <a:cubicBezTo>
                  <a:pt x="66357" y="20512"/>
                  <a:pt x="66735" y="20229"/>
                  <a:pt x="66735" y="19851"/>
                </a:cubicBezTo>
                <a:cubicBezTo>
                  <a:pt x="66735" y="19378"/>
                  <a:pt x="66357" y="19094"/>
                  <a:pt x="65979" y="19094"/>
                </a:cubicBezTo>
                <a:close/>
                <a:moveTo>
                  <a:pt x="6712" y="20890"/>
                </a:moveTo>
                <a:cubicBezTo>
                  <a:pt x="6334" y="20890"/>
                  <a:pt x="5956" y="21268"/>
                  <a:pt x="5956" y="21647"/>
                </a:cubicBezTo>
                <a:cubicBezTo>
                  <a:pt x="5956" y="21930"/>
                  <a:pt x="6239" y="22308"/>
                  <a:pt x="6712" y="22308"/>
                </a:cubicBezTo>
                <a:cubicBezTo>
                  <a:pt x="7090" y="22308"/>
                  <a:pt x="7374" y="21930"/>
                  <a:pt x="7374" y="21647"/>
                </a:cubicBezTo>
                <a:cubicBezTo>
                  <a:pt x="7374" y="21174"/>
                  <a:pt x="7090" y="20890"/>
                  <a:pt x="6712" y="20890"/>
                </a:cubicBezTo>
                <a:close/>
                <a:moveTo>
                  <a:pt x="13707" y="20890"/>
                </a:moveTo>
                <a:cubicBezTo>
                  <a:pt x="13329" y="20890"/>
                  <a:pt x="12951" y="21268"/>
                  <a:pt x="12951" y="21647"/>
                </a:cubicBezTo>
                <a:cubicBezTo>
                  <a:pt x="12951" y="21930"/>
                  <a:pt x="13234" y="22308"/>
                  <a:pt x="13707" y="22308"/>
                </a:cubicBezTo>
                <a:cubicBezTo>
                  <a:pt x="13990" y="22308"/>
                  <a:pt x="14368" y="21930"/>
                  <a:pt x="14368" y="21647"/>
                </a:cubicBezTo>
                <a:cubicBezTo>
                  <a:pt x="14368" y="21174"/>
                  <a:pt x="13990" y="20890"/>
                  <a:pt x="13707" y="20890"/>
                </a:cubicBezTo>
                <a:close/>
                <a:moveTo>
                  <a:pt x="20607" y="20890"/>
                </a:moveTo>
                <a:cubicBezTo>
                  <a:pt x="20324" y="20890"/>
                  <a:pt x="19945" y="21268"/>
                  <a:pt x="19945" y="21647"/>
                </a:cubicBezTo>
                <a:cubicBezTo>
                  <a:pt x="19945" y="21930"/>
                  <a:pt x="20135" y="22308"/>
                  <a:pt x="20607" y="22308"/>
                </a:cubicBezTo>
                <a:cubicBezTo>
                  <a:pt x="20985" y="22308"/>
                  <a:pt x="21363" y="21930"/>
                  <a:pt x="21363" y="21647"/>
                </a:cubicBezTo>
                <a:cubicBezTo>
                  <a:pt x="21363" y="21174"/>
                  <a:pt x="21080" y="20890"/>
                  <a:pt x="20607" y="20890"/>
                </a:cubicBezTo>
                <a:close/>
                <a:moveTo>
                  <a:pt x="27602" y="20890"/>
                </a:moveTo>
                <a:cubicBezTo>
                  <a:pt x="27224" y="20890"/>
                  <a:pt x="26846" y="21268"/>
                  <a:pt x="26846" y="21647"/>
                </a:cubicBezTo>
                <a:cubicBezTo>
                  <a:pt x="26846" y="21930"/>
                  <a:pt x="27129" y="22308"/>
                  <a:pt x="27602" y="22308"/>
                </a:cubicBezTo>
                <a:cubicBezTo>
                  <a:pt x="27980" y="22308"/>
                  <a:pt x="28358" y="21930"/>
                  <a:pt x="28358" y="21647"/>
                </a:cubicBezTo>
                <a:cubicBezTo>
                  <a:pt x="28358" y="21174"/>
                  <a:pt x="28075" y="20890"/>
                  <a:pt x="27602" y="20890"/>
                </a:cubicBezTo>
                <a:close/>
                <a:moveTo>
                  <a:pt x="34691" y="20890"/>
                </a:moveTo>
                <a:cubicBezTo>
                  <a:pt x="34313" y="20890"/>
                  <a:pt x="33935" y="21268"/>
                  <a:pt x="33935" y="21647"/>
                </a:cubicBezTo>
                <a:cubicBezTo>
                  <a:pt x="33935" y="21930"/>
                  <a:pt x="34219" y="22308"/>
                  <a:pt x="34691" y="22308"/>
                </a:cubicBezTo>
                <a:cubicBezTo>
                  <a:pt x="35070" y="22308"/>
                  <a:pt x="35448" y="21930"/>
                  <a:pt x="35448" y="21647"/>
                </a:cubicBezTo>
                <a:cubicBezTo>
                  <a:pt x="35259" y="21174"/>
                  <a:pt x="35070" y="20890"/>
                  <a:pt x="34691" y="20890"/>
                </a:cubicBezTo>
                <a:close/>
                <a:moveTo>
                  <a:pt x="41686" y="20890"/>
                </a:moveTo>
                <a:cubicBezTo>
                  <a:pt x="41308" y="20890"/>
                  <a:pt x="40930" y="21268"/>
                  <a:pt x="40930" y="21647"/>
                </a:cubicBezTo>
                <a:cubicBezTo>
                  <a:pt x="40930" y="21930"/>
                  <a:pt x="41214" y="22308"/>
                  <a:pt x="41686" y="22308"/>
                </a:cubicBezTo>
                <a:cubicBezTo>
                  <a:pt x="42064" y="22308"/>
                  <a:pt x="42348" y="21930"/>
                  <a:pt x="42348" y="21647"/>
                </a:cubicBezTo>
                <a:cubicBezTo>
                  <a:pt x="42253" y="21174"/>
                  <a:pt x="42064" y="20890"/>
                  <a:pt x="41686" y="20890"/>
                </a:cubicBezTo>
                <a:close/>
                <a:moveTo>
                  <a:pt x="48681" y="20890"/>
                </a:moveTo>
                <a:cubicBezTo>
                  <a:pt x="48303" y="20890"/>
                  <a:pt x="47925" y="21268"/>
                  <a:pt x="47925" y="21647"/>
                </a:cubicBezTo>
                <a:cubicBezTo>
                  <a:pt x="47925" y="21930"/>
                  <a:pt x="48114" y="22308"/>
                  <a:pt x="48681" y="22308"/>
                </a:cubicBezTo>
                <a:cubicBezTo>
                  <a:pt x="48965" y="22308"/>
                  <a:pt x="49343" y="21930"/>
                  <a:pt x="49343" y="21647"/>
                </a:cubicBezTo>
                <a:cubicBezTo>
                  <a:pt x="49248" y="21174"/>
                  <a:pt x="48965" y="20890"/>
                  <a:pt x="48681" y="20890"/>
                </a:cubicBezTo>
                <a:close/>
                <a:moveTo>
                  <a:pt x="55581" y="20890"/>
                </a:moveTo>
                <a:cubicBezTo>
                  <a:pt x="55298" y="20890"/>
                  <a:pt x="54920" y="21268"/>
                  <a:pt x="54920" y="21647"/>
                </a:cubicBezTo>
                <a:cubicBezTo>
                  <a:pt x="54920" y="21930"/>
                  <a:pt x="55109" y="22308"/>
                  <a:pt x="55581" y="22308"/>
                </a:cubicBezTo>
                <a:cubicBezTo>
                  <a:pt x="55960" y="22308"/>
                  <a:pt x="56338" y="21930"/>
                  <a:pt x="56338" y="21647"/>
                </a:cubicBezTo>
                <a:cubicBezTo>
                  <a:pt x="56243" y="21174"/>
                  <a:pt x="55960" y="20890"/>
                  <a:pt x="55581" y="20890"/>
                </a:cubicBezTo>
                <a:close/>
                <a:moveTo>
                  <a:pt x="62576" y="20890"/>
                </a:moveTo>
                <a:cubicBezTo>
                  <a:pt x="62198" y="20890"/>
                  <a:pt x="61820" y="21268"/>
                  <a:pt x="61820" y="21647"/>
                </a:cubicBezTo>
                <a:cubicBezTo>
                  <a:pt x="61820" y="21930"/>
                  <a:pt x="62104" y="22308"/>
                  <a:pt x="62576" y="22308"/>
                </a:cubicBezTo>
                <a:cubicBezTo>
                  <a:pt x="62954" y="22308"/>
                  <a:pt x="63333" y="21930"/>
                  <a:pt x="63333" y="21647"/>
                </a:cubicBezTo>
                <a:cubicBezTo>
                  <a:pt x="63144" y="21174"/>
                  <a:pt x="62954" y="20890"/>
                  <a:pt x="62576" y="20890"/>
                </a:cubicBezTo>
                <a:close/>
                <a:moveTo>
                  <a:pt x="69571" y="20890"/>
                </a:moveTo>
                <a:cubicBezTo>
                  <a:pt x="69193" y="20890"/>
                  <a:pt x="68815" y="21268"/>
                  <a:pt x="68815" y="21647"/>
                </a:cubicBezTo>
                <a:cubicBezTo>
                  <a:pt x="68815" y="21930"/>
                  <a:pt x="69099" y="22308"/>
                  <a:pt x="69571" y="22308"/>
                </a:cubicBezTo>
                <a:cubicBezTo>
                  <a:pt x="69949" y="22308"/>
                  <a:pt x="70233" y="21930"/>
                  <a:pt x="70233" y="21647"/>
                </a:cubicBezTo>
                <a:cubicBezTo>
                  <a:pt x="70138" y="21174"/>
                  <a:pt x="69949" y="20890"/>
                  <a:pt x="69571" y="20890"/>
                </a:cubicBezTo>
                <a:close/>
                <a:moveTo>
                  <a:pt x="3309" y="22497"/>
                </a:moveTo>
                <a:cubicBezTo>
                  <a:pt x="2931" y="22497"/>
                  <a:pt x="2553" y="22875"/>
                  <a:pt x="2553" y="23254"/>
                </a:cubicBezTo>
                <a:cubicBezTo>
                  <a:pt x="2553" y="23632"/>
                  <a:pt x="2742" y="24010"/>
                  <a:pt x="3309" y="24010"/>
                </a:cubicBezTo>
                <a:cubicBezTo>
                  <a:pt x="3593" y="24010"/>
                  <a:pt x="3971" y="23632"/>
                  <a:pt x="3971" y="23254"/>
                </a:cubicBezTo>
                <a:cubicBezTo>
                  <a:pt x="3876" y="22875"/>
                  <a:pt x="3593" y="22497"/>
                  <a:pt x="3309" y="22497"/>
                </a:cubicBezTo>
                <a:close/>
                <a:moveTo>
                  <a:pt x="10209" y="22497"/>
                </a:moveTo>
                <a:cubicBezTo>
                  <a:pt x="9831" y="22497"/>
                  <a:pt x="9548" y="22875"/>
                  <a:pt x="9548" y="23254"/>
                </a:cubicBezTo>
                <a:cubicBezTo>
                  <a:pt x="9548" y="23632"/>
                  <a:pt x="9737" y="24010"/>
                  <a:pt x="10209" y="24010"/>
                </a:cubicBezTo>
                <a:cubicBezTo>
                  <a:pt x="10587" y="24010"/>
                  <a:pt x="10966" y="23632"/>
                  <a:pt x="10966" y="23254"/>
                </a:cubicBezTo>
                <a:cubicBezTo>
                  <a:pt x="10871" y="22875"/>
                  <a:pt x="10587" y="22497"/>
                  <a:pt x="10209" y="22497"/>
                </a:cubicBezTo>
                <a:close/>
                <a:moveTo>
                  <a:pt x="17204" y="22497"/>
                </a:moveTo>
                <a:cubicBezTo>
                  <a:pt x="16826" y="22497"/>
                  <a:pt x="16543" y="22875"/>
                  <a:pt x="16543" y="23254"/>
                </a:cubicBezTo>
                <a:cubicBezTo>
                  <a:pt x="16543" y="23632"/>
                  <a:pt x="16732" y="24010"/>
                  <a:pt x="17204" y="24010"/>
                </a:cubicBezTo>
                <a:cubicBezTo>
                  <a:pt x="17582" y="24010"/>
                  <a:pt x="17960" y="23632"/>
                  <a:pt x="17960" y="23254"/>
                </a:cubicBezTo>
                <a:cubicBezTo>
                  <a:pt x="17771" y="22875"/>
                  <a:pt x="17582" y="22497"/>
                  <a:pt x="17204" y="22497"/>
                </a:cubicBezTo>
                <a:close/>
                <a:moveTo>
                  <a:pt x="24199" y="22497"/>
                </a:moveTo>
                <a:cubicBezTo>
                  <a:pt x="23821" y="22497"/>
                  <a:pt x="23443" y="22875"/>
                  <a:pt x="23443" y="23254"/>
                </a:cubicBezTo>
                <a:cubicBezTo>
                  <a:pt x="23443" y="23632"/>
                  <a:pt x="23726" y="24010"/>
                  <a:pt x="24199" y="24010"/>
                </a:cubicBezTo>
                <a:cubicBezTo>
                  <a:pt x="24577" y="24010"/>
                  <a:pt x="24861" y="23632"/>
                  <a:pt x="24861" y="23254"/>
                </a:cubicBezTo>
                <a:cubicBezTo>
                  <a:pt x="24766" y="22875"/>
                  <a:pt x="24577" y="22497"/>
                  <a:pt x="24199" y="22497"/>
                </a:cubicBezTo>
                <a:close/>
                <a:moveTo>
                  <a:pt x="31099" y="22497"/>
                </a:moveTo>
                <a:cubicBezTo>
                  <a:pt x="30816" y="22497"/>
                  <a:pt x="30438" y="22875"/>
                  <a:pt x="30438" y="23254"/>
                </a:cubicBezTo>
                <a:cubicBezTo>
                  <a:pt x="30438" y="23632"/>
                  <a:pt x="30627" y="24010"/>
                  <a:pt x="31099" y="24010"/>
                </a:cubicBezTo>
                <a:cubicBezTo>
                  <a:pt x="31478" y="24010"/>
                  <a:pt x="31856" y="23632"/>
                  <a:pt x="31856" y="23254"/>
                </a:cubicBezTo>
                <a:cubicBezTo>
                  <a:pt x="31761" y="22875"/>
                  <a:pt x="31478" y="22497"/>
                  <a:pt x="31099" y="22497"/>
                </a:cubicBezTo>
                <a:close/>
                <a:moveTo>
                  <a:pt x="38094" y="22497"/>
                </a:moveTo>
                <a:cubicBezTo>
                  <a:pt x="37811" y="22497"/>
                  <a:pt x="37433" y="22875"/>
                  <a:pt x="37433" y="23254"/>
                </a:cubicBezTo>
                <a:cubicBezTo>
                  <a:pt x="37433" y="23632"/>
                  <a:pt x="37622" y="24010"/>
                  <a:pt x="38094" y="24010"/>
                </a:cubicBezTo>
                <a:cubicBezTo>
                  <a:pt x="38472" y="24010"/>
                  <a:pt x="38851" y="23632"/>
                  <a:pt x="38851" y="23254"/>
                </a:cubicBezTo>
                <a:cubicBezTo>
                  <a:pt x="38851" y="22875"/>
                  <a:pt x="38472" y="22497"/>
                  <a:pt x="38094" y="22497"/>
                </a:cubicBezTo>
                <a:close/>
                <a:moveTo>
                  <a:pt x="45089" y="22497"/>
                </a:moveTo>
                <a:cubicBezTo>
                  <a:pt x="44711" y="22497"/>
                  <a:pt x="44333" y="22875"/>
                  <a:pt x="44333" y="23254"/>
                </a:cubicBezTo>
                <a:cubicBezTo>
                  <a:pt x="44333" y="23632"/>
                  <a:pt x="44617" y="24010"/>
                  <a:pt x="45089" y="24010"/>
                </a:cubicBezTo>
                <a:cubicBezTo>
                  <a:pt x="45467" y="24010"/>
                  <a:pt x="45845" y="23632"/>
                  <a:pt x="45845" y="23254"/>
                </a:cubicBezTo>
                <a:cubicBezTo>
                  <a:pt x="45845" y="22875"/>
                  <a:pt x="45467" y="22497"/>
                  <a:pt x="45089" y="22497"/>
                </a:cubicBezTo>
                <a:close/>
                <a:moveTo>
                  <a:pt x="52084" y="22497"/>
                </a:moveTo>
                <a:cubicBezTo>
                  <a:pt x="51706" y="22497"/>
                  <a:pt x="51328" y="22875"/>
                  <a:pt x="51328" y="23254"/>
                </a:cubicBezTo>
                <a:cubicBezTo>
                  <a:pt x="51328" y="23632"/>
                  <a:pt x="51611" y="24010"/>
                  <a:pt x="52084" y="24010"/>
                </a:cubicBezTo>
                <a:cubicBezTo>
                  <a:pt x="52462" y="24010"/>
                  <a:pt x="52746" y="23632"/>
                  <a:pt x="52746" y="23254"/>
                </a:cubicBezTo>
                <a:cubicBezTo>
                  <a:pt x="52746" y="22875"/>
                  <a:pt x="52368" y="22497"/>
                  <a:pt x="52084" y="22497"/>
                </a:cubicBezTo>
                <a:close/>
                <a:moveTo>
                  <a:pt x="59079" y="22497"/>
                </a:moveTo>
                <a:cubicBezTo>
                  <a:pt x="58701" y="22497"/>
                  <a:pt x="58323" y="22875"/>
                  <a:pt x="58323" y="23254"/>
                </a:cubicBezTo>
                <a:cubicBezTo>
                  <a:pt x="58323" y="23632"/>
                  <a:pt x="58512" y="24010"/>
                  <a:pt x="59079" y="24010"/>
                </a:cubicBezTo>
                <a:cubicBezTo>
                  <a:pt x="59363" y="24010"/>
                  <a:pt x="59741" y="23632"/>
                  <a:pt x="59741" y="23254"/>
                </a:cubicBezTo>
                <a:cubicBezTo>
                  <a:pt x="59741" y="22875"/>
                  <a:pt x="59363" y="22497"/>
                  <a:pt x="59079" y="22497"/>
                </a:cubicBezTo>
                <a:close/>
                <a:moveTo>
                  <a:pt x="65979" y="22497"/>
                </a:moveTo>
                <a:cubicBezTo>
                  <a:pt x="65601" y="22497"/>
                  <a:pt x="65318" y="22875"/>
                  <a:pt x="65318" y="23254"/>
                </a:cubicBezTo>
                <a:cubicBezTo>
                  <a:pt x="65318" y="23632"/>
                  <a:pt x="65507" y="24010"/>
                  <a:pt x="65979" y="24010"/>
                </a:cubicBezTo>
                <a:cubicBezTo>
                  <a:pt x="66357" y="24010"/>
                  <a:pt x="66735" y="23632"/>
                  <a:pt x="66735" y="23254"/>
                </a:cubicBezTo>
                <a:cubicBezTo>
                  <a:pt x="66735" y="22875"/>
                  <a:pt x="66357" y="22497"/>
                  <a:pt x="65979" y="22497"/>
                </a:cubicBezTo>
                <a:close/>
                <a:moveTo>
                  <a:pt x="6712" y="24293"/>
                </a:moveTo>
                <a:cubicBezTo>
                  <a:pt x="6334" y="24293"/>
                  <a:pt x="5956" y="24671"/>
                  <a:pt x="5956" y="25049"/>
                </a:cubicBezTo>
                <a:cubicBezTo>
                  <a:pt x="5956" y="25333"/>
                  <a:pt x="6239" y="25711"/>
                  <a:pt x="6712" y="25711"/>
                </a:cubicBezTo>
                <a:cubicBezTo>
                  <a:pt x="7090" y="25711"/>
                  <a:pt x="7374" y="25428"/>
                  <a:pt x="7374" y="25049"/>
                </a:cubicBezTo>
                <a:cubicBezTo>
                  <a:pt x="7374" y="24671"/>
                  <a:pt x="7090" y="24293"/>
                  <a:pt x="6712" y="24293"/>
                </a:cubicBezTo>
                <a:close/>
                <a:moveTo>
                  <a:pt x="13707" y="24293"/>
                </a:moveTo>
                <a:cubicBezTo>
                  <a:pt x="13329" y="24293"/>
                  <a:pt x="12951" y="24671"/>
                  <a:pt x="12951" y="25049"/>
                </a:cubicBezTo>
                <a:cubicBezTo>
                  <a:pt x="12951" y="25333"/>
                  <a:pt x="13234" y="25711"/>
                  <a:pt x="13707" y="25711"/>
                </a:cubicBezTo>
                <a:cubicBezTo>
                  <a:pt x="13990" y="25711"/>
                  <a:pt x="14368" y="25428"/>
                  <a:pt x="14368" y="25049"/>
                </a:cubicBezTo>
                <a:cubicBezTo>
                  <a:pt x="14368" y="24671"/>
                  <a:pt x="13990" y="24293"/>
                  <a:pt x="13707" y="24293"/>
                </a:cubicBezTo>
                <a:close/>
                <a:moveTo>
                  <a:pt x="20607" y="24293"/>
                </a:moveTo>
                <a:cubicBezTo>
                  <a:pt x="20324" y="24293"/>
                  <a:pt x="19945" y="24671"/>
                  <a:pt x="19945" y="25049"/>
                </a:cubicBezTo>
                <a:cubicBezTo>
                  <a:pt x="19945" y="25333"/>
                  <a:pt x="20135" y="25711"/>
                  <a:pt x="20607" y="25711"/>
                </a:cubicBezTo>
                <a:cubicBezTo>
                  <a:pt x="20985" y="25711"/>
                  <a:pt x="21363" y="25428"/>
                  <a:pt x="21363" y="25049"/>
                </a:cubicBezTo>
                <a:cubicBezTo>
                  <a:pt x="21363" y="24671"/>
                  <a:pt x="21080" y="24293"/>
                  <a:pt x="20607" y="24293"/>
                </a:cubicBezTo>
                <a:close/>
                <a:moveTo>
                  <a:pt x="27602" y="24293"/>
                </a:moveTo>
                <a:cubicBezTo>
                  <a:pt x="27224" y="24293"/>
                  <a:pt x="26846" y="24671"/>
                  <a:pt x="26846" y="25049"/>
                </a:cubicBezTo>
                <a:cubicBezTo>
                  <a:pt x="26846" y="25333"/>
                  <a:pt x="27129" y="25711"/>
                  <a:pt x="27602" y="25711"/>
                </a:cubicBezTo>
                <a:cubicBezTo>
                  <a:pt x="27980" y="25711"/>
                  <a:pt x="28358" y="25428"/>
                  <a:pt x="28358" y="25049"/>
                </a:cubicBezTo>
                <a:cubicBezTo>
                  <a:pt x="28358" y="24671"/>
                  <a:pt x="28075" y="24293"/>
                  <a:pt x="27602" y="24293"/>
                </a:cubicBezTo>
                <a:close/>
                <a:moveTo>
                  <a:pt x="34691" y="24293"/>
                </a:moveTo>
                <a:cubicBezTo>
                  <a:pt x="34313" y="24293"/>
                  <a:pt x="33935" y="24671"/>
                  <a:pt x="33935" y="25049"/>
                </a:cubicBezTo>
                <a:cubicBezTo>
                  <a:pt x="33935" y="25333"/>
                  <a:pt x="34219" y="25711"/>
                  <a:pt x="34691" y="25711"/>
                </a:cubicBezTo>
                <a:cubicBezTo>
                  <a:pt x="35070" y="25711"/>
                  <a:pt x="35448" y="25428"/>
                  <a:pt x="35448" y="25049"/>
                </a:cubicBezTo>
                <a:cubicBezTo>
                  <a:pt x="35259" y="24671"/>
                  <a:pt x="35070" y="24293"/>
                  <a:pt x="34691" y="24293"/>
                </a:cubicBezTo>
                <a:close/>
                <a:moveTo>
                  <a:pt x="41686" y="24293"/>
                </a:moveTo>
                <a:cubicBezTo>
                  <a:pt x="41308" y="24293"/>
                  <a:pt x="40930" y="24671"/>
                  <a:pt x="40930" y="25049"/>
                </a:cubicBezTo>
                <a:cubicBezTo>
                  <a:pt x="40930" y="25333"/>
                  <a:pt x="41214" y="25711"/>
                  <a:pt x="41686" y="25711"/>
                </a:cubicBezTo>
                <a:cubicBezTo>
                  <a:pt x="42064" y="25711"/>
                  <a:pt x="42348" y="25428"/>
                  <a:pt x="42348" y="25049"/>
                </a:cubicBezTo>
                <a:cubicBezTo>
                  <a:pt x="42253" y="24671"/>
                  <a:pt x="42064" y="24293"/>
                  <a:pt x="41686" y="24293"/>
                </a:cubicBezTo>
                <a:close/>
                <a:moveTo>
                  <a:pt x="48681" y="24293"/>
                </a:moveTo>
                <a:cubicBezTo>
                  <a:pt x="48303" y="24293"/>
                  <a:pt x="47925" y="24671"/>
                  <a:pt x="47925" y="25049"/>
                </a:cubicBezTo>
                <a:cubicBezTo>
                  <a:pt x="47925" y="25333"/>
                  <a:pt x="48114" y="25711"/>
                  <a:pt x="48681" y="25711"/>
                </a:cubicBezTo>
                <a:cubicBezTo>
                  <a:pt x="48965" y="25711"/>
                  <a:pt x="49343" y="25428"/>
                  <a:pt x="49343" y="25049"/>
                </a:cubicBezTo>
                <a:cubicBezTo>
                  <a:pt x="49248" y="24671"/>
                  <a:pt x="48965" y="24293"/>
                  <a:pt x="48681" y="24293"/>
                </a:cubicBezTo>
                <a:close/>
                <a:moveTo>
                  <a:pt x="55581" y="24293"/>
                </a:moveTo>
                <a:cubicBezTo>
                  <a:pt x="55298" y="24293"/>
                  <a:pt x="54920" y="24671"/>
                  <a:pt x="54920" y="25049"/>
                </a:cubicBezTo>
                <a:cubicBezTo>
                  <a:pt x="54920" y="25333"/>
                  <a:pt x="55109" y="25711"/>
                  <a:pt x="55581" y="25711"/>
                </a:cubicBezTo>
                <a:cubicBezTo>
                  <a:pt x="55960" y="25711"/>
                  <a:pt x="56338" y="25428"/>
                  <a:pt x="56338" y="25049"/>
                </a:cubicBezTo>
                <a:cubicBezTo>
                  <a:pt x="56243" y="24671"/>
                  <a:pt x="55960" y="24293"/>
                  <a:pt x="55581" y="24293"/>
                </a:cubicBezTo>
                <a:close/>
                <a:moveTo>
                  <a:pt x="62576" y="24293"/>
                </a:moveTo>
                <a:cubicBezTo>
                  <a:pt x="62198" y="24293"/>
                  <a:pt x="61820" y="24671"/>
                  <a:pt x="61820" y="25049"/>
                </a:cubicBezTo>
                <a:cubicBezTo>
                  <a:pt x="61820" y="25333"/>
                  <a:pt x="62104" y="25711"/>
                  <a:pt x="62576" y="25711"/>
                </a:cubicBezTo>
                <a:cubicBezTo>
                  <a:pt x="62954" y="25711"/>
                  <a:pt x="63333" y="25428"/>
                  <a:pt x="63333" y="25049"/>
                </a:cubicBezTo>
                <a:cubicBezTo>
                  <a:pt x="63144" y="24671"/>
                  <a:pt x="62954" y="24293"/>
                  <a:pt x="62576" y="24293"/>
                </a:cubicBezTo>
                <a:close/>
                <a:moveTo>
                  <a:pt x="69571" y="24293"/>
                </a:moveTo>
                <a:cubicBezTo>
                  <a:pt x="69193" y="24293"/>
                  <a:pt x="68815" y="24671"/>
                  <a:pt x="68815" y="25049"/>
                </a:cubicBezTo>
                <a:cubicBezTo>
                  <a:pt x="68815" y="25333"/>
                  <a:pt x="69099" y="25711"/>
                  <a:pt x="69571" y="25711"/>
                </a:cubicBezTo>
                <a:cubicBezTo>
                  <a:pt x="69949" y="25711"/>
                  <a:pt x="70233" y="25428"/>
                  <a:pt x="70233" y="25049"/>
                </a:cubicBezTo>
                <a:cubicBezTo>
                  <a:pt x="70138" y="24671"/>
                  <a:pt x="69949" y="24293"/>
                  <a:pt x="69571" y="24293"/>
                </a:cubicBezTo>
                <a:close/>
                <a:moveTo>
                  <a:pt x="72974" y="26089"/>
                </a:moveTo>
                <a:cubicBezTo>
                  <a:pt x="72596" y="26089"/>
                  <a:pt x="72312" y="26467"/>
                  <a:pt x="72312" y="26845"/>
                </a:cubicBezTo>
                <a:cubicBezTo>
                  <a:pt x="72407" y="27129"/>
                  <a:pt x="72596" y="27413"/>
                  <a:pt x="72974" y="27413"/>
                </a:cubicBezTo>
                <a:cubicBezTo>
                  <a:pt x="73069" y="27413"/>
                  <a:pt x="73258" y="27224"/>
                  <a:pt x="73352" y="27224"/>
                </a:cubicBezTo>
                <a:cubicBezTo>
                  <a:pt x="73258" y="26940"/>
                  <a:pt x="73069" y="26467"/>
                  <a:pt x="72974" y="26089"/>
                </a:cubicBezTo>
                <a:close/>
                <a:moveTo>
                  <a:pt x="3309" y="26089"/>
                </a:moveTo>
                <a:cubicBezTo>
                  <a:pt x="2931" y="26089"/>
                  <a:pt x="2553" y="26467"/>
                  <a:pt x="2553" y="26845"/>
                </a:cubicBezTo>
                <a:cubicBezTo>
                  <a:pt x="2553" y="27129"/>
                  <a:pt x="2742" y="27507"/>
                  <a:pt x="3309" y="27507"/>
                </a:cubicBezTo>
                <a:cubicBezTo>
                  <a:pt x="3593" y="27507"/>
                  <a:pt x="3971" y="27129"/>
                  <a:pt x="3971" y="26845"/>
                </a:cubicBezTo>
                <a:cubicBezTo>
                  <a:pt x="3876" y="26373"/>
                  <a:pt x="3593" y="26089"/>
                  <a:pt x="3309" y="26089"/>
                </a:cubicBezTo>
                <a:close/>
                <a:moveTo>
                  <a:pt x="10209" y="26089"/>
                </a:moveTo>
                <a:cubicBezTo>
                  <a:pt x="9831" y="26089"/>
                  <a:pt x="9548" y="26467"/>
                  <a:pt x="9548" y="26845"/>
                </a:cubicBezTo>
                <a:cubicBezTo>
                  <a:pt x="9548" y="27129"/>
                  <a:pt x="9737" y="27507"/>
                  <a:pt x="10209" y="27507"/>
                </a:cubicBezTo>
                <a:cubicBezTo>
                  <a:pt x="10587" y="27507"/>
                  <a:pt x="10966" y="27129"/>
                  <a:pt x="10966" y="26845"/>
                </a:cubicBezTo>
                <a:cubicBezTo>
                  <a:pt x="10871" y="26373"/>
                  <a:pt x="10587" y="26089"/>
                  <a:pt x="10209" y="26089"/>
                </a:cubicBezTo>
                <a:close/>
                <a:moveTo>
                  <a:pt x="17204" y="26089"/>
                </a:moveTo>
                <a:cubicBezTo>
                  <a:pt x="16826" y="26089"/>
                  <a:pt x="16543" y="26467"/>
                  <a:pt x="16543" y="26845"/>
                </a:cubicBezTo>
                <a:cubicBezTo>
                  <a:pt x="16543" y="27129"/>
                  <a:pt x="16732" y="27507"/>
                  <a:pt x="17204" y="27507"/>
                </a:cubicBezTo>
                <a:cubicBezTo>
                  <a:pt x="17582" y="27507"/>
                  <a:pt x="17960" y="27129"/>
                  <a:pt x="17960" y="26845"/>
                </a:cubicBezTo>
                <a:cubicBezTo>
                  <a:pt x="17771" y="26373"/>
                  <a:pt x="17582" y="26089"/>
                  <a:pt x="17204" y="26089"/>
                </a:cubicBezTo>
                <a:close/>
                <a:moveTo>
                  <a:pt x="24199" y="26089"/>
                </a:moveTo>
                <a:cubicBezTo>
                  <a:pt x="23821" y="26089"/>
                  <a:pt x="23443" y="26467"/>
                  <a:pt x="23443" y="26845"/>
                </a:cubicBezTo>
                <a:cubicBezTo>
                  <a:pt x="23443" y="27129"/>
                  <a:pt x="23726" y="27507"/>
                  <a:pt x="24199" y="27507"/>
                </a:cubicBezTo>
                <a:cubicBezTo>
                  <a:pt x="24577" y="27507"/>
                  <a:pt x="24861" y="27129"/>
                  <a:pt x="24861" y="26845"/>
                </a:cubicBezTo>
                <a:cubicBezTo>
                  <a:pt x="24766" y="26373"/>
                  <a:pt x="24577" y="26089"/>
                  <a:pt x="24199" y="26089"/>
                </a:cubicBezTo>
                <a:close/>
                <a:moveTo>
                  <a:pt x="31099" y="26089"/>
                </a:moveTo>
                <a:cubicBezTo>
                  <a:pt x="30816" y="26089"/>
                  <a:pt x="30438" y="26467"/>
                  <a:pt x="30438" y="26845"/>
                </a:cubicBezTo>
                <a:cubicBezTo>
                  <a:pt x="30438" y="27129"/>
                  <a:pt x="30627" y="27507"/>
                  <a:pt x="31099" y="27507"/>
                </a:cubicBezTo>
                <a:cubicBezTo>
                  <a:pt x="31478" y="27507"/>
                  <a:pt x="31856" y="27129"/>
                  <a:pt x="31856" y="26845"/>
                </a:cubicBezTo>
                <a:cubicBezTo>
                  <a:pt x="31761" y="26373"/>
                  <a:pt x="31478" y="26089"/>
                  <a:pt x="31099" y="26089"/>
                </a:cubicBezTo>
                <a:close/>
                <a:moveTo>
                  <a:pt x="38094" y="26089"/>
                </a:moveTo>
                <a:cubicBezTo>
                  <a:pt x="37811" y="26089"/>
                  <a:pt x="37433" y="26467"/>
                  <a:pt x="37433" y="26845"/>
                </a:cubicBezTo>
                <a:cubicBezTo>
                  <a:pt x="37433" y="27129"/>
                  <a:pt x="37622" y="27507"/>
                  <a:pt x="38094" y="27507"/>
                </a:cubicBezTo>
                <a:cubicBezTo>
                  <a:pt x="38472" y="27507"/>
                  <a:pt x="38851" y="27129"/>
                  <a:pt x="38851" y="26845"/>
                </a:cubicBezTo>
                <a:cubicBezTo>
                  <a:pt x="38851" y="26373"/>
                  <a:pt x="38472" y="26089"/>
                  <a:pt x="38094" y="26089"/>
                </a:cubicBezTo>
                <a:close/>
                <a:moveTo>
                  <a:pt x="45089" y="26089"/>
                </a:moveTo>
                <a:cubicBezTo>
                  <a:pt x="44711" y="26089"/>
                  <a:pt x="44333" y="26467"/>
                  <a:pt x="44333" y="26845"/>
                </a:cubicBezTo>
                <a:cubicBezTo>
                  <a:pt x="44333" y="27129"/>
                  <a:pt x="44617" y="27507"/>
                  <a:pt x="45089" y="27507"/>
                </a:cubicBezTo>
                <a:cubicBezTo>
                  <a:pt x="45467" y="27507"/>
                  <a:pt x="45845" y="27129"/>
                  <a:pt x="45845" y="26845"/>
                </a:cubicBezTo>
                <a:cubicBezTo>
                  <a:pt x="45845" y="26373"/>
                  <a:pt x="45467" y="26089"/>
                  <a:pt x="45089" y="26089"/>
                </a:cubicBezTo>
                <a:close/>
                <a:moveTo>
                  <a:pt x="52084" y="26089"/>
                </a:moveTo>
                <a:cubicBezTo>
                  <a:pt x="51706" y="26089"/>
                  <a:pt x="51328" y="26467"/>
                  <a:pt x="51328" y="26845"/>
                </a:cubicBezTo>
                <a:cubicBezTo>
                  <a:pt x="51328" y="27129"/>
                  <a:pt x="51611" y="27507"/>
                  <a:pt x="52084" y="27507"/>
                </a:cubicBezTo>
                <a:cubicBezTo>
                  <a:pt x="52462" y="27507"/>
                  <a:pt x="52746" y="27129"/>
                  <a:pt x="52746" y="26845"/>
                </a:cubicBezTo>
                <a:cubicBezTo>
                  <a:pt x="52746" y="26373"/>
                  <a:pt x="52368" y="26089"/>
                  <a:pt x="52084" y="26089"/>
                </a:cubicBezTo>
                <a:close/>
                <a:moveTo>
                  <a:pt x="59079" y="26089"/>
                </a:moveTo>
                <a:cubicBezTo>
                  <a:pt x="58701" y="26089"/>
                  <a:pt x="58323" y="26467"/>
                  <a:pt x="58323" y="26845"/>
                </a:cubicBezTo>
                <a:cubicBezTo>
                  <a:pt x="58323" y="27129"/>
                  <a:pt x="58512" y="27507"/>
                  <a:pt x="59079" y="27507"/>
                </a:cubicBezTo>
                <a:cubicBezTo>
                  <a:pt x="59363" y="27507"/>
                  <a:pt x="59741" y="27129"/>
                  <a:pt x="59741" y="26845"/>
                </a:cubicBezTo>
                <a:cubicBezTo>
                  <a:pt x="59741" y="26373"/>
                  <a:pt x="59363" y="26089"/>
                  <a:pt x="59079" y="26089"/>
                </a:cubicBezTo>
                <a:close/>
                <a:moveTo>
                  <a:pt x="65979" y="26089"/>
                </a:moveTo>
                <a:cubicBezTo>
                  <a:pt x="65601" y="26089"/>
                  <a:pt x="65318" y="26467"/>
                  <a:pt x="65318" y="26845"/>
                </a:cubicBezTo>
                <a:cubicBezTo>
                  <a:pt x="65318" y="27129"/>
                  <a:pt x="65507" y="27507"/>
                  <a:pt x="65979" y="27507"/>
                </a:cubicBezTo>
                <a:cubicBezTo>
                  <a:pt x="66357" y="27507"/>
                  <a:pt x="66735" y="27129"/>
                  <a:pt x="66735" y="26845"/>
                </a:cubicBezTo>
                <a:cubicBezTo>
                  <a:pt x="66735" y="26373"/>
                  <a:pt x="66357" y="26089"/>
                  <a:pt x="65979" y="26089"/>
                </a:cubicBezTo>
                <a:close/>
                <a:moveTo>
                  <a:pt x="6712" y="27885"/>
                </a:moveTo>
                <a:cubicBezTo>
                  <a:pt x="6334" y="27885"/>
                  <a:pt x="5956" y="28169"/>
                  <a:pt x="5956" y="28547"/>
                </a:cubicBezTo>
                <a:cubicBezTo>
                  <a:pt x="5956" y="28925"/>
                  <a:pt x="6239" y="29303"/>
                  <a:pt x="6712" y="29303"/>
                </a:cubicBezTo>
                <a:cubicBezTo>
                  <a:pt x="7090" y="29303"/>
                  <a:pt x="7374" y="28925"/>
                  <a:pt x="7374" y="28547"/>
                </a:cubicBezTo>
                <a:cubicBezTo>
                  <a:pt x="7374" y="28074"/>
                  <a:pt x="7090" y="27885"/>
                  <a:pt x="6712" y="27885"/>
                </a:cubicBezTo>
                <a:close/>
                <a:moveTo>
                  <a:pt x="13707" y="27885"/>
                </a:moveTo>
                <a:cubicBezTo>
                  <a:pt x="13329" y="27885"/>
                  <a:pt x="12951" y="28169"/>
                  <a:pt x="12951" y="28547"/>
                </a:cubicBezTo>
                <a:cubicBezTo>
                  <a:pt x="12951" y="28925"/>
                  <a:pt x="13234" y="29303"/>
                  <a:pt x="13707" y="29303"/>
                </a:cubicBezTo>
                <a:cubicBezTo>
                  <a:pt x="13990" y="29303"/>
                  <a:pt x="14368" y="28925"/>
                  <a:pt x="14368" y="28547"/>
                </a:cubicBezTo>
                <a:cubicBezTo>
                  <a:pt x="14368" y="28074"/>
                  <a:pt x="13990" y="27885"/>
                  <a:pt x="13707" y="27885"/>
                </a:cubicBezTo>
                <a:close/>
                <a:moveTo>
                  <a:pt x="20607" y="27885"/>
                </a:moveTo>
                <a:cubicBezTo>
                  <a:pt x="20324" y="27885"/>
                  <a:pt x="19945" y="28169"/>
                  <a:pt x="19945" y="28547"/>
                </a:cubicBezTo>
                <a:cubicBezTo>
                  <a:pt x="19945" y="28925"/>
                  <a:pt x="20135" y="29303"/>
                  <a:pt x="20607" y="29303"/>
                </a:cubicBezTo>
                <a:cubicBezTo>
                  <a:pt x="20985" y="29303"/>
                  <a:pt x="21363" y="28925"/>
                  <a:pt x="21363" y="28547"/>
                </a:cubicBezTo>
                <a:cubicBezTo>
                  <a:pt x="21363" y="28074"/>
                  <a:pt x="21080" y="27885"/>
                  <a:pt x="20607" y="27885"/>
                </a:cubicBezTo>
                <a:close/>
                <a:moveTo>
                  <a:pt x="27602" y="27885"/>
                </a:moveTo>
                <a:cubicBezTo>
                  <a:pt x="27224" y="27885"/>
                  <a:pt x="26846" y="28169"/>
                  <a:pt x="26846" y="28547"/>
                </a:cubicBezTo>
                <a:cubicBezTo>
                  <a:pt x="26846" y="28925"/>
                  <a:pt x="27129" y="29303"/>
                  <a:pt x="27602" y="29303"/>
                </a:cubicBezTo>
                <a:cubicBezTo>
                  <a:pt x="27980" y="29303"/>
                  <a:pt x="28358" y="28925"/>
                  <a:pt x="28358" y="28547"/>
                </a:cubicBezTo>
                <a:cubicBezTo>
                  <a:pt x="28358" y="28074"/>
                  <a:pt x="28075" y="27885"/>
                  <a:pt x="27602" y="27885"/>
                </a:cubicBezTo>
                <a:close/>
                <a:moveTo>
                  <a:pt x="34691" y="27885"/>
                </a:moveTo>
                <a:cubicBezTo>
                  <a:pt x="34313" y="27885"/>
                  <a:pt x="33935" y="28169"/>
                  <a:pt x="33935" y="28547"/>
                </a:cubicBezTo>
                <a:cubicBezTo>
                  <a:pt x="33935" y="28925"/>
                  <a:pt x="34219" y="29303"/>
                  <a:pt x="34691" y="29303"/>
                </a:cubicBezTo>
                <a:cubicBezTo>
                  <a:pt x="35070" y="29303"/>
                  <a:pt x="35448" y="28925"/>
                  <a:pt x="35448" y="28547"/>
                </a:cubicBezTo>
                <a:cubicBezTo>
                  <a:pt x="35259" y="28074"/>
                  <a:pt x="35070" y="27885"/>
                  <a:pt x="34691" y="27885"/>
                </a:cubicBezTo>
                <a:close/>
                <a:moveTo>
                  <a:pt x="41686" y="27885"/>
                </a:moveTo>
                <a:cubicBezTo>
                  <a:pt x="41308" y="27885"/>
                  <a:pt x="40930" y="28169"/>
                  <a:pt x="40930" y="28547"/>
                </a:cubicBezTo>
                <a:cubicBezTo>
                  <a:pt x="40930" y="28925"/>
                  <a:pt x="41214" y="29303"/>
                  <a:pt x="41686" y="29303"/>
                </a:cubicBezTo>
                <a:cubicBezTo>
                  <a:pt x="42064" y="29303"/>
                  <a:pt x="42348" y="28925"/>
                  <a:pt x="42348" y="28547"/>
                </a:cubicBezTo>
                <a:cubicBezTo>
                  <a:pt x="42253" y="28074"/>
                  <a:pt x="42064" y="27885"/>
                  <a:pt x="41686" y="27885"/>
                </a:cubicBezTo>
                <a:close/>
                <a:moveTo>
                  <a:pt x="48681" y="27885"/>
                </a:moveTo>
                <a:cubicBezTo>
                  <a:pt x="48303" y="27885"/>
                  <a:pt x="47925" y="28169"/>
                  <a:pt x="47925" y="28547"/>
                </a:cubicBezTo>
                <a:cubicBezTo>
                  <a:pt x="47925" y="28925"/>
                  <a:pt x="48114" y="29303"/>
                  <a:pt x="48681" y="29303"/>
                </a:cubicBezTo>
                <a:cubicBezTo>
                  <a:pt x="48965" y="29303"/>
                  <a:pt x="49343" y="28925"/>
                  <a:pt x="49343" y="28547"/>
                </a:cubicBezTo>
                <a:cubicBezTo>
                  <a:pt x="49248" y="28074"/>
                  <a:pt x="48965" y="27885"/>
                  <a:pt x="48681" y="27885"/>
                </a:cubicBezTo>
                <a:close/>
                <a:moveTo>
                  <a:pt x="55581" y="27885"/>
                </a:moveTo>
                <a:cubicBezTo>
                  <a:pt x="55298" y="27885"/>
                  <a:pt x="54920" y="28169"/>
                  <a:pt x="54920" y="28547"/>
                </a:cubicBezTo>
                <a:cubicBezTo>
                  <a:pt x="54920" y="28925"/>
                  <a:pt x="55109" y="29303"/>
                  <a:pt x="55581" y="29303"/>
                </a:cubicBezTo>
                <a:cubicBezTo>
                  <a:pt x="55960" y="29303"/>
                  <a:pt x="56338" y="28925"/>
                  <a:pt x="56338" y="28547"/>
                </a:cubicBezTo>
                <a:cubicBezTo>
                  <a:pt x="56243" y="28074"/>
                  <a:pt x="55960" y="27885"/>
                  <a:pt x="55581" y="27885"/>
                </a:cubicBezTo>
                <a:close/>
                <a:moveTo>
                  <a:pt x="62576" y="27885"/>
                </a:moveTo>
                <a:cubicBezTo>
                  <a:pt x="62198" y="27885"/>
                  <a:pt x="61820" y="28169"/>
                  <a:pt x="61820" y="28547"/>
                </a:cubicBezTo>
                <a:cubicBezTo>
                  <a:pt x="61820" y="28925"/>
                  <a:pt x="62104" y="29303"/>
                  <a:pt x="62576" y="29303"/>
                </a:cubicBezTo>
                <a:cubicBezTo>
                  <a:pt x="62954" y="29303"/>
                  <a:pt x="63333" y="28925"/>
                  <a:pt x="63333" y="28547"/>
                </a:cubicBezTo>
                <a:cubicBezTo>
                  <a:pt x="63144" y="28074"/>
                  <a:pt x="62954" y="27885"/>
                  <a:pt x="62576" y="27885"/>
                </a:cubicBezTo>
                <a:close/>
                <a:moveTo>
                  <a:pt x="69571" y="27885"/>
                </a:moveTo>
                <a:cubicBezTo>
                  <a:pt x="69193" y="27885"/>
                  <a:pt x="68815" y="28169"/>
                  <a:pt x="68815" y="28547"/>
                </a:cubicBezTo>
                <a:cubicBezTo>
                  <a:pt x="68815" y="28925"/>
                  <a:pt x="69099" y="29303"/>
                  <a:pt x="69571" y="29303"/>
                </a:cubicBezTo>
                <a:cubicBezTo>
                  <a:pt x="69949" y="29303"/>
                  <a:pt x="70233" y="28925"/>
                  <a:pt x="70233" y="28547"/>
                </a:cubicBezTo>
                <a:cubicBezTo>
                  <a:pt x="70138" y="28074"/>
                  <a:pt x="69949" y="27885"/>
                  <a:pt x="69571" y="27885"/>
                </a:cubicBezTo>
                <a:close/>
                <a:moveTo>
                  <a:pt x="3309" y="29492"/>
                </a:moveTo>
                <a:cubicBezTo>
                  <a:pt x="2931" y="29492"/>
                  <a:pt x="2553" y="29870"/>
                  <a:pt x="2553" y="30248"/>
                </a:cubicBezTo>
                <a:cubicBezTo>
                  <a:pt x="2553" y="30626"/>
                  <a:pt x="2742" y="30910"/>
                  <a:pt x="3309" y="30910"/>
                </a:cubicBezTo>
                <a:cubicBezTo>
                  <a:pt x="3593" y="30910"/>
                  <a:pt x="3971" y="30626"/>
                  <a:pt x="3971" y="30248"/>
                </a:cubicBezTo>
                <a:cubicBezTo>
                  <a:pt x="3876" y="29870"/>
                  <a:pt x="3593" y="29492"/>
                  <a:pt x="3309" y="29492"/>
                </a:cubicBezTo>
                <a:close/>
                <a:moveTo>
                  <a:pt x="10209" y="29492"/>
                </a:moveTo>
                <a:cubicBezTo>
                  <a:pt x="9831" y="29492"/>
                  <a:pt x="9548" y="29870"/>
                  <a:pt x="9548" y="30248"/>
                </a:cubicBezTo>
                <a:cubicBezTo>
                  <a:pt x="9548" y="30626"/>
                  <a:pt x="9737" y="30910"/>
                  <a:pt x="10209" y="30910"/>
                </a:cubicBezTo>
                <a:cubicBezTo>
                  <a:pt x="10587" y="30910"/>
                  <a:pt x="10966" y="30626"/>
                  <a:pt x="10966" y="30248"/>
                </a:cubicBezTo>
                <a:cubicBezTo>
                  <a:pt x="10871" y="29870"/>
                  <a:pt x="10587" y="29492"/>
                  <a:pt x="10209" y="29492"/>
                </a:cubicBezTo>
                <a:close/>
                <a:moveTo>
                  <a:pt x="17204" y="29492"/>
                </a:moveTo>
                <a:cubicBezTo>
                  <a:pt x="16826" y="29492"/>
                  <a:pt x="16543" y="29870"/>
                  <a:pt x="16543" y="30248"/>
                </a:cubicBezTo>
                <a:cubicBezTo>
                  <a:pt x="16543" y="30626"/>
                  <a:pt x="16732" y="30910"/>
                  <a:pt x="17204" y="30910"/>
                </a:cubicBezTo>
                <a:cubicBezTo>
                  <a:pt x="17582" y="30910"/>
                  <a:pt x="17960" y="30626"/>
                  <a:pt x="17960" y="30248"/>
                </a:cubicBezTo>
                <a:cubicBezTo>
                  <a:pt x="17771" y="29870"/>
                  <a:pt x="17582" y="29492"/>
                  <a:pt x="17204" y="29492"/>
                </a:cubicBezTo>
                <a:close/>
                <a:moveTo>
                  <a:pt x="24199" y="29492"/>
                </a:moveTo>
                <a:cubicBezTo>
                  <a:pt x="23821" y="29492"/>
                  <a:pt x="23443" y="29870"/>
                  <a:pt x="23443" y="30248"/>
                </a:cubicBezTo>
                <a:cubicBezTo>
                  <a:pt x="23443" y="30626"/>
                  <a:pt x="23726" y="30910"/>
                  <a:pt x="24199" y="30910"/>
                </a:cubicBezTo>
                <a:cubicBezTo>
                  <a:pt x="24577" y="30910"/>
                  <a:pt x="24861" y="30626"/>
                  <a:pt x="24861" y="30248"/>
                </a:cubicBezTo>
                <a:cubicBezTo>
                  <a:pt x="24766" y="29870"/>
                  <a:pt x="24577" y="29492"/>
                  <a:pt x="24199" y="29492"/>
                </a:cubicBezTo>
                <a:close/>
                <a:moveTo>
                  <a:pt x="31099" y="29492"/>
                </a:moveTo>
                <a:cubicBezTo>
                  <a:pt x="30816" y="29492"/>
                  <a:pt x="30438" y="29870"/>
                  <a:pt x="30438" y="30248"/>
                </a:cubicBezTo>
                <a:cubicBezTo>
                  <a:pt x="30438" y="30626"/>
                  <a:pt x="30627" y="30910"/>
                  <a:pt x="31099" y="30910"/>
                </a:cubicBezTo>
                <a:cubicBezTo>
                  <a:pt x="31478" y="30910"/>
                  <a:pt x="31856" y="30626"/>
                  <a:pt x="31856" y="30248"/>
                </a:cubicBezTo>
                <a:cubicBezTo>
                  <a:pt x="31761" y="29870"/>
                  <a:pt x="31478" y="29492"/>
                  <a:pt x="31099" y="29492"/>
                </a:cubicBezTo>
                <a:close/>
                <a:moveTo>
                  <a:pt x="38094" y="29492"/>
                </a:moveTo>
                <a:cubicBezTo>
                  <a:pt x="37811" y="29492"/>
                  <a:pt x="37433" y="29870"/>
                  <a:pt x="37433" y="30248"/>
                </a:cubicBezTo>
                <a:cubicBezTo>
                  <a:pt x="37433" y="30626"/>
                  <a:pt x="37622" y="30910"/>
                  <a:pt x="38094" y="30910"/>
                </a:cubicBezTo>
                <a:cubicBezTo>
                  <a:pt x="38472" y="30910"/>
                  <a:pt x="38851" y="30626"/>
                  <a:pt x="38851" y="30248"/>
                </a:cubicBezTo>
                <a:cubicBezTo>
                  <a:pt x="38851" y="29870"/>
                  <a:pt x="38472" y="29492"/>
                  <a:pt x="38094" y="29492"/>
                </a:cubicBezTo>
                <a:close/>
                <a:moveTo>
                  <a:pt x="45089" y="29492"/>
                </a:moveTo>
                <a:cubicBezTo>
                  <a:pt x="44711" y="29492"/>
                  <a:pt x="44333" y="29870"/>
                  <a:pt x="44333" y="30248"/>
                </a:cubicBezTo>
                <a:cubicBezTo>
                  <a:pt x="44333" y="30626"/>
                  <a:pt x="44617" y="30910"/>
                  <a:pt x="45089" y="30910"/>
                </a:cubicBezTo>
                <a:cubicBezTo>
                  <a:pt x="45467" y="30910"/>
                  <a:pt x="45845" y="30626"/>
                  <a:pt x="45845" y="30248"/>
                </a:cubicBezTo>
                <a:cubicBezTo>
                  <a:pt x="45845" y="29870"/>
                  <a:pt x="45467" y="29492"/>
                  <a:pt x="45089" y="29492"/>
                </a:cubicBezTo>
                <a:close/>
                <a:moveTo>
                  <a:pt x="52084" y="29492"/>
                </a:moveTo>
                <a:cubicBezTo>
                  <a:pt x="51706" y="29492"/>
                  <a:pt x="51328" y="29870"/>
                  <a:pt x="51328" y="30248"/>
                </a:cubicBezTo>
                <a:cubicBezTo>
                  <a:pt x="51328" y="30626"/>
                  <a:pt x="51611" y="30910"/>
                  <a:pt x="52084" y="30910"/>
                </a:cubicBezTo>
                <a:cubicBezTo>
                  <a:pt x="52462" y="30910"/>
                  <a:pt x="52746" y="30626"/>
                  <a:pt x="52746" y="30248"/>
                </a:cubicBezTo>
                <a:cubicBezTo>
                  <a:pt x="52746" y="29870"/>
                  <a:pt x="52368" y="29492"/>
                  <a:pt x="52084" y="29492"/>
                </a:cubicBezTo>
                <a:close/>
                <a:moveTo>
                  <a:pt x="59079" y="29492"/>
                </a:moveTo>
                <a:cubicBezTo>
                  <a:pt x="58701" y="29492"/>
                  <a:pt x="58323" y="29870"/>
                  <a:pt x="58323" y="30248"/>
                </a:cubicBezTo>
                <a:cubicBezTo>
                  <a:pt x="58323" y="30626"/>
                  <a:pt x="58512" y="30910"/>
                  <a:pt x="59079" y="30910"/>
                </a:cubicBezTo>
                <a:cubicBezTo>
                  <a:pt x="59363" y="30910"/>
                  <a:pt x="59741" y="30626"/>
                  <a:pt x="59741" y="30248"/>
                </a:cubicBezTo>
                <a:cubicBezTo>
                  <a:pt x="59741" y="29870"/>
                  <a:pt x="59363" y="29492"/>
                  <a:pt x="59079" y="29492"/>
                </a:cubicBezTo>
                <a:close/>
                <a:moveTo>
                  <a:pt x="65979" y="29492"/>
                </a:moveTo>
                <a:cubicBezTo>
                  <a:pt x="65601" y="29492"/>
                  <a:pt x="65318" y="29870"/>
                  <a:pt x="65318" y="30248"/>
                </a:cubicBezTo>
                <a:cubicBezTo>
                  <a:pt x="65318" y="30626"/>
                  <a:pt x="65507" y="30910"/>
                  <a:pt x="65979" y="30910"/>
                </a:cubicBezTo>
                <a:cubicBezTo>
                  <a:pt x="66357" y="30910"/>
                  <a:pt x="66735" y="30626"/>
                  <a:pt x="66735" y="30248"/>
                </a:cubicBezTo>
                <a:cubicBezTo>
                  <a:pt x="66735" y="29870"/>
                  <a:pt x="66357" y="29492"/>
                  <a:pt x="65979" y="29492"/>
                </a:cubicBezTo>
                <a:close/>
                <a:moveTo>
                  <a:pt x="72974" y="29492"/>
                </a:moveTo>
                <a:cubicBezTo>
                  <a:pt x="72596" y="29492"/>
                  <a:pt x="72312" y="29870"/>
                  <a:pt x="72312" y="30248"/>
                </a:cubicBezTo>
                <a:cubicBezTo>
                  <a:pt x="72407" y="30626"/>
                  <a:pt x="72596" y="30910"/>
                  <a:pt x="72974" y="30910"/>
                </a:cubicBezTo>
                <a:cubicBezTo>
                  <a:pt x="73352" y="30910"/>
                  <a:pt x="73730" y="30626"/>
                  <a:pt x="73730" y="30248"/>
                </a:cubicBezTo>
                <a:cubicBezTo>
                  <a:pt x="73730" y="29870"/>
                  <a:pt x="73447" y="29492"/>
                  <a:pt x="72974" y="29492"/>
                </a:cubicBezTo>
                <a:close/>
                <a:moveTo>
                  <a:pt x="284" y="31761"/>
                </a:moveTo>
                <a:lnTo>
                  <a:pt x="284" y="31950"/>
                </a:lnTo>
                <a:cubicBezTo>
                  <a:pt x="284" y="32139"/>
                  <a:pt x="284" y="32328"/>
                  <a:pt x="190" y="32422"/>
                </a:cubicBezTo>
                <a:cubicBezTo>
                  <a:pt x="284" y="32328"/>
                  <a:pt x="379" y="32233"/>
                  <a:pt x="379" y="31950"/>
                </a:cubicBezTo>
                <a:cubicBezTo>
                  <a:pt x="379" y="31855"/>
                  <a:pt x="284" y="31855"/>
                  <a:pt x="284" y="31761"/>
                </a:cubicBezTo>
                <a:close/>
                <a:moveTo>
                  <a:pt x="6712" y="31288"/>
                </a:moveTo>
                <a:cubicBezTo>
                  <a:pt x="6334" y="31288"/>
                  <a:pt x="5956" y="31666"/>
                  <a:pt x="5956" y="32044"/>
                </a:cubicBezTo>
                <a:cubicBezTo>
                  <a:pt x="5956" y="32328"/>
                  <a:pt x="6239" y="32706"/>
                  <a:pt x="6712" y="32706"/>
                </a:cubicBezTo>
                <a:cubicBezTo>
                  <a:pt x="7090" y="32706"/>
                  <a:pt x="7374" y="32328"/>
                  <a:pt x="7374" y="32044"/>
                </a:cubicBezTo>
                <a:cubicBezTo>
                  <a:pt x="7374" y="31666"/>
                  <a:pt x="7090" y="31288"/>
                  <a:pt x="6712" y="31288"/>
                </a:cubicBezTo>
                <a:close/>
                <a:moveTo>
                  <a:pt x="13707" y="31288"/>
                </a:moveTo>
                <a:cubicBezTo>
                  <a:pt x="13329" y="31288"/>
                  <a:pt x="12951" y="31666"/>
                  <a:pt x="12951" y="32044"/>
                </a:cubicBezTo>
                <a:cubicBezTo>
                  <a:pt x="12951" y="32328"/>
                  <a:pt x="13234" y="32706"/>
                  <a:pt x="13707" y="32706"/>
                </a:cubicBezTo>
                <a:cubicBezTo>
                  <a:pt x="13990" y="32706"/>
                  <a:pt x="14368" y="32328"/>
                  <a:pt x="14368" y="32044"/>
                </a:cubicBezTo>
                <a:cubicBezTo>
                  <a:pt x="14368" y="31666"/>
                  <a:pt x="13990" y="31288"/>
                  <a:pt x="13707" y="31288"/>
                </a:cubicBezTo>
                <a:close/>
                <a:moveTo>
                  <a:pt x="20607" y="31288"/>
                </a:moveTo>
                <a:cubicBezTo>
                  <a:pt x="20324" y="31288"/>
                  <a:pt x="19945" y="31666"/>
                  <a:pt x="19945" y="32044"/>
                </a:cubicBezTo>
                <a:cubicBezTo>
                  <a:pt x="19945" y="32328"/>
                  <a:pt x="20135" y="32706"/>
                  <a:pt x="20607" y="32706"/>
                </a:cubicBezTo>
                <a:cubicBezTo>
                  <a:pt x="20985" y="32706"/>
                  <a:pt x="21363" y="32328"/>
                  <a:pt x="21363" y="32044"/>
                </a:cubicBezTo>
                <a:cubicBezTo>
                  <a:pt x="21363" y="31666"/>
                  <a:pt x="21080" y="31288"/>
                  <a:pt x="20607" y="31288"/>
                </a:cubicBezTo>
                <a:close/>
                <a:moveTo>
                  <a:pt x="27602" y="31288"/>
                </a:moveTo>
                <a:cubicBezTo>
                  <a:pt x="27224" y="31288"/>
                  <a:pt x="26846" y="31666"/>
                  <a:pt x="26846" y="32044"/>
                </a:cubicBezTo>
                <a:cubicBezTo>
                  <a:pt x="26846" y="32328"/>
                  <a:pt x="27129" y="32706"/>
                  <a:pt x="27602" y="32706"/>
                </a:cubicBezTo>
                <a:cubicBezTo>
                  <a:pt x="27980" y="32706"/>
                  <a:pt x="28358" y="32328"/>
                  <a:pt x="28358" y="32044"/>
                </a:cubicBezTo>
                <a:cubicBezTo>
                  <a:pt x="28358" y="31666"/>
                  <a:pt x="28075" y="31288"/>
                  <a:pt x="27602" y="31288"/>
                </a:cubicBezTo>
                <a:close/>
                <a:moveTo>
                  <a:pt x="34691" y="31288"/>
                </a:moveTo>
                <a:cubicBezTo>
                  <a:pt x="34313" y="31288"/>
                  <a:pt x="33935" y="31666"/>
                  <a:pt x="33935" y="32044"/>
                </a:cubicBezTo>
                <a:cubicBezTo>
                  <a:pt x="33935" y="32328"/>
                  <a:pt x="34219" y="32706"/>
                  <a:pt x="34691" y="32706"/>
                </a:cubicBezTo>
                <a:cubicBezTo>
                  <a:pt x="35070" y="32706"/>
                  <a:pt x="35448" y="32328"/>
                  <a:pt x="35448" y="32044"/>
                </a:cubicBezTo>
                <a:cubicBezTo>
                  <a:pt x="35259" y="31666"/>
                  <a:pt x="35070" y="31288"/>
                  <a:pt x="34691" y="31288"/>
                </a:cubicBezTo>
                <a:close/>
                <a:moveTo>
                  <a:pt x="41686" y="31288"/>
                </a:moveTo>
                <a:cubicBezTo>
                  <a:pt x="41308" y="31288"/>
                  <a:pt x="40930" y="31666"/>
                  <a:pt x="40930" y="32044"/>
                </a:cubicBezTo>
                <a:cubicBezTo>
                  <a:pt x="40930" y="32328"/>
                  <a:pt x="41214" y="32706"/>
                  <a:pt x="41686" y="32706"/>
                </a:cubicBezTo>
                <a:cubicBezTo>
                  <a:pt x="42064" y="32706"/>
                  <a:pt x="42348" y="32328"/>
                  <a:pt x="42348" y="32044"/>
                </a:cubicBezTo>
                <a:cubicBezTo>
                  <a:pt x="42253" y="31666"/>
                  <a:pt x="42064" y="31288"/>
                  <a:pt x="41686" y="31288"/>
                </a:cubicBezTo>
                <a:close/>
                <a:moveTo>
                  <a:pt x="48681" y="31288"/>
                </a:moveTo>
                <a:cubicBezTo>
                  <a:pt x="48303" y="31288"/>
                  <a:pt x="47925" y="31666"/>
                  <a:pt x="47925" y="32044"/>
                </a:cubicBezTo>
                <a:cubicBezTo>
                  <a:pt x="47925" y="32328"/>
                  <a:pt x="48114" y="32706"/>
                  <a:pt x="48681" y="32706"/>
                </a:cubicBezTo>
                <a:cubicBezTo>
                  <a:pt x="48965" y="32706"/>
                  <a:pt x="49343" y="32328"/>
                  <a:pt x="49343" y="32044"/>
                </a:cubicBezTo>
                <a:cubicBezTo>
                  <a:pt x="49248" y="31666"/>
                  <a:pt x="48965" y="31288"/>
                  <a:pt x="48681" y="31288"/>
                </a:cubicBezTo>
                <a:close/>
                <a:moveTo>
                  <a:pt x="55581" y="31288"/>
                </a:moveTo>
                <a:cubicBezTo>
                  <a:pt x="55298" y="31288"/>
                  <a:pt x="54920" y="31666"/>
                  <a:pt x="54920" y="32044"/>
                </a:cubicBezTo>
                <a:cubicBezTo>
                  <a:pt x="54920" y="32328"/>
                  <a:pt x="55109" y="32706"/>
                  <a:pt x="55581" y="32706"/>
                </a:cubicBezTo>
                <a:cubicBezTo>
                  <a:pt x="55960" y="32706"/>
                  <a:pt x="56338" y="32328"/>
                  <a:pt x="56338" y="32044"/>
                </a:cubicBezTo>
                <a:cubicBezTo>
                  <a:pt x="56243" y="31666"/>
                  <a:pt x="55960" y="31288"/>
                  <a:pt x="55581" y="31288"/>
                </a:cubicBezTo>
                <a:close/>
                <a:moveTo>
                  <a:pt x="62576" y="31288"/>
                </a:moveTo>
                <a:cubicBezTo>
                  <a:pt x="62198" y="31288"/>
                  <a:pt x="61820" y="31666"/>
                  <a:pt x="61820" y="32044"/>
                </a:cubicBezTo>
                <a:cubicBezTo>
                  <a:pt x="61820" y="32328"/>
                  <a:pt x="62104" y="32706"/>
                  <a:pt x="62576" y="32706"/>
                </a:cubicBezTo>
                <a:cubicBezTo>
                  <a:pt x="62954" y="32706"/>
                  <a:pt x="63333" y="32328"/>
                  <a:pt x="63333" y="32044"/>
                </a:cubicBezTo>
                <a:cubicBezTo>
                  <a:pt x="63144" y="31666"/>
                  <a:pt x="62954" y="31288"/>
                  <a:pt x="62576" y="31288"/>
                </a:cubicBezTo>
                <a:close/>
                <a:moveTo>
                  <a:pt x="69571" y="31288"/>
                </a:moveTo>
                <a:cubicBezTo>
                  <a:pt x="69193" y="31288"/>
                  <a:pt x="68815" y="31666"/>
                  <a:pt x="68815" y="32044"/>
                </a:cubicBezTo>
                <a:cubicBezTo>
                  <a:pt x="68815" y="32328"/>
                  <a:pt x="69099" y="32706"/>
                  <a:pt x="69571" y="32706"/>
                </a:cubicBezTo>
                <a:cubicBezTo>
                  <a:pt x="69949" y="32706"/>
                  <a:pt x="70233" y="32328"/>
                  <a:pt x="70233" y="32044"/>
                </a:cubicBezTo>
                <a:cubicBezTo>
                  <a:pt x="70138" y="31666"/>
                  <a:pt x="69949" y="31288"/>
                  <a:pt x="69571" y="31288"/>
                </a:cubicBezTo>
                <a:close/>
                <a:moveTo>
                  <a:pt x="3309" y="33084"/>
                </a:moveTo>
                <a:cubicBezTo>
                  <a:pt x="2931" y="33084"/>
                  <a:pt x="2553" y="33462"/>
                  <a:pt x="2553" y="33746"/>
                </a:cubicBezTo>
                <a:cubicBezTo>
                  <a:pt x="2553" y="34124"/>
                  <a:pt x="2742" y="34502"/>
                  <a:pt x="3309" y="34502"/>
                </a:cubicBezTo>
                <a:cubicBezTo>
                  <a:pt x="3593" y="34502"/>
                  <a:pt x="3971" y="34124"/>
                  <a:pt x="3971" y="33746"/>
                </a:cubicBezTo>
                <a:cubicBezTo>
                  <a:pt x="3876" y="33273"/>
                  <a:pt x="3593" y="33084"/>
                  <a:pt x="3309" y="33084"/>
                </a:cubicBezTo>
                <a:close/>
                <a:moveTo>
                  <a:pt x="10209" y="33084"/>
                </a:moveTo>
                <a:cubicBezTo>
                  <a:pt x="9831" y="33084"/>
                  <a:pt x="9548" y="33462"/>
                  <a:pt x="9548" y="33746"/>
                </a:cubicBezTo>
                <a:cubicBezTo>
                  <a:pt x="9548" y="34124"/>
                  <a:pt x="9737" y="34502"/>
                  <a:pt x="10209" y="34502"/>
                </a:cubicBezTo>
                <a:cubicBezTo>
                  <a:pt x="10587" y="34502"/>
                  <a:pt x="10966" y="34124"/>
                  <a:pt x="10966" y="33746"/>
                </a:cubicBezTo>
                <a:cubicBezTo>
                  <a:pt x="10871" y="33273"/>
                  <a:pt x="10587" y="33084"/>
                  <a:pt x="10209" y="33084"/>
                </a:cubicBezTo>
                <a:close/>
                <a:moveTo>
                  <a:pt x="17204" y="33084"/>
                </a:moveTo>
                <a:cubicBezTo>
                  <a:pt x="16826" y="33084"/>
                  <a:pt x="16543" y="33462"/>
                  <a:pt x="16543" y="33746"/>
                </a:cubicBezTo>
                <a:cubicBezTo>
                  <a:pt x="16543" y="34124"/>
                  <a:pt x="16732" y="34502"/>
                  <a:pt x="17204" y="34502"/>
                </a:cubicBezTo>
                <a:cubicBezTo>
                  <a:pt x="17582" y="34502"/>
                  <a:pt x="17960" y="34124"/>
                  <a:pt x="17960" y="33746"/>
                </a:cubicBezTo>
                <a:cubicBezTo>
                  <a:pt x="17771" y="33273"/>
                  <a:pt x="17582" y="33084"/>
                  <a:pt x="17204" y="33084"/>
                </a:cubicBezTo>
                <a:close/>
                <a:moveTo>
                  <a:pt x="24199" y="33084"/>
                </a:moveTo>
                <a:cubicBezTo>
                  <a:pt x="23821" y="33084"/>
                  <a:pt x="23443" y="33462"/>
                  <a:pt x="23443" y="33746"/>
                </a:cubicBezTo>
                <a:cubicBezTo>
                  <a:pt x="23443" y="34124"/>
                  <a:pt x="23726" y="34502"/>
                  <a:pt x="24199" y="34502"/>
                </a:cubicBezTo>
                <a:cubicBezTo>
                  <a:pt x="24577" y="34502"/>
                  <a:pt x="24861" y="34124"/>
                  <a:pt x="24861" y="33746"/>
                </a:cubicBezTo>
                <a:cubicBezTo>
                  <a:pt x="24766" y="33273"/>
                  <a:pt x="24577" y="33084"/>
                  <a:pt x="24199" y="33084"/>
                </a:cubicBezTo>
                <a:close/>
                <a:moveTo>
                  <a:pt x="31099" y="33084"/>
                </a:moveTo>
                <a:cubicBezTo>
                  <a:pt x="30816" y="33084"/>
                  <a:pt x="30438" y="33462"/>
                  <a:pt x="30438" y="33746"/>
                </a:cubicBezTo>
                <a:cubicBezTo>
                  <a:pt x="30438" y="34124"/>
                  <a:pt x="30627" y="34502"/>
                  <a:pt x="31099" y="34502"/>
                </a:cubicBezTo>
                <a:cubicBezTo>
                  <a:pt x="31478" y="34502"/>
                  <a:pt x="31856" y="34124"/>
                  <a:pt x="31856" y="33746"/>
                </a:cubicBezTo>
                <a:cubicBezTo>
                  <a:pt x="31761" y="33273"/>
                  <a:pt x="31478" y="33084"/>
                  <a:pt x="31099" y="33084"/>
                </a:cubicBezTo>
                <a:close/>
                <a:moveTo>
                  <a:pt x="38094" y="33084"/>
                </a:moveTo>
                <a:cubicBezTo>
                  <a:pt x="37811" y="33084"/>
                  <a:pt x="37433" y="33462"/>
                  <a:pt x="37433" y="33746"/>
                </a:cubicBezTo>
                <a:cubicBezTo>
                  <a:pt x="37433" y="34124"/>
                  <a:pt x="37622" y="34502"/>
                  <a:pt x="38094" y="34502"/>
                </a:cubicBezTo>
                <a:cubicBezTo>
                  <a:pt x="38472" y="34502"/>
                  <a:pt x="38851" y="34124"/>
                  <a:pt x="38851" y="33746"/>
                </a:cubicBezTo>
                <a:cubicBezTo>
                  <a:pt x="38851" y="33273"/>
                  <a:pt x="38472" y="33084"/>
                  <a:pt x="38094" y="33084"/>
                </a:cubicBezTo>
                <a:close/>
                <a:moveTo>
                  <a:pt x="45089" y="33084"/>
                </a:moveTo>
                <a:cubicBezTo>
                  <a:pt x="44711" y="33084"/>
                  <a:pt x="44333" y="33462"/>
                  <a:pt x="44333" y="33746"/>
                </a:cubicBezTo>
                <a:cubicBezTo>
                  <a:pt x="44333" y="34124"/>
                  <a:pt x="44617" y="34502"/>
                  <a:pt x="45089" y="34502"/>
                </a:cubicBezTo>
                <a:cubicBezTo>
                  <a:pt x="45467" y="34502"/>
                  <a:pt x="45845" y="34124"/>
                  <a:pt x="45845" y="33746"/>
                </a:cubicBezTo>
                <a:cubicBezTo>
                  <a:pt x="45845" y="33273"/>
                  <a:pt x="45467" y="33084"/>
                  <a:pt x="45089" y="33084"/>
                </a:cubicBezTo>
                <a:close/>
                <a:moveTo>
                  <a:pt x="52084" y="33084"/>
                </a:moveTo>
                <a:cubicBezTo>
                  <a:pt x="51706" y="33084"/>
                  <a:pt x="51328" y="33462"/>
                  <a:pt x="51328" y="33746"/>
                </a:cubicBezTo>
                <a:cubicBezTo>
                  <a:pt x="51328" y="34124"/>
                  <a:pt x="51611" y="34502"/>
                  <a:pt x="52084" y="34502"/>
                </a:cubicBezTo>
                <a:cubicBezTo>
                  <a:pt x="52462" y="34502"/>
                  <a:pt x="52746" y="34124"/>
                  <a:pt x="52746" y="33746"/>
                </a:cubicBezTo>
                <a:cubicBezTo>
                  <a:pt x="52746" y="33273"/>
                  <a:pt x="52368" y="33084"/>
                  <a:pt x="52084" y="33084"/>
                </a:cubicBezTo>
                <a:close/>
                <a:moveTo>
                  <a:pt x="59079" y="33084"/>
                </a:moveTo>
                <a:cubicBezTo>
                  <a:pt x="58701" y="33084"/>
                  <a:pt x="58323" y="33462"/>
                  <a:pt x="58323" y="33746"/>
                </a:cubicBezTo>
                <a:cubicBezTo>
                  <a:pt x="58323" y="34124"/>
                  <a:pt x="58512" y="34502"/>
                  <a:pt x="59079" y="34502"/>
                </a:cubicBezTo>
                <a:cubicBezTo>
                  <a:pt x="59363" y="34502"/>
                  <a:pt x="59741" y="34124"/>
                  <a:pt x="59741" y="33746"/>
                </a:cubicBezTo>
                <a:cubicBezTo>
                  <a:pt x="59741" y="33273"/>
                  <a:pt x="59363" y="33084"/>
                  <a:pt x="59079" y="33084"/>
                </a:cubicBezTo>
                <a:close/>
                <a:moveTo>
                  <a:pt x="65979" y="33084"/>
                </a:moveTo>
                <a:cubicBezTo>
                  <a:pt x="65601" y="33084"/>
                  <a:pt x="65318" y="33462"/>
                  <a:pt x="65318" y="33746"/>
                </a:cubicBezTo>
                <a:cubicBezTo>
                  <a:pt x="65318" y="34124"/>
                  <a:pt x="65507" y="34502"/>
                  <a:pt x="65979" y="34502"/>
                </a:cubicBezTo>
                <a:cubicBezTo>
                  <a:pt x="66357" y="34502"/>
                  <a:pt x="66735" y="34124"/>
                  <a:pt x="66735" y="33746"/>
                </a:cubicBezTo>
                <a:cubicBezTo>
                  <a:pt x="66735" y="33273"/>
                  <a:pt x="66357" y="33084"/>
                  <a:pt x="65979" y="33084"/>
                </a:cubicBezTo>
                <a:close/>
                <a:moveTo>
                  <a:pt x="72974" y="33084"/>
                </a:moveTo>
                <a:cubicBezTo>
                  <a:pt x="72596" y="33084"/>
                  <a:pt x="72312" y="33462"/>
                  <a:pt x="72312" y="33746"/>
                </a:cubicBezTo>
                <a:cubicBezTo>
                  <a:pt x="72312" y="34124"/>
                  <a:pt x="72502" y="34502"/>
                  <a:pt x="72974" y="34502"/>
                </a:cubicBezTo>
                <a:cubicBezTo>
                  <a:pt x="73352" y="34502"/>
                  <a:pt x="73730" y="34124"/>
                  <a:pt x="73730" y="33746"/>
                </a:cubicBezTo>
                <a:cubicBezTo>
                  <a:pt x="73730" y="33273"/>
                  <a:pt x="73352" y="33084"/>
                  <a:pt x="72974" y="33084"/>
                </a:cubicBezTo>
                <a:close/>
                <a:moveTo>
                  <a:pt x="1" y="34975"/>
                </a:moveTo>
                <a:lnTo>
                  <a:pt x="1" y="36109"/>
                </a:lnTo>
                <a:cubicBezTo>
                  <a:pt x="190" y="36014"/>
                  <a:pt x="379" y="35825"/>
                  <a:pt x="379" y="35542"/>
                </a:cubicBezTo>
                <a:cubicBezTo>
                  <a:pt x="379" y="35164"/>
                  <a:pt x="190" y="34975"/>
                  <a:pt x="1" y="34975"/>
                </a:cubicBezTo>
                <a:close/>
                <a:moveTo>
                  <a:pt x="6712" y="34880"/>
                </a:moveTo>
                <a:cubicBezTo>
                  <a:pt x="6334" y="34880"/>
                  <a:pt x="5956" y="35164"/>
                  <a:pt x="5956" y="35542"/>
                </a:cubicBezTo>
                <a:cubicBezTo>
                  <a:pt x="5956" y="35920"/>
                  <a:pt x="6239" y="36298"/>
                  <a:pt x="6712" y="36298"/>
                </a:cubicBezTo>
                <a:cubicBezTo>
                  <a:pt x="7090" y="36298"/>
                  <a:pt x="7374" y="35920"/>
                  <a:pt x="7374" y="35542"/>
                </a:cubicBezTo>
                <a:cubicBezTo>
                  <a:pt x="7374" y="35069"/>
                  <a:pt x="7090" y="34880"/>
                  <a:pt x="6712" y="34880"/>
                </a:cubicBezTo>
                <a:close/>
                <a:moveTo>
                  <a:pt x="13707" y="34880"/>
                </a:moveTo>
                <a:cubicBezTo>
                  <a:pt x="13329" y="34880"/>
                  <a:pt x="12951" y="35164"/>
                  <a:pt x="12951" y="35542"/>
                </a:cubicBezTo>
                <a:cubicBezTo>
                  <a:pt x="12951" y="35920"/>
                  <a:pt x="13234" y="36298"/>
                  <a:pt x="13707" y="36298"/>
                </a:cubicBezTo>
                <a:cubicBezTo>
                  <a:pt x="13990" y="36298"/>
                  <a:pt x="14368" y="35920"/>
                  <a:pt x="14368" y="35542"/>
                </a:cubicBezTo>
                <a:cubicBezTo>
                  <a:pt x="14368" y="35069"/>
                  <a:pt x="13990" y="34880"/>
                  <a:pt x="13707" y="34880"/>
                </a:cubicBezTo>
                <a:close/>
                <a:moveTo>
                  <a:pt x="20607" y="34880"/>
                </a:moveTo>
                <a:cubicBezTo>
                  <a:pt x="20324" y="34880"/>
                  <a:pt x="19945" y="35164"/>
                  <a:pt x="19945" y="35542"/>
                </a:cubicBezTo>
                <a:cubicBezTo>
                  <a:pt x="19945" y="35920"/>
                  <a:pt x="20135" y="36298"/>
                  <a:pt x="20607" y="36298"/>
                </a:cubicBezTo>
                <a:cubicBezTo>
                  <a:pt x="20985" y="36298"/>
                  <a:pt x="21363" y="35920"/>
                  <a:pt x="21363" y="35542"/>
                </a:cubicBezTo>
                <a:cubicBezTo>
                  <a:pt x="21363" y="35069"/>
                  <a:pt x="21080" y="34880"/>
                  <a:pt x="20607" y="34880"/>
                </a:cubicBezTo>
                <a:close/>
                <a:moveTo>
                  <a:pt x="27602" y="34880"/>
                </a:moveTo>
                <a:cubicBezTo>
                  <a:pt x="27224" y="34880"/>
                  <a:pt x="26846" y="35164"/>
                  <a:pt x="26846" y="35542"/>
                </a:cubicBezTo>
                <a:cubicBezTo>
                  <a:pt x="26846" y="35920"/>
                  <a:pt x="27129" y="36298"/>
                  <a:pt x="27602" y="36298"/>
                </a:cubicBezTo>
                <a:cubicBezTo>
                  <a:pt x="27980" y="36298"/>
                  <a:pt x="28358" y="35920"/>
                  <a:pt x="28358" y="35542"/>
                </a:cubicBezTo>
                <a:cubicBezTo>
                  <a:pt x="28358" y="35069"/>
                  <a:pt x="28075" y="34880"/>
                  <a:pt x="27602" y="34880"/>
                </a:cubicBezTo>
                <a:close/>
                <a:moveTo>
                  <a:pt x="34691" y="34880"/>
                </a:moveTo>
                <a:cubicBezTo>
                  <a:pt x="34313" y="34880"/>
                  <a:pt x="33935" y="35164"/>
                  <a:pt x="33935" y="35542"/>
                </a:cubicBezTo>
                <a:cubicBezTo>
                  <a:pt x="33935" y="35920"/>
                  <a:pt x="34219" y="36298"/>
                  <a:pt x="34691" y="36298"/>
                </a:cubicBezTo>
                <a:cubicBezTo>
                  <a:pt x="35070" y="36298"/>
                  <a:pt x="35448" y="35920"/>
                  <a:pt x="35448" y="35542"/>
                </a:cubicBezTo>
                <a:cubicBezTo>
                  <a:pt x="35259" y="35069"/>
                  <a:pt x="35070" y="34880"/>
                  <a:pt x="34691" y="34880"/>
                </a:cubicBezTo>
                <a:close/>
                <a:moveTo>
                  <a:pt x="41686" y="34880"/>
                </a:moveTo>
                <a:cubicBezTo>
                  <a:pt x="41308" y="34880"/>
                  <a:pt x="40930" y="35164"/>
                  <a:pt x="40930" y="35542"/>
                </a:cubicBezTo>
                <a:cubicBezTo>
                  <a:pt x="40930" y="35920"/>
                  <a:pt x="41214" y="36298"/>
                  <a:pt x="41686" y="36298"/>
                </a:cubicBezTo>
                <a:cubicBezTo>
                  <a:pt x="42064" y="36298"/>
                  <a:pt x="42348" y="35920"/>
                  <a:pt x="42348" y="35542"/>
                </a:cubicBezTo>
                <a:cubicBezTo>
                  <a:pt x="42253" y="35069"/>
                  <a:pt x="42064" y="34880"/>
                  <a:pt x="41686" y="34880"/>
                </a:cubicBezTo>
                <a:close/>
                <a:moveTo>
                  <a:pt x="48681" y="34880"/>
                </a:moveTo>
                <a:cubicBezTo>
                  <a:pt x="48303" y="34880"/>
                  <a:pt x="47925" y="35164"/>
                  <a:pt x="47925" y="35542"/>
                </a:cubicBezTo>
                <a:cubicBezTo>
                  <a:pt x="47925" y="35920"/>
                  <a:pt x="48114" y="36298"/>
                  <a:pt x="48681" y="36298"/>
                </a:cubicBezTo>
                <a:cubicBezTo>
                  <a:pt x="48965" y="36298"/>
                  <a:pt x="49343" y="35920"/>
                  <a:pt x="49343" y="35542"/>
                </a:cubicBezTo>
                <a:cubicBezTo>
                  <a:pt x="49248" y="35069"/>
                  <a:pt x="48965" y="34880"/>
                  <a:pt x="48681" y="34880"/>
                </a:cubicBezTo>
                <a:close/>
                <a:moveTo>
                  <a:pt x="55581" y="34880"/>
                </a:moveTo>
                <a:cubicBezTo>
                  <a:pt x="55298" y="34880"/>
                  <a:pt x="54920" y="35164"/>
                  <a:pt x="54920" y="35542"/>
                </a:cubicBezTo>
                <a:cubicBezTo>
                  <a:pt x="54920" y="35920"/>
                  <a:pt x="55109" y="36298"/>
                  <a:pt x="55581" y="36298"/>
                </a:cubicBezTo>
                <a:cubicBezTo>
                  <a:pt x="55960" y="36298"/>
                  <a:pt x="56338" y="35920"/>
                  <a:pt x="56338" y="35542"/>
                </a:cubicBezTo>
                <a:cubicBezTo>
                  <a:pt x="56243" y="35069"/>
                  <a:pt x="55960" y="34880"/>
                  <a:pt x="55581" y="34880"/>
                </a:cubicBezTo>
                <a:close/>
                <a:moveTo>
                  <a:pt x="62576" y="34880"/>
                </a:moveTo>
                <a:cubicBezTo>
                  <a:pt x="62198" y="34880"/>
                  <a:pt x="61820" y="35164"/>
                  <a:pt x="61820" y="35542"/>
                </a:cubicBezTo>
                <a:cubicBezTo>
                  <a:pt x="61820" y="35920"/>
                  <a:pt x="62104" y="36298"/>
                  <a:pt x="62576" y="36298"/>
                </a:cubicBezTo>
                <a:cubicBezTo>
                  <a:pt x="62954" y="36298"/>
                  <a:pt x="63333" y="35920"/>
                  <a:pt x="63333" y="35542"/>
                </a:cubicBezTo>
                <a:cubicBezTo>
                  <a:pt x="63144" y="35069"/>
                  <a:pt x="62954" y="34880"/>
                  <a:pt x="62576" y="34880"/>
                </a:cubicBezTo>
                <a:close/>
                <a:moveTo>
                  <a:pt x="69571" y="34880"/>
                </a:moveTo>
                <a:cubicBezTo>
                  <a:pt x="69193" y="34880"/>
                  <a:pt x="68815" y="35164"/>
                  <a:pt x="68815" y="35542"/>
                </a:cubicBezTo>
                <a:cubicBezTo>
                  <a:pt x="68815" y="35920"/>
                  <a:pt x="69099" y="36298"/>
                  <a:pt x="69571" y="36298"/>
                </a:cubicBezTo>
                <a:cubicBezTo>
                  <a:pt x="69949" y="36298"/>
                  <a:pt x="70233" y="35920"/>
                  <a:pt x="70233" y="35542"/>
                </a:cubicBezTo>
                <a:cubicBezTo>
                  <a:pt x="70138" y="35069"/>
                  <a:pt x="69949" y="34880"/>
                  <a:pt x="69571" y="34880"/>
                </a:cubicBezTo>
                <a:close/>
                <a:moveTo>
                  <a:pt x="3309" y="36487"/>
                </a:moveTo>
                <a:cubicBezTo>
                  <a:pt x="2931" y="36487"/>
                  <a:pt x="2553" y="36865"/>
                  <a:pt x="2553" y="37243"/>
                </a:cubicBezTo>
                <a:cubicBezTo>
                  <a:pt x="2553" y="37527"/>
                  <a:pt x="2742" y="37905"/>
                  <a:pt x="3309" y="37905"/>
                </a:cubicBezTo>
                <a:cubicBezTo>
                  <a:pt x="3593" y="37905"/>
                  <a:pt x="3971" y="37527"/>
                  <a:pt x="3971" y="37243"/>
                </a:cubicBezTo>
                <a:cubicBezTo>
                  <a:pt x="3876" y="36865"/>
                  <a:pt x="3593" y="36487"/>
                  <a:pt x="3309" y="36487"/>
                </a:cubicBezTo>
                <a:close/>
                <a:moveTo>
                  <a:pt x="10209" y="36487"/>
                </a:moveTo>
                <a:cubicBezTo>
                  <a:pt x="9831" y="36487"/>
                  <a:pt x="9548" y="36865"/>
                  <a:pt x="9548" y="37243"/>
                </a:cubicBezTo>
                <a:cubicBezTo>
                  <a:pt x="9548" y="37527"/>
                  <a:pt x="9737" y="37905"/>
                  <a:pt x="10209" y="37905"/>
                </a:cubicBezTo>
                <a:cubicBezTo>
                  <a:pt x="10587" y="37905"/>
                  <a:pt x="10966" y="37527"/>
                  <a:pt x="10966" y="37243"/>
                </a:cubicBezTo>
                <a:cubicBezTo>
                  <a:pt x="10871" y="36865"/>
                  <a:pt x="10587" y="36487"/>
                  <a:pt x="10209" y="36487"/>
                </a:cubicBezTo>
                <a:close/>
                <a:moveTo>
                  <a:pt x="17204" y="36487"/>
                </a:moveTo>
                <a:cubicBezTo>
                  <a:pt x="16826" y="36487"/>
                  <a:pt x="16543" y="36865"/>
                  <a:pt x="16543" y="37243"/>
                </a:cubicBezTo>
                <a:cubicBezTo>
                  <a:pt x="16543" y="37527"/>
                  <a:pt x="16732" y="37905"/>
                  <a:pt x="17204" y="37905"/>
                </a:cubicBezTo>
                <a:cubicBezTo>
                  <a:pt x="17582" y="37905"/>
                  <a:pt x="17960" y="37527"/>
                  <a:pt x="17960" y="37243"/>
                </a:cubicBezTo>
                <a:cubicBezTo>
                  <a:pt x="17771" y="36865"/>
                  <a:pt x="17582" y="36487"/>
                  <a:pt x="17204" y="36487"/>
                </a:cubicBezTo>
                <a:close/>
                <a:moveTo>
                  <a:pt x="24199" y="36487"/>
                </a:moveTo>
                <a:cubicBezTo>
                  <a:pt x="23821" y="36487"/>
                  <a:pt x="23443" y="36865"/>
                  <a:pt x="23443" y="37243"/>
                </a:cubicBezTo>
                <a:cubicBezTo>
                  <a:pt x="23443" y="37527"/>
                  <a:pt x="23726" y="37905"/>
                  <a:pt x="24199" y="37905"/>
                </a:cubicBezTo>
                <a:cubicBezTo>
                  <a:pt x="24577" y="37905"/>
                  <a:pt x="24861" y="37527"/>
                  <a:pt x="24861" y="37243"/>
                </a:cubicBezTo>
                <a:cubicBezTo>
                  <a:pt x="24766" y="36865"/>
                  <a:pt x="24577" y="36487"/>
                  <a:pt x="24199" y="36487"/>
                </a:cubicBezTo>
                <a:close/>
                <a:moveTo>
                  <a:pt x="31099" y="36487"/>
                </a:moveTo>
                <a:cubicBezTo>
                  <a:pt x="30816" y="36487"/>
                  <a:pt x="30438" y="36865"/>
                  <a:pt x="30438" y="37243"/>
                </a:cubicBezTo>
                <a:cubicBezTo>
                  <a:pt x="30438" y="37527"/>
                  <a:pt x="30627" y="37905"/>
                  <a:pt x="31099" y="37905"/>
                </a:cubicBezTo>
                <a:cubicBezTo>
                  <a:pt x="31478" y="37905"/>
                  <a:pt x="31856" y="37527"/>
                  <a:pt x="31856" y="37243"/>
                </a:cubicBezTo>
                <a:cubicBezTo>
                  <a:pt x="31761" y="36865"/>
                  <a:pt x="31478" y="36487"/>
                  <a:pt x="31099" y="36487"/>
                </a:cubicBezTo>
                <a:close/>
                <a:moveTo>
                  <a:pt x="38094" y="36487"/>
                </a:moveTo>
                <a:cubicBezTo>
                  <a:pt x="37811" y="36487"/>
                  <a:pt x="37433" y="36865"/>
                  <a:pt x="37433" y="37243"/>
                </a:cubicBezTo>
                <a:cubicBezTo>
                  <a:pt x="37433" y="37527"/>
                  <a:pt x="37622" y="37905"/>
                  <a:pt x="38094" y="37905"/>
                </a:cubicBezTo>
                <a:cubicBezTo>
                  <a:pt x="38472" y="37905"/>
                  <a:pt x="38851" y="37527"/>
                  <a:pt x="38851" y="37243"/>
                </a:cubicBezTo>
                <a:cubicBezTo>
                  <a:pt x="38851" y="36865"/>
                  <a:pt x="38472" y="36487"/>
                  <a:pt x="38094" y="36487"/>
                </a:cubicBezTo>
                <a:close/>
                <a:moveTo>
                  <a:pt x="45089" y="36487"/>
                </a:moveTo>
                <a:cubicBezTo>
                  <a:pt x="44711" y="36487"/>
                  <a:pt x="44333" y="36865"/>
                  <a:pt x="44333" y="37243"/>
                </a:cubicBezTo>
                <a:cubicBezTo>
                  <a:pt x="44333" y="37527"/>
                  <a:pt x="44617" y="37905"/>
                  <a:pt x="45089" y="37905"/>
                </a:cubicBezTo>
                <a:cubicBezTo>
                  <a:pt x="45467" y="37905"/>
                  <a:pt x="45845" y="37527"/>
                  <a:pt x="45845" y="37243"/>
                </a:cubicBezTo>
                <a:cubicBezTo>
                  <a:pt x="45845" y="36865"/>
                  <a:pt x="45467" y="36487"/>
                  <a:pt x="45089" y="36487"/>
                </a:cubicBezTo>
                <a:close/>
                <a:moveTo>
                  <a:pt x="52084" y="36487"/>
                </a:moveTo>
                <a:cubicBezTo>
                  <a:pt x="51706" y="36487"/>
                  <a:pt x="51328" y="36865"/>
                  <a:pt x="51328" y="37243"/>
                </a:cubicBezTo>
                <a:cubicBezTo>
                  <a:pt x="51328" y="37527"/>
                  <a:pt x="51611" y="37905"/>
                  <a:pt x="52084" y="37905"/>
                </a:cubicBezTo>
                <a:cubicBezTo>
                  <a:pt x="52462" y="37905"/>
                  <a:pt x="52746" y="37527"/>
                  <a:pt x="52746" y="37243"/>
                </a:cubicBezTo>
                <a:cubicBezTo>
                  <a:pt x="52746" y="36865"/>
                  <a:pt x="52368" y="36487"/>
                  <a:pt x="52084" y="36487"/>
                </a:cubicBezTo>
                <a:close/>
                <a:moveTo>
                  <a:pt x="59079" y="36487"/>
                </a:moveTo>
                <a:cubicBezTo>
                  <a:pt x="58701" y="36487"/>
                  <a:pt x="58323" y="36865"/>
                  <a:pt x="58323" y="37243"/>
                </a:cubicBezTo>
                <a:cubicBezTo>
                  <a:pt x="58323" y="37527"/>
                  <a:pt x="58512" y="37905"/>
                  <a:pt x="59079" y="37905"/>
                </a:cubicBezTo>
                <a:cubicBezTo>
                  <a:pt x="59363" y="37905"/>
                  <a:pt x="59741" y="37527"/>
                  <a:pt x="59741" y="37243"/>
                </a:cubicBezTo>
                <a:cubicBezTo>
                  <a:pt x="59741" y="36865"/>
                  <a:pt x="59363" y="36487"/>
                  <a:pt x="59079" y="36487"/>
                </a:cubicBezTo>
                <a:close/>
                <a:moveTo>
                  <a:pt x="65979" y="36487"/>
                </a:moveTo>
                <a:cubicBezTo>
                  <a:pt x="65601" y="36487"/>
                  <a:pt x="65318" y="36865"/>
                  <a:pt x="65318" y="37243"/>
                </a:cubicBezTo>
                <a:cubicBezTo>
                  <a:pt x="65318" y="37527"/>
                  <a:pt x="65507" y="37905"/>
                  <a:pt x="65979" y="37905"/>
                </a:cubicBezTo>
                <a:cubicBezTo>
                  <a:pt x="66357" y="37905"/>
                  <a:pt x="66735" y="37527"/>
                  <a:pt x="66735" y="37243"/>
                </a:cubicBezTo>
                <a:cubicBezTo>
                  <a:pt x="66735" y="36865"/>
                  <a:pt x="66357" y="36487"/>
                  <a:pt x="65979" y="36487"/>
                </a:cubicBezTo>
                <a:close/>
                <a:moveTo>
                  <a:pt x="72974" y="36487"/>
                </a:moveTo>
                <a:cubicBezTo>
                  <a:pt x="72596" y="36487"/>
                  <a:pt x="72218" y="36865"/>
                  <a:pt x="72218" y="37243"/>
                </a:cubicBezTo>
                <a:cubicBezTo>
                  <a:pt x="72407" y="37527"/>
                  <a:pt x="72596" y="37905"/>
                  <a:pt x="72974" y="37905"/>
                </a:cubicBezTo>
                <a:cubicBezTo>
                  <a:pt x="73352" y="37905"/>
                  <a:pt x="73730" y="37527"/>
                  <a:pt x="73730" y="37243"/>
                </a:cubicBezTo>
                <a:cubicBezTo>
                  <a:pt x="73730" y="36865"/>
                  <a:pt x="73352" y="36487"/>
                  <a:pt x="72974" y="36487"/>
                </a:cubicBezTo>
                <a:close/>
                <a:moveTo>
                  <a:pt x="1" y="38378"/>
                </a:moveTo>
                <a:lnTo>
                  <a:pt x="1" y="38945"/>
                </a:lnTo>
                <a:lnTo>
                  <a:pt x="1" y="39606"/>
                </a:lnTo>
                <a:cubicBezTo>
                  <a:pt x="190" y="39417"/>
                  <a:pt x="284" y="39323"/>
                  <a:pt x="284" y="38945"/>
                </a:cubicBezTo>
                <a:cubicBezTo>
                  <a:pt x="379" y="38661"/>
                  <a:pt x="190" y="38472"/>
                  <a:pt x="1" y="38378"/>
                </a:cubicBezTo>
                <a:close/>
                <a:moveTo>
                  <a:pt x="6712" y="38283"/>
                </a:moveTo>
                <a:cubicBezTo>
                  <a:pt x="6334" y="38283"/>
                  <a:pt x="5956" y="38661"/>
                  <a:pt x="5956" y="38945"/>
                </a:cubicBezTo>
                <a:cubicBezTo>
                  <a:pt x="5956" y="39323"/>
                  <a:pt x="6239" y="39701"/>
                  <a:pt x="6712" y="39701"/>
                </a:cubicBezTo>
                <a:cubicBezTo>
                  <a:pt x="7090" y="39701"/>
                  <a:pt x="7374" y="39323"/>
                  <a:pt x="7374" y="38945"/>
                </a:cubicBezTo>
                <a:cubicBezTo>
                  <a:pt x="7374" y="38661"/>
                  <a:pt x="7090" y="38283"/>
                  <a:pt x="6712" y="38283"/>
                </a:cubicBezTo>
                <a:close/>
                <a:moveTo>
                  <a:pt x="13707" y="38283"/>
                </a:moveTo>
                <a:cubicBezTo>
                  <a:pt x="13329" y="38283"/>
                  <a:pt x="12951" y="38661"/>
                  <a:pt x="12951" y="38945"/>
                </a:cubicBezTo>
                <a:cubicBezTo>
                  <a:pt x="12951" y="39323"/>
                  <a:pt x="13234" y="39701"/>
                  <a:pt x="13707" y="39701"/>
                </a:cubicBezTo>
                <a:cubicBezTo>
                  <a:pt x="13990" y="39701"/>
                  <a:pt x="14368" y="39323"/>
                  <a:pt x="14368" y="38945"/>
                </a:cubicBezTo>
                <a:cubicBezTo>
                  <a:pt x="14368" y="38661"/>
                  <a:pt x="13990" y="38283"/>
                  <a:pt x="13707" y="38283"/>
                </a:cubicBezTo>
                <a:close/>
                <a:moveTo>
                  <a:pt x="20607" y="38283"/>
                </a:moveTo>
                <a:cubicBezTo>
                  <a:pt x="20324" y="38283"/>
                  <a:pt x="19945" y="38661"/>
                  <a:pt x="19945" y="38945"/>
                </a:cubicBezTo>
                <a:cubicBezTo>
                  <a:pt x="19945" y="39323"/>
                  <a:pt x="20135" y="39701"/>
                  <a:pt x="20607" y="39701"/>
                </a:cubicBezTo>
                <a:cubicBezTo>
                  <a:pt x="20985" y="39701"/>
                  <a:pt x="21363" y="39323"/>
                  <a:pt x="21363" y="38945"/>
                </a:cubicBezTo>
                <a:cubicBezTo>
                  <a:pt x="21363" y="38661"/>
                  <a:pt x="21080" y="38283"/>
                  <a:pt x="20607" y="38283"/>
                </a:cubicBezTo>
                <a:close/>
                <a:moveTo>
                  <a:pt x="27602" y="38283"/>
                </a:moveTo>
                <a:cubicBezTo>
                  <a:pt x="27224" y="38283"/>
                  <a:pt x="26846" y="38661"/>
                  <a:pt x="26846" y="38945"/>
                </a:cubicBezTo>
                <a:cubicBezTo>
                  <a:pt x="26846" y="39323"/>
                  <a:pt x="27129" y="39701"/>
                  <a:pt x="27602" y="39701"/>
                </a:cubicBezTo>
                <a:cubicBezTo>
                  <a:pt x="27980" y="39701"/>
                  <a:pt x="28358" y="39323"/>
                  <a:pt x="28358" y="38945"/>
                </a:cubicBezTo>
                <a:cubicBezTo>
                  <a:pt x="28358" y="38661"/>
                  <a:pt x="28075" y="38283"/>
                  <a:pt x="27602" y="38283"/>
                </a:cubicBezTo>
                <a:close/>
                <a:moveTo>
                  <a:pt x="34691" y="38283"/>
                </a:moveTo>
                <a:cubicBezTo>
                  <a:pt x="34313" y="38283"/>
                  <a:pt x="33935" y="38661"/>
                  <a:pt x="33935" y="38945"/>
                </a:cubicBezTo>
                <a:cubicBezTo>
                  <a:pt x="33935" y="39323"/>
                  <a:pt x="34219" y="39701"/>
                  <a:pt x="34691" y="39701"/>
                </a:cubicBezTo>
                <a:cubicBezTo>
                  <a:pt x="35070" y="39701"/>
                  <a:pt x="35448" y="39323"/>
                  <a:pt x="35448" y="38945"/>
                </a:cubicBezTo>
                <a:cubicBezTo>
                  <a:pt x="35259" y="38661"/>
                  <a:pt x="35070" y="38283"/>
                  <a:pt x="34691" y="38283"/>
                </a:cubicBezTo>
                <a:close/>
                <a:moveTo>
                  <a:pt x="41686" y="38283"/>
                </a:moveTo>
                <a:cubicBezTo>
                  <a:pt x="41308" y="38283"/>
                  <a:pt x="40930" y="38661"/>
                  <a:pt x="40930" y="38945"/>
                </a:cubicBezTo>
                <a:cubicBezTo>
                  <a:pt x="40930" y="39323"/>
                  <a:pt x="41214" y="39701"/>
                  <a:pt x="41686" y="39701"/>
                </a:cubicBezTo>
                <a:cubicBezTo>
                  <a:pt x="42064" y="39701"/>
                  <a:pt x="42348" y="39323"/>
                  <a:pt x="42348" y="38945"/>
                </a:cubicBezTo>
                <a:cubicBezTo>
                  <a:pt x="42253" y="38661"/>
                  <a:pt x="42064" y="38283"/>
                  <a:pt x="41686" y="38283"/>
                </a:cubicBezTo>
                <a:close/>
                <a:moveTo>
                  <a:pt x="48681" y="38283"/>
                </a:moveTo>
                <a:cubicBezTo>
                  <a:pt x="48303" y="38283"/>
                  <a:pt x="47925" y="38661"/>
                  <a:pt x="47925" y="38945"/>
                </a:cubicBezTo>
                <a:cubicBezTo>
                  <a:pt x="47925" y="39323"/>
                  <a:pt x="48114" y="39701"/>
                  <a:pt x="48681" y="39701"/>
                </a:cubicBezTo>
                <a:cubicBezTo>
                  <a:pt x="48965" y="39701"/>
                  <a:pt x="49343" y="39323"/>
                  <a:pt x="49343" y="38945"/>
                </a:cubicBezTo>
                <a:cubicBezTo>
                  <a:pt x="49248" y="38661"/>
                  <a:pt x="48965" y="38283"/>
                  <a:pt x="48681" y="38283"/>
                </a:cubicBezTo>
                <a:close/>
                <a:moveTo>
                  <a:pt x="55581" y="38283"/>
                </a:moveTo>
                <a:cubicBezTo>
                  <a:pt x="55298" y="38283"/>
                  <a:pt x="54920" y="38661"/>
                  <a:pt x="54920" y="38945"/>
                </a:cubicBezTo>
                <a:cubicBezTo>
                  <a:pt x="54920" y="39323"/>
                  <a:pt x="55109" y="39701"/>
                  <a:pt x="55581" y="39701"/>
                </a:cubicBezTo>
                <a:cubicBezTo>
                  <a:pt x="55960" y="39701"/>
                  <a:pt x="56338" y="39323"/>
                  <a:pt x="56338" y="38945"/>
                </a:cubicBezTo>
                <a:cubicBezTo>
                  <a:pt x="56243" y="38661"/>
                  <a:pt x="55960" y="38283"/>
                  <a:pt x="55581" y="38283"/>
                </a:cubicBezTo>
                <a:close/>
                <a:moveTo>
                  <a:pt x="62576" y="38283"/>
                </a:moveTo>
                <a:cubicBezTo>
                  <a:pt x="62198" y="38283"/>
                  <a:pt x="61820" y="38661"/>
                  <a:pt x="61820" y="38945"/>
                </a:cubicBezTo>
                <a:cubicBezTo>
                  <a:pt x="61820" y="39323"/>
                  <a:pt x="62104" y="39701"/>
                  <a:pt x="62576" y="39701"/>
                </a:cubicBezTo>
                <a:cubicBezTo>
                  <a:pt x="62954" y="39701"/>
                  <a:pt x="63333" y="39323"/>
                  <a:pt x="63333" y="38945"/>
                </a:cubicBezTo>
                <a:cubicBezTo>
                  <a:pt x="63144" y="38661"/>
                  <a:pt x="62954" y="38283"/>
                  <a:pt x="62576" y="38283"/>
                </a:cubicBezTo>
                <a:close/>
                <a:moveTo>
                  <a:pt x="69571" y="38283"/>
                </a:moveTo>
                <a:cubicBezTo>
                  <a:pt x="69193" y="38283"/>
                  <a:pt x="68815" y="38661"/>
                  <a:pt x="68815" y="38945"/>
                </a:cubicBezTo>
                <a:cubicBezTo>
                  <a:pt x="68815" y="39323"/>
                  <a:pt x="69099" y="39701"/>
                  <a:pt x="69571" y="39701"/>
                </a:cubicBezTo>
                <a:cubicBezTo>
                  <a:pt x="69949" y="39701"/>
                  <a:pt x="70233" y="39323"/>
                  <a:pt x="70233" y="38945"/>
                </a:cubicBezTo>
                <a:cubicBezTo>
                  <a:pt x="70138" y="38661"/>
                  <a:pt x="69949" y="38283"/>
                  <a:pt x="69571" y="38283"/>
                </a:cubicBezTo>
                <a:close/>
                <a:moveTo>
                  <a:pt x="3309" y="40079"/>
                </a:moveTo>
                <a:cubicBezTo>
                  <a:pt x="2931" y="40079"/>
                  <a:pt x="2553" y="40363"/>
                  <a:pt x="2553" y="40741"/>
                </a:cubicBezTo>
                <a:cubicBezTo>
                  <a:pt x="2553" y="41119"/>
                  <a:pt x="2742" y="41497"/>
                  <a:pt x="3309" y="41497"/>
                </a:cubicBezTo>
                <a:cubicBezTo>
                  <a:pt x="3593" y="41497"/>
                  <a:pt x="3971" y="41119"/>
                  <a:pt x="3971" y="40741"/>
                </a:cubicBezTo>
                <a:cubicBezTo>
                  <a:pt x="3876" y="40268"/>
                  <a:pt x="3593" y="40079"/>
                  <a:pt x="3309" y="40079"/>
                </a:cubicBezTo>
                <a:close/>
                <a:moveTo>
                  <a:pt x="10209" y="40079"/>
                </a:moveTo>
                <a:cubicBezTo>
                  <a:pt x="9831" y="40079"/>
                  <a:pt x="9548" y="40363"/>
                  <a:pt x="9548" y="40741"/>
                </a:cubicBezTo>
                <a:cubicBezTo>
                  <a:pt x="9548" y="41119"/>
                  <a:pt x="9737" y="41497"/>
                  <a:pt x="10209" y="41497"/>
                </a:cubicBezTo>
                <a:cubicBezTo>
                  <a:pt x="10587" y="41497"/>
                  <a:pt x="10966" y="41119"/>
                  <a:pt x="10966" y="40741"/>
                </a:cubicBezTo>
                <a:cubicBezTo>
                  <a:pt x="10871" y="40268"/>
                  <a:pt x="10587" y="40079"/>
                  <a:pt x="10209" y="40079"/>
                </a:cubicBezTo>
                <a:close/>
                <a:moveTo>
                  <a:pt x="17204" y="40079"/>
                </a:moveTo>
                <a:cubicBezTo>
                  <a:pt x="16826" y="40079"/>
                  <a:pt x="16543" y="40363"/>
                  <a:pt x="16543" y="40741"/>
                </a:cubicBezTo>
                <a:cubicBezTo>
                  <a:pt x="16543" y="41119"/>
                  <a:pt x="16732" y="41497"/>
                  <a:pt x="17204" y="41497"/>
                </a:cubicBezTo>
                <a:cubicBezTo>
                  <a:pt x="17582" y="41497"/>
                  <a:pt x="17960" y="41119"/>
                  <a:pt x="17960" y="40741"/>
                </a:cubicBezTo>
                <a:cubicBezTo>
                  <a:pt x="17771" y="40268"/>
                  <a:pt x="17582" y="40079"/>
                  <a:pt x="17204" y="40079"/>
                </a:cubicBezTo>
                <a:close/>
                <a:moveTo>
                  <a:pt x="24199" y="40079"/>
                </a:moveTo>
                <a:cubicBezTo>
                  <a:pt x="23821" y="40079"/>
                  <a:pt x="23443" y="40363"/>
                  <a:pt x="23443" y="40741"/>
                </a:cubicBezTo>
                <a:cubicBezTo>
                  <a:pt x="23443" y="41119"/>
                  <a:pt x="23726" y="41497"/>
                  <a:pt x="24199" y="41497"/>
                </a:cubicBezTo>
                <a:cubicBezTo>
                  <a:pt x="24577" y="41497"/>
                  <a:pt x="24861" y="41119"/>
                  <a:pt x="24861" y="40741"/>
                </a:cubicBezTo>
                <a:cubicBezTo>
                  <a:pt x="24766" y="40268"/>
                  <a:pt x="24577" y="40079"/>
                  <a:pt x="24199" y="40079"/>
                </a:cubicBezTo>
                <a:close/>
                <a:moveTo>
                  <a:pt x="31099" y="40079"/>
                </a:moveTo>
                <a:cubicBezTo>
                  <a:pt x="30816" y="40079"/>
                  <a:pt x="30438" y="40363"/>
                  <a:pt x="30438" y="40741"/>
                </a:cubicBezTo>
                <a:cubicBezTo>
                  <a:pt x="30438" y="41119"/>
                  <a:pt x="30627" y="41497"/>
                  <a:pt x="31099" y="41497"/>
                </a:cubicBezTo>
                <a:cubicBezTo>
                  <a:pt x="31478" y="41497"/>
                  <a:pt x="31856" y="41119"/>
                  <a:pt x="31856" y="40741"/>
                </a:cubicBezTo>
                <a:cubicBezTo>
                  <a:pt x="31761" y="40268"/>
                  <a:pt x="31478" y="40079"/>
                  <a:pt x="31099" y="40079"/>
                </a:cubicBezTo>
                <a:close/>
                <a:moveTo>
                  <a:pt x="38094" y="40079"/>
                </a:moveTo>
                <a:cubicBezTo>
                  <a:pt x="37811" y="40079"/>
                  <a:pt x="37433" y="40363"/>
                  <a:pt x="37433" y="40741"/>
                </a:cubicBezTo>
                <a:cubicBezTo>
                  <a:pt x="37433" y="41119"/>
                  <a:pt x="37622" y="41497"/>
                  <a:pt x="38094" y="41497"/>
                </a:cubicBezTo>
                <a:cubicBezTo>
                  <a:pt x="38472" y="41497"/>
                  <a:pt x="38851" y="41119"/>
                  <a:pt x="38851" y="40741"/>
                </a:cubicBezTo>
                <a:cubicBezTo>
                  <a:pt x="38851" y="40268"/>
                  <a:pt x="38472" y="40079"/>
                  <a:pt x="38094" y="40079"/>
                </a:cubicBezTo>
                <a:close/>
                <a:moveTo>
                  <a:pt x="45089" y="40079"/>
                </a:moveTo>
                <a:cubicBezTo>
                  <a:pt x="44711" y="40079"/>
                  <a:pt x="44333" y="40363"/>
                  <a:pt x="44333" y="40741"/>
                </a:cubicBezTo>
                <a:cubicBezTo>
                  <a:pt x="44333" y="41119"/>
                  <a:pt x="44617" y="41497"/>
                  <a:pt x="45089" y="41497"/>
                </a:cubicBezTo>
                <a:cubicBezTo>
                  <a:pt x="45467" y="41497"/>
                  <a:pt x="45845" y="41119"/>
                  <a:pt x="45845" y="40741"/>
                </a:cubicBezTo>
                <a:cubicBezTo>
                  <a:pt x="45845" y="40268"/>
                  <a:pt x="45467" y="40079"/>
                  <a:pt x="45089" y="40079"/>
                </a:cubicBezTo>
                <a:close/>
                <a:moveTo>
                  <a:pt x="52084" y="40079"/>
                </a:moveTo>
                <a:cubicBezTo>
                  <a:pt x="51706" y="40079"/>
                  <a:pt x="51328" y="40363"/>
                  <a:pt x="51328" y="40741"/>
                </a:cubicBezTo>
                <a:cubicBezTo>
                  <a:pt x="51328" y="41119"/>
                  <a:pt x="51611" y="41497"/>
                  <a:pt x="52084" y="41497"/>
                </a:cubicBezTo>
                <a:cubicBezTo>
                  <a:pt x="52462" y="41497"/>
                  <a:pt x="52746" y="41119"/>
                  <a:pt x="52746" y="40741"/>
                </a:cubicBezTo>
                <a:cubicBezTo>
                  <a:pt x="52746" y="40268"/>
                  <a:pt x="52368" y="40079"/>
                  <a:pt x="52084" y="40079"/>
                </a:cubicBezTo>
                <a:close/>
                <a:moveTo>
                  <a:pt x="59079" y="40079"/>
                </a:moveTo>
                <a:cubicBezTo>
                  <a:pt x="58701" y="40079"/>
                  <a:pt x="58323" y="40363"/>
                  <a:pt x="58323" y="40741"/>
                </a:cubicBezTo>
                <a:cubicBezTo>
                  <a:pt x="58323" y="41119"/>
                  <a:pt x="58512" y="41497"/>
                  <a:pt x="59079" y="41497"/>
                </a:cubicBezTo>
                <a:cubicBezTo>
                  <a:pt x="59363" y="41497"/>
                  <a:pt x="59741" y="41119"/>
                  <a:pt x="59741" y="40741"/>
                </a:cubicBezTo>
                <a:cubicBezTo>
                  <a:pt x="59741" y="40268"/>
                  <a:pt x="59363" y="40079"/>
                  <a:pt x="59079" y="40079"/>
                </a:cubicBezTo>
                <a:close/>
                <a:moveTo>
                  <a:pt x="65979" y="40079"/>
                </a:moveTo>
                <a:cubicBezTo>
                  <a:pt x="65601" y="40079"/>
                  <a:pt x="65318" y="40363"/>
                  <a:pt x="65318" y="40741"/>
                </a:cubicBezTo>
                <a:cubicBezTo>
                  <a:pt x="65318" y="41119"/>
                  <a:pt x="65507" y="41497"/>
                  <a:pt x="65979" y="41497"/>
                </a:cubicBezTo>
                <a:cubicBezTo>
                  <a:pt x="66357" y="41497"/>
                  <a:pt x="66735" y="41119"/>
                  <a:pt x="66735" y="40741"/>
                </a:cubicBezTo>
                <a:cubicBezTo>
                  <a:pt x="66735" y="40268"/>
                  <a:pt x="66357" y="40079"/>
                  <a:pt x="65979" y="40079"/>
                </a:cubicBezTo>
                <a:close/>
                <a:moveTo>
                  <a:pt x="72974" y="40079"/>
                </a:moveTo>
                <a:cubicBezTo>
                  <a:pt x="72596" y="40079"/>
                  <a:pt x="72312" y="40363"/>
                  <a:pt x="72312" y="40741"/>
                </a:cubicBezTo>
                <a:cubicBezTo>
                  <a:pt x="72312" y="41119"/>
                  <a:pt x="72502" y="41497"/>
                  <a:pt x="72974" y="41497"/>
                </a:cubicBezTo>
                <a:cubicBezTo>
                  <a:pt x="73352" y="41497"/>
                  <a:pt x="73730" y="41119"/>
                  <a:pt x="73730" y="40741"/>
                </a:cubicBezTo>
                <a:cubicBezTo>
                  <a:pt x="73730" y="40268"/>
                  <a:pt x="73352" y="40079"/>
                  <a:pt x="72974" y="40079"/>
                </a:cubicBezTo>
                <a:close/>
                <a:moveTo>
                  <a:pt x="6712" y="41780"/>
                </a:moveTo>
                <a:cubicBezTo>
                  <a:pt x="6334" y="41780"/>
                  <a:pt x="5956" y="42159"/>
                  <a:pt x="5956" y="42537"/>
                </a:cubicBezTo>
                <a:cubicBezTo>
                  <a:pt x="5956" y="42915"/>
                  <a:pt x="6239" y="43198"/>
                  <a:pt x="6712" y="43198"/>
                </a:cubicBezTo>
                <a:cubicBezTo>
                  <a:pt x="7090" y="43198"/>
                  <a:pt x="7374" y="42915"/>
                  <a:pt x="7374" y="42537"/>
                </a:cubicBezTo>
                <a:cubicBezTo>
                  <a:pt x="7374" y="42064"/>
                  <a:pt x="7090" y="41780"/>
                  <a:pt x="6712" y="41780"/>
                </a:cubicBezTo>
                <a:close/>
                <a:moveTo>
                  <a:pt x="13707" y="41780"/>
                </a:moveTo>
                <a:cubicBezTo>
                  <a:pt x="13329" y="41780"/>
                  <a:pt x="12951" y="42159"/>
                  <a:pt x="12951" y="42537"/>
                </a:cubicBezTo>
                <a:cubicBezTo>
                  <a:pt x="12951" y="42915"/>
                  <a:pt x="13234" y="43198"/>
                  <a:pt x="13707" y="43198"/>
                </a:cubicBezTo>
                <a:cubicBezTo>
                  <a:pt x="13990" y="43198"/>
                  <a:pt x="14368" y="42915"/>
                  <a:pt x="14368" y="42537"/>
                </a:cubicBezTo>
                <a:cubicBezTo>
                  <a:pt x="14368" y="42064"/>
                  <a:pt x="13990" y="41780"/>
                  <a:pt x="13707" y="41780"/>
                </a:cubicBezTo>
                <a:close/>
                <a:moveTo>
                  <a:pt x="20607" y="41780"/>
                </a:moveTo>
                <a:cubicBezTo>
                  <a:pt x="20324" y="41780"/>
                  <a:pt x="19945" y="42159"/>
                  <a:pt x="19945" y="42537"/>
                </a:cubicBezTo>
                <a:cubicBezTo>
                  <a:pt x="19945" y="42915"/>
                  <a:pt x="20135" y="43198"/>
                  <a:pt x="20607" y="43198"/>
                </a:cubicBezTo>
                <a:cubicBezTo>
                  <a:pt x="20985" y="43198"/>
                  <a:pt x="21363" y="42915"/>
                  <a:pt x="21363" y="42537"/>
                </a:cubicBezTo>
                <a:cubicBezTo>
                  <a:pt x="21363" y="42064"/>
                  <a:pt x="21080" y="41780"/>
                  <a:pt x="20607" y="41780"/>
                </a:cubicBezTo>
                <a:close/>
                <a:moveTo>
                  <a:pt x="27602" y="41780"/>
                </a:moveTo>
                <a:cubicBezTo>
                  <a:pt x="27224" y="41780"/>
                  <a:pt x="26846" y="42159"/>
                  <a:pt x="26846" y="42537"/>
                </a:cubicBezTo>
                <a:cubicBezTo>
                  <a:pt x="26846" y="42915"/>
                  <a:pt x="27129" y="43198"/>
                  <a:pt x="27602" y="43198"/>
                </a:cubicBezTo>
                <a:cubicBezTo>
                  <a:pt x="27980" y="43198"/>
                  <a:pt x="28358" y="42915"/>
                  <a:pt x="28358" y="42537"/>
                </a:cubicBezTo>
                <a:cubicBezTo>
                  <a:pt x="28358" y="42064"/>
                  <a:pt x="28075" y="41780"/>
                  <a:pt x="27602" y="41780"/>
                </a:cubicBezTo>
                <a:close/>
                <a:moveTo>
                  <a:pt x="34691" y="41780"/>
                </a:moveTo>
                <a:cubicBezTo>
                  <a:pt x="34313" y="41780"/>
                  <a:pt x="33935" y="42159"/>
                  <a:pt x="33935" y="42537"/>
                </a:cubicBezTo>
                <a:cubicBezTo>
                  <a:pt x="33935" y="42915"/>
                  <a:pt x="34219" y="43198"/>
                  <a:pt x="34691" y="43198"/>
                </a:cubicBezTo>
                <a:cubicBezTo>
                  <a:pt x="35070" y="43198"/>
                  <a:pt x="35448" y="42915"/>
                  <a:pt x="35448" y="42537"/>
                </a:cubicBezTo>
                <a:cubicBezTo>
                  <a:pt x="35259" y="42064"/>
                  <a:pt x="35070" y="41780"/>
                  <a:pt x="34691" y="41780"/>
                </a:cubicBezTo>
                <a:close/>
                <a:moveTo>
                  <a:pt x="41686" y="41780"/>
                </a:moveTo>
                <a:cubicBezTo>
                  <a:pt x="41308" y="41780"/>
                  <a:pt x="40930" y="42159"/>
                  <a:pt x="40930" y="42537"/>
                </a:cubicBezTo>
                <a:cubicBezTo>
                  <a:pt x="40930" y="42915"/>
                  <a:pt x="41214" y="43198"/>
                  <a:pt x="41686" y="43198"/>
                </a:cubicBezTo>
                <a:cubicBezTo>
                  <a:pt x="42064" y="43198"/>
                  <a:pt x="42348" y="42915"/>
                  <a:pt x="42348" y="42537"/>
                </a:cubicBezTo>
                <a:cubicBezTo>
                  <a:pt x="42253" y="42064"/>
                  <a:pt x="42064" y="41780"/>
                  <a:pt x="41686" y="41780"/>
                </a:cubicBezTo>
                <a:close/>
                <a:moveTo>
                  <a:pt x="48681" y="41780"/>
                </a:moveTo>
                <a:cubicBezTo>
                  <a:pt x="48303" y="41780"/>
                  <a:pt x="47925" y="42159"/>
                  <a:pt x="47925" y="42537"/>
                </a:cubicBezTo>
                <a:cubicBezTo>
                  <a:pt x="47925" y="42915"/>
                  <a:pt x="48114" y="43198"/>
                  <a:pt x="48681" y="43198"/>
                </a:cubicBezTo>
                <a:cubicBezTo>
                  <a:pt x="48965" y="43198"/>
                  <a:pt x="49343" y="42915"/>
                  <a:pt x="49343" y="42537"/>
                </a:cubicBezTo>
                <a:cubicBezTo>
                  <a:pt x="49248" y="42064"/>
                  <a:pt x="48965" y="41780"/>
                  <a:pt x="48681" y="41780"/>
                </a:cubicBezTo>
                <a:close/>
                <a:moveTo>
                  <a:pt x="55581" y="41780"/>
                </a:moveTo>
                <a:cubicBezTo>
                  <a:pt x="55298" y="41780"/>
                  <a:pt x="54920" y="42159"/>
                  <a:pt x="54920" y="42537"/>
                </a:cubicBezTo>
                <a:cubicBezTo>
                  <a:pt x="54920" y="42915"/>
                  <a:pt x="55109" y="43198"/>
                  <a:pt x="55581" y="43198"/>
                </a:cubicBezTo>
                <a:cubicBezTo>
                  <a:pt x="55960" y="43198"/>
                  <a:pt x="56338" y="42915"/>
                  <a:pt x="56338" y="42537"/>
                </a:cubicBezTo>
                <a:cubicBezTo>
                  <a:pt x="56243" y="42064"/>
                  <a:pt x="55960" y="41780"/>
                  <a:pt x="55581" y="41780"/>
                </a:cubicBezTo>
                <a:close/>
                <a:moveTo>
                  <a:pt x="62576" y="41780"/>
                </a:moveTo>
                <a:cubicBezTo>
                  <a:pt x="62198" y="41780"/>
                  <a:pt x="61820" y="42159"/>
                  <a:pt x="61820" y="42537"/>
                </a:cubicBezTo>
                <a:cubicBezTo>
                  <a:pt x="61820" y="42915"/>
                  <a:pt x="62104" y="43198"/>
                  <a:pt x="62576" y="43198"/>
                </a:cubicBezTo>
                <a:cubicBezTo>
                  <a:pt x="62954" y="43198"/>
                  <a:pt x="63333" y="42915"/>
                  <a:pt x="63333" y="42537"/>
                </a:cubicBezTo>
                <a:cubicBezTo>
                  <a:pt x="63144" y="42064"/>
                  <a:pt x="62954" y="41780"/>
                  <a:pt x="62576" y="41780"/>
                </a:cubicBezTo>
                <a:close/>
                <a:moveTo>
                  <a:pt x="69571" y="41780"/>
                </a:moveTo>
                <a:cubicBezTo>
                  <a:pt x="69193" y="41780"/>
                  <a:pt x="68815" y="42159"/>
                  <a:pt x="68815" y="42537"/>
                </a:cubicBezTo>
                <a:cubicBezTo>
                  <a:pt x="68815" y="42915"/>
                  <a:pt x="69099" y="43198"/>
                  <a:pt x="69571" y="43198"/>
                </a:cubicBezTo>
                <a:cubicBezTo>
                  <a:pt x="69949" y="43198"/>
                  <a:pt x="70233" y="42915"/>
                  <a:pt x="70233" y="42537"/>
                </a:cubicBezTo>
                <a:cubicBezTo>
                  <a:pt x="70138" y="42064"/>
                  <a:pt x="69949" y="41780"/>
                  <a:pt x="69571" y="41780"/>
                </a:cubicBezTo>
                <a:close/>
                <a:moveTo>
                  <a:pt x="3309" y="43482"/>
                </a:moveTo>
                <a:cubicBezTo>
                  <a:pt x="2931" y="43482"/>
                  <a:pt x="2553" y="43765"/>
                  <a:pt x="2553" y="44144"/>
                </a:cubicBezTo>
                <a:cubicBezTo>
                  <a:pt x="2553" y="44522"/>
                  <a:pt x="2742" y="44900"/>
                  <a:pt x="3309" y="44900"/>
                </a:cubicBezTo>
                <a:cubicBezTo>
                  <a:pt x="3593" y="44900"/>
                  <a:pt x="3971" y="44522"/>
                  <a:pt x="3971" y="44144"/>
                </a:cubicBezTo>
                <a:cubicBezTo>
                  <a:pt x="3876" y="43765"/>
                  <a:pt x="3593" y="43482"/>
                  <a:pt x="3309" y="43482"/>
                </a:cubicBezTo>
                <a:close/>
                <a:moveTo>
                  <a:pt x="10209" y="43482"/>
                </a:moveTo>
                <a:cubicBezTo>
                  <a:pt x="9831" y="43482"/>
                  <a:pt x="9548" y="43765"/>
                  <a:pt x="9548" y="44144"/>
                </a:cubicBezTo>
                <a:cubicBezTo>
                  <a:pt x="9548" y="44522"/>
                  <a:pt x="9737" y="44900"/>
                  <a:pt x="10209" y="44900"/>
                </a:cubicBezTo>
                <a:cubicBezTo>
                  <a:pt x="10587" y="44900"/>
                  <a:pt x="10966" y="44522"/>
                  <a:pt x="10966" y="44144"/>
                </a:cubicBezTo>
                <a:cubicBezTo>
                  <a:pt x="10871" y="43765"/>
                  <a:pt x="10587" y="43482"/>
                  <a:pt x="10209" y="43482"/>
                </a:cubicBezTo>
                <a:close/>
                <a:moveTo>
                  <a:pt x="17204" y="43482"/>
                </a:moveTo>
                <a:cubicBezTo>
                  <a:pt x="16826" y="43482"/>
                  <a:pt x="16543" y="43765"/>
                  <a:pt x="16543" y="44144"/>
                </a:cubicBezTo>
                <a:cubicBezTo>
                  <a:pt x="16543" y="44522"/>
                  <a:pt x="16732" y="44900"/>
                  <a:pt x="17204" y="44900"/>
                </a:cubicBezTo>
                <a:cubicBezTo>
                  <a:pt x="17582" y="44900"/>
                  <a:pt x="17960" y="44522"/>
                  <a:pt x="17960" y="44144"/>
                </a:cubicBezTo>
                <a:cubicBezTo>
                  <a:pt x="17771" y="43765"/>
                  <a:pt x="17582" y="43482"/>
                  <a:pt x="17204" y="43482"/>
                </a:cubicBezTo>
                <a:close/>
                <a:moveTo>
                  <a:pt x="24199" y="43482"/>
                </a:moveTo>
                <a:cubicBezTo>
                  <a:pt x="23821" y="43482"/>
                  <a:pt x="23443" y="43765"/>
                  <a:pt x="23443" y="44144"/>
                </a:cubicBezTo>
                <a:cubicBezTo>
                  <a:pt x="23443" y="44522"/>
                  <a:pt x="23726" y="44900"/>
                  <a:pt x="24199" y="44900"/>
                </a:cubicBezTo>
                <a:cubicBezTo>
                  <a:pt x="24577" y="44900"/>
                  <a:pt x="24861" y="44522"/>
                  <a:pt x="24861" y="44144"/>
                </a:cubicBezTo>
                <a:cubicBezTo>
                  <a:pt x="24766" y="43765"/>
                  <a:pt x="24577" y="43482"/>
                  <a:pt x="24199" y="43482"/>
                </a:cubicBezTo>
                <a:close/>
                <a:moveTo>
                  <a:pt x="31099" y="43482"/>
                </a:moveTo>
                <a:cubicBezTo>
                  <a:pt x="30816" y="43482"/>
                  <a:pt x="30438" y="43765"/>
                  <a:pt x="30438" y="44144"/>
                </a:cubicBezTo>
                <a:cubicBezTo>
                  <a:pt x="30438" y="44522"/>
                  <a:pt x="30627" y="44900"/>
                  <a:pt x="31099" y="44900"/>
                </a:cubicBezTo>
                <a:cubicBezTo>
                  <a:pt x="31478" y="44900"/>
                  <a:pt x="31856" y="44522"/>
                  <a:pt x="31856" y="44144"/>
                </a:cubicBezTo>
                <a:cubicBezTo>
                  <a:pt x="31761" y="43765"/>
                  <a:pt x="31478" y="43482"/>
                  <a:pt x="31099" y="43482"/>
                </a:cubicBezTo>
                <a:close/>
                <a:moveTo>
                  <a:pt x="38094" y="43482"/>
                </a:moveTo>
                <a:cubicBezTo>
                  <a:pt x="37811" y="43482"/>
                  <a:pt x="37433" y="43765"/>
                  <a:pt x="37433" y="44144"/>
                </a:cubicBezTo>
                <a:cubicBezTo>
                  <a:pt x="37433" y="44522"/>
                  <a:pt x="37622" y="44900"/>
                  <a:pt x="38094" y="44900"/>
                </a:cubicBezTo>
                <a:cubicBezTo>
                  <a:pt x="38472" y="44900"/>
                  <a:pt x="38851" y="44522"/>
                  <a:pt x="38851" y="44144"/>
                </a:cubicBezTo>
                <a:cubicBezTo>
                  <a:pt x="38851" y="43765"/>
                  <a:pt x="38472" y="43482"/>
                  <a:pt x="38094" y="43482"/>
                </a:cubicBezTo>
                <a:close/>
                <a:moveTo>
                  <a:pt x="45089" y="43482"/>
                </a:moveTo>
                <a:cubicBezTo>
                  <a:pt x="44711" y="43482"/>
                  <a:pt x="44333" y="43765"/>
                  <a:pt x="44333" y="44144"/>
                </a:cubicBezTo>
                <a:cubicBezTo>
                  <a:pt x="44333" y="44522"/>
                  <a:pt x="44617" y="44900"/>
                  <a:pt x="45089" y="44900"/>
                </a:cubicBezTo>
                <a:cubicBezTo>
                  <a:pt x="45467" y="44900"/>
                  <a:pt x="45845" y="44522"/>
                  <a:pt x="45845" y="44144"/>
                </a:cubicBezTo>
                <a:cubicBezTo>
                  <a:pt x="45845" y="43765"/>
                  <a:pt x="45467" y="43482"/>
                  <a:pt x="45089" y="43482"/>
                </a:cubicBezTo>
                <a:close/>
                <a:moveTo>
                  <a:pt x="52084" y="43482"/>
                </a:moveTo>
                <a:cubicBezTo>
                  <a:pt x="51706" y="43482"/>
                  <a:pt x="51328" y="43765"/>
                  <a:pt x="51328" y="44144"/>
                </a:cubicBezTo>
                <a:cubicBezTo>
                  <a:pt x="51328" y="44522"/>
                  <a:pt x="51611" y="44900"/>
                  <a:pt x="52084" y="44900"/>
                </a:cubicBezTo>
                <a:cubicBezTo>
                  <a:pt x="52462" y="44900"/>
                  <a:pt x="52746" y="44522"/>
                  <a:pt x="52746" y="44144"/>
                </a:cubicBezTo>
                <a:cubicBezTo>
                  <a:pt x="52746" y="43765"/>
                  <a:pt x="52368" y="43482"/>
                  <a:pt x="52084" y="43482"/>
                </a:cubicBezTo>
                <a:close/>
                <a:moveTo>
                  <a:pt x="59079" y="43482"/>
                </a:moveTo>
                <a:cubicBezTo>
                  <a:pt x="58701" y="43482"/>
                  <a:pt x="58323" y="43765"/>
                  <a:pt x="58323" y="44144"/>
                </a:cubicBezTo>
                <a:cubicBezTo>
                  <a:pt x="58323" y="44522"/>
                  <a:pt x="58512" y="44900"/>
                  <a:pt x="59079" y="44900"/>
                </a:cubicBezTo>
                <a:cubicBezTo>
                  <a:pt x="59363" y="44900"/>
                  <a:pt x="59741" y="44522"/>
                  <a:pt x="59741" y="44144"/>
                </a:cubicBezTo>
                <a:cubicBezTo>
                  <a:pt x="59741" y="43765"/>
                  <a:pt x="59363" y="43482"/>
                  <a:pt x="59079" y="43482"/>
                </a:cubicBezTo>
                <a:close/>
                <a:moveTo>
                  <a:pt x="65979" y="43482"/>
                </a:moveTo>
                <a:cubicBezTo>
                  <a:pt x="65601" y="43482"/>
                  <a:pt x="65318" y="43765"/>
                  <a:pt x="65318" y="44144"/>
                </a:cubicBezTo>
                <a:cubicBezTo>
                  <a:pt x="65318" y="44522"/>
                  <a:pt x="65507" y="44900"/>
                  <a:pt x="65979" y="44900"/>
                </a:cubicBezTo>
                <a:cubicBezTo>
                  <a:pt x="66357" y="44900"/>
                  <a:pt x="66735" y="44522"/>
                  <a:pt x="66735" y="44144"/>
                </a:cubicBezTo>
                <a:cubicBezTo>
                  <a:pt x="66735" y="43765"/>
                  <a:pt x="66357" y="43482"/>
                  <a:pt x="65979" y="43482"/>
                </a:cubicBezTo>
                <a:close/>
                <a:moveTo>
                  <a:pt x="72974" y="43482"/>
                </a:moveTo>
                <a:cubicBezTo>
                  <a:pt x="72596" y="43482"/>
                  <a:pt x="72312" y="43765"/>
                  <a:pt x="72312" y="44144"/>
                </a:cubicBezTo>
                <a:cubicBezTo>
                  <a:pt x="72312" y="44522"/>
                  <a:pt x="72502" y="44900"/>
                  <a:pt x="72974" y="44900"/>
                </a:cubicBezTo>
                <a:cubicBezTo>
                  <a:pt x="73352" y="44900"/>
                  <a:pt x="73730" y="44522"/>
                  <a:pt x="73730" y="44144"/>
                </a:cubicBezTo>
                <a:cubicBezTo>
                  <a:pt x="73730" y="43765"/>
                  <a:pt x="73352" y="43482"/>
                  <a:pt x="72974" y="43482"/>
                </a:cubicBezTo>
                <a:close/>
                <a:moveTo>
                  <a:pt x="6712" y="45278"/>
                </a:moveTo>
                <a:cubicBezTo>
                  <a:pt x="6334" y="45278"/>
                  <a:pt x="5956" y="45561"/>
                  <a:pt x="5956" y="45939"/>
                </a:cubicBezTo>
                <a:cubicBezTo>
                  <a:pt x="5956" y="46318"/>
                  <a:pt x="6239" y="46696"/>
                  <a:pt x="6712" y="46696"/>
                </a:cubicBezTo>
                <a:cubicBezTo>
                  <a:pt x="7090" y="46696"/>
                  <a:pt x="7374" y="46318"/>
                  <a:pt x="7374" y="45939"/>
                </a:cubicBezTo>
                <a:cubicBezTo>
                  <a:pt x="7374" y="45561"/>
                  <a:pt x="7090" y="45278"/>
                  <a:pt x="6712" y="45278"/>
                </a:cubicBezTo>
                <a:close/>
                <a:moveTo>
                  <a:pt x="13707" y="45278"/>
                </a:moveTo>
                <a:cubicBezTo>
                  <a:pt x="13329" y="45278"/>
                  <a:pt x="12951" y="45561"/>
                  <a:pt x="12951" y="45939"/>
                </a:cubicBezTo>
                <a:cubicBezTo>
                  <a:pt x="12951" y="46318"/>
                  <a:pt x="13234" y="46696"/>
                  <a:pt x="13707" y="46696"/>
                </a:cubicBezTo>
                <a:cubicBezTo>
                  <a:pt x="13990" y="46696"/>
                  <a:pt x="14368" y="46318"/>
                  <a:pt x="14368" y="45939"/>
                </a:cubicBezTo>
                <a:cubicBezTo>
                  <a:pt x="14368" y="45561"/>
                  <a:pt x="13990" y="45278"/>
                  <a:pt x="13707" y="45278"/>
                </a:cubicBezTo>
                <a:close/>
                <a:moveTo>
                  <a:pt x="20607" y="45278"/>
                </a:moveTo>
                <a:cubicBezTo>
                  <a:pt x="20324" y="45278"/>
                  <a:pt x="19945" y="45561"/>
                  <a:pt x="19945" y="45939"/>
                </a:cubicBezTo>
                <a:cubicBezTo>
                  <a:pt x="19945" y="46318"/>
                  <a:pt x="20135" y="46696"/>
                  <a:pt x="20607" y="46696"/>
                </a:cubicBezTo>
                <a:cubicBezTo>
                  <a:pt x="20985" y="46696"/>
                  <a:pt x="21363" y="46318"/>
                  <a:pt x="21363" y="45939"/>
                </a:cubicBezTo>
                <a:cubicBezTo>
                  <a:pt x="21363" y="45561"/>
                  <a:pt x="21080" y="45278"/>
                  <a:pt x="20607" y="45278"/>
                </a:cubicBezTo>
                <a:close/>
                <a:moveTo>
                  <a:pt x="27602" y="45278"/>
                </a:moveTo>
                <a:cubicBezTo>
                  <a:pt x="27224" y="45278"/>
                  <a:pt x="26846" y="45561"/>
                  <a:pt x="26846" y="45939"/>
                </a:cubicBezTo>
                <a:cubicBezTo>
                  <a:pt x="26846" y="46318"/>
                  <a:pt x="27129" y="46696"/>
                  <a:pt x="27602" y="46696"/>
                </a:cubicBezTo>
                <a:cubicBezTo>
                  <a:pt x="27980" y="46696"/>
                  <a:pt x="28358" y="46318"/>
                  <a:pt x="28358" y="45939"/>
                </a:cubicBezTo>
                <a:cubicBezTo>
                  <a:pt x="28358" y="45561"/>
                  <a:pt x="28075" y="45278"/>
                  <a:pt x="27602" y="45278"/>
                </a:cubicBezTo>
                <a:close/>
                <a:moveTo>
                  <a:pt x="34691" y="45278"/>
                </a:moveTo>
                <a:cubicBezTo>
                  <a:pt x="34313" y="45278"/>
                  <a:pt x="33935" y="45561"/>
                  <a:pt x="33935" y="45939"/>
                </a:cubicBezTo>
                <a:cubicBezTo>
                  <a:pt x="33935" y="46318"/>
                  <a:pt x="34219" y="46696"/>
                  <a:pt x="34691" y="46696"/>
                </a:cubicBezTo>
                <a:cubicBezTo>
                  <a:pt x="35070" y="46696"/>
                  <a:pt x="35448" y="46318"/>
                  <a:pt x="35448" y="45939"/>
                </a:cubicBezTo>
                <a:cubicBezTo>
                  <a:pt x="35259" y="45561"/>
                  <a:pt x="35070" y="45278"/>
                  <a:pt x="34691" y="45278"/>
                </a:cubicBezTo>
                <a:close/>
                <a:moveTo>
                  <a:pt x="41686" y="45278"/>
                </a:moveTo>
                <a:cubicBezTo>
                  <a:pt x="41308" y="45278"/>
                  <a:pt x="40930" y="45561"/>
                  <a:pt x="40930" y="45939"/>
                </a:cubicBezTo>
                <a:cubicBezTo>
                  <a:pt x="40930" y="46318"/>
                  <a:pt x="41214" y="46696"/>
                  <a:pt x="41686" y="46696"/>
                </a:cubicBezTo>
                <a:cubicBezTo>
                  <a:pt x="42064" y="46696"/>
                  <a:pt x="42348" y="46318"/>
                  <a:pt x="42348" y="45939"/>
                </a:cubicBezTo>
                <a:cubicBezTo>
                  <a:pt x="42253" y="45561"/>
                  <a:pt x="42064" y="45278"/>
                  <a:pt x="41686" y="45278"/>
                </a:cubicBezTo>
                <a:close/>
                <a:moveTo>
                  <a:pt x="48681" y="45278"/>
                </a:moveTo>
                <a:cubicBezTo>
                  <a:pt x="48303" y="45278"/>
                  <a:pt x="47925" y="45561"/>
                  <a:pt x="47925" y="45939"/>
                </a:cubicBezTo>
                <a:cubicBezTo>
                  <a:pt x="47925" y="46318"/>
                  <a:pt x="48114" y="46696"/>
                  <a:pt x="48681" y="46696"/>
                </a:cubicBezTo>
                <a:cubicBezTo>
                  <a:pt x="48965" y="46696"/>
                  <a:pt x="49343" y="46318"/>
                  <a:pt x="49343" y="45939"/>
                </a:cubicBezTo>
                <a:cubicBezTo>
                  <a:pt x="49248" y="45561"/>
                  <a:pt x="48965" y="45278"/>
                  <a:pt x="48681" y="45278"/>
                </a:cubicBezTo>
                <a:close/>
                <a:moveTo>
                  <a:pt x="55581" y="45278"/>
                </a:moveTo>
                <a:cubicBezTo>
                  <a:pt x="55298" y="45278"/>
                  <a:pt x="54920" y="45561"/>
                  <a:pt x="54920" y="45939"/>
                </a:cubicBezTo>
                <a:cubicBezTo>
                  <a:pt x="54920" y="46318"/>
                  <a:pt x="55109" y="46696"/>
                  <a:pt x="55581" y="46696"/>
                </a:cubicBezTo>
                <a:cubicBezTo>
                  <a:pt x="55960" y="46696"/>
                  <a:pt x="56338" y="46318"/>
                  <a:pt x="56338" y="45939"/>
                </a:cubicBezTo>
                <a:cubicBezTo>
                  <a:pt x="56243" y="45561"/>
                  <a:pt x="55960" y="45278"/>
                  <a:pt x="55581" y="45278"/>
                </a:cubicBezTo>
                <a:close/>
                <a:moveTo>
                  <a:pt x="62576" y="45278"/>
                </a:moveTo>
                <a:cubicBezTo>
                  <a:pt x="62198" y="45278"/>
                  <a:pt x="61820" y="45561"/>
                  <a:pt x="61820" y="45939"/>
                </a:cubicBezTo>
                <a:cubicBezTo>
                  <a:pt x="61820" y="46318"/>
                  <a:pt x="62104" y="46696"/>
                  <a:pt x="62576" y="46696"/>
                </a:cubicBezTo>
                <a:cubicBezTo>
                  <a:pt x="62954" y="46696"/>
                  <a:pt x="63333" y="46318"/>
                  <a:pt x="63333" y="45939"/>
                </a:cubicBezTo>
                <a:cubicBezTo>
                  <a:pt x="63144" y="45561"/>
                  <a:pt x="62954" y="45278"/>
                  <a:pt x="62576" y="45278"/>
                </a:cubicBezTo>
                <a:close/>
                <a:moveTo>
                  <a:pt x="69571" y="45278"/>
                </a:moveTo>
                <a:cubicBezTo>
                  <a:pt x="69193" y="45278"/>
                  <a:pt x="68815" y="45561"/>
                  <a:pt x="68815" y="45939"/>
                </a:cubicBezTo>
                <a:cubicBezTo>
                  <a:pt x="68815" y="46318"/>
                  <a:pt x="69099" y="46696"/>
                  <a:pt x="69571" y="46696"/>
                </a:cubicBezTo>
                <a:cubicBezTo>
                  <a:pt x="69949" y="46696"/>
                  <a:pt x="70233" y="46318"/>
                  <a:pt x="70233" y="45939"/>
                </a:cubicBezTo>
                <a:cubicBezTo>
                  <a:pt x="70138" y="45561"/>
                  <a:pt x="69949" y="45278"/>
                  <a:pt x="69571" y="45278"/>
                </a:cubicBezTo>
                <a:close/>
                <a:moveTo>
                  <a:pt x="72974" y="46979"/>
                </a:moveTo>
                <a:cubicBezTo>
                  <a:pt x="72596" y="46979"/>
                  <a:pt x="72407" y="47263"/>
                  <a:pt x="72407" y="47735"/>
                </a:cubicBezTo>
                <a:cubicBezTo>
                  <a:pt x="72407" y="48114"/>
                  <a:pt x="72596" y="48208"/>
                  <a:pt x="72880" y="48303"/>
                </a:cubicBezTo>
                <a:cubicBezTo>
                  <a:pt x="72880" y="48208"/>
                  <a:pt x="72974" y="47925"/>
                  <a:pt x="72974" y="47830"/>
                </a:cubicBezTo>
                <a:cubicBezTo>
                  <a:pt x="73069" y="47641"/>
                  <a:pt x="73069" y="47357"/>
                  <a:pt x="73258" y="47168"/>
                </a:cubicBezTo>
                <a:cubicBezTo>
                  <a:pt x="73069" y="47168"/>
                  <a:pt x="73069" y="46979"/>
                  <a:pt x="72974" y="46979"/>
                </a:cubicBezTo>
                <a:close/>
                <a:moveTo>
                  <a:pt x="3309" y="46979"/>
                </a:moveTo>
                <a:cubicBezTo>
                  <a:pt x="2931" y="46979"/>
                  <a:pt x="2553" y="47357"/>
                  <a:pt x="2553" y="47735"/>
                </a:cubicBezTo>
                <a:cubicBezTo>
                  <a:pt x="2553" y="48114"/>
                  <a:pt x="2742" y="48397"/>
                  <a:pt x="3309" y="48397"/>
                </a:cubicBezTo>
                <a:cubicBezTo>
                  <a:pt x="3593" y="48397"/>
                  <a:pt x="3971" y="48114"/>
                  <a:pt x="3971" y="47735"/>
                </a:cubicBezTo>
                <a:cubicBezTo>
                  <a:pt x="3876" y="47263"/>
                  <a:pt x="3593" y="46979"/>
                  <a:pt x="3309" y="46979"/>
                </a:cubicBezTo>
                <a:close/>
                <a:moveTo>
                  <a:pt x="10209" y="46979"/>
                </a:moveTo>
                <a:cubicBezTo>
                  <a:pt x="9831" y="46979"/>
                  <a:pt x="9548" y="47357"/>
                  <a:pt x="9548" y="47735"/>
                </a:cubicBezTo>
                <a:cubicBezTo>
                  <a:pt x="9548" y="48114"/>
                  <a:pt x="9737" y="48397"/>
                  <a:pt x="10209" y="48397"/>
                </a:cubicBezTo>
                <a:cubicBezTo>
                  <a:pt x="10587" y="48397"/>
                  <a:pt x="10966" y="48114"/>
                  <a:pt x="10966" y="47735"/>
                </a:cubicBezTo>
                <a:cubicBezTo>
                  <a:pt x="10871" y="47263"/>
                  <a:pt x="10587" y="46979"/>
                  <a:pt x="10209" y="46979"/>
                </a:cubicBezTo>
                <a:close/>
                <a:moveTo>
                  <a:pt x="17204" y="46979"/>
                </a:moveTo>
                <a:cubicBezTo>
                  <a:pt x="16826" y="46979"/>
                  <a:pt x="16543" y="47357"/>
                  <a:pt x="16543" y="47735"/>
                </a:cubicBezTo>
                <a:cubicBezTo>
                  <a:pt x="16543" y="48114"/>
                  <a:pt x="16732" y="48397"/>
                  <a:pt x="17204" y="48397"/>
                </a:cubicBezTo>
                <a:cubicBezTo>
                  <a:pt x="17582" y="48397"/>
                  <a:pt x="17960" y="48114"/>
                  <a:pt x="17960" y="47735"/>
                </a:cubicBezTo>
                <a:cubicBezTo>
                  <a:pt x="17771" y="47263"/>
                  <a:pt x="17582" y="46979"/>
                  <a:pt x="17204" y="46979"/>
                </a:cubicBezTo>
                <a:close/>
                <a:moveTo>
                  <a:pt x="24199" y="46979"/>
                </a:moveTo>
                <a:cubicBezTo>
                  <a:pt x="23821" y="46979"/>
                  <a:pt x="23443" y="47357"/>
                  <a:pt x="23443" y="47735"/>
                </a:cubicBezTo>
                <a:cubicBezTo>
                  <a:pt x="23443" y="48114"/>
                  <a:pt x="23726" y="48397"/>
                  <a:pt x="24199" y="48397"/>
                </a:cubicBezTo>
                <a:cubicBezTo>
                  <a:pt x="24577" y="48397"/>
                  <a:pt x="24861" y="48114"/>
                  <a:pt x="24861" y="47735"/>
                </a:cubicBezTo>
                <a:cubicBezTo>
                  <a:pt x="24766" y="47263"/>
                  <a:pt x="24577" y="46979"/>
                  <a:pt x="24199" y="46979"/>
                </a:cubicBezTo>
                <a:close/>
                <a:moveTo>
                  <a:pt x="31099" y="46979"/>
                </a:moveTo>
                <a:cubicBezTo>
                  <a:pt x="30816" y="46979"/>
                  <a:pt x="30438" y="47357"/>
                  <a:pt x="30438" y="47735"/>
                </a:cubicBezTo>
                <a:cubicBezTo>
                  <a:pt x="30438" y="48114"/>
                  <a:pt x="30627" y="48397"/>
                  <a:pt x="31099" y="48397"/>
                </a:cubicBezTo>
                <a:cubicBezTo>
                  <a:pt x="31478" y="48397"/>
                  <a:pt x="31856" y="48114"/>
                  <a:pt x="31856" y="47735"/>
                </a:cubicBezTo>
                <a:cubicBezTo>
                  <a:pt x="31761" y="47263"/>
                  <a:pt x="31478" y="46979"/>
                  <a:pt x="31099" y="46979"/>
                </a:cubicBezTo>
                <a:close/>
                <a:moveTo>
                  <a:pt x="38094" y="46979"/>
                </a:moveTo>
                <a:cubicBezTo>
                  <a:pt x="37811" y="46979"/>
                  <a:pt x="37433" y="47357"/>
                  <a:pt x="37433" y="47735"/>
                </a:cubicBezTo>
                <a:cubicBezTo>
                  <a:pt x="37433" y="48114"/>
                  <a:pt x="37622" y="48397"/>
                  <a:pt x="38094" y="48397"/>
                </a:cubicBezTo>
                <a:cubicBezTo>
                  <a:pt x="38472" y="48397"/>
                  <a:pt x="38851" y="48114"/>
                  <a:pt x="38851" y="47735"/>
                </a:cubicBezTo>
                <a:cubicBezTo>
                  <a:pt x="38851" y="47263"/>
                  <a:pt x="38472" y="46979"/>
                  <a:pt x="38094" y="46979"/>
                </a:cubicBezTo>
                <a:close/>
                <a:moveTo>
                  <a:pt x="45089" y="46979"/>
                </a:moveTo>
                <a:cubicBezTo>
                  <a:pt x="44711" y="46979"/>
                  <a:pt x="44333" y="47357"/>
                  <a:pt x="44333" y="47735"/>
                </a:cubicBezTo>
                <a:cubicBezTo>
                  <a:pt x="44333" y="48114"/>
                  <a:pt x="44617" y="48397"/>
                  <a:pt x="45089" y="48397"/>
                </a:cubicBezTo>
                <a:cubicBezTo>
                  <a:pt x="45467" y="48397"/>
                  <a:pt x="45845" y="48114"/>
                  <a:pt x="45845" y="47735"/>
                </a:cubicBezTo>
                <a:cubicBezTo>
                  <a:pt x="45845" y="47263"/>
                  <a:pt x="45467" y="46979"/>
                  <a:pt x="45089" y="46979"/>
                </a:cubicBezTo>
                <a:close/>
                <a:moveTo>
                  <a:pt x="52084" y="46979"/>
                </a:moveTo>
                <a:cubicBezTo>
                  <a:pt x="51706" y="46979"/>
                  <a:pt x="51328" y="47357"/>
                  <a:pt x="51328" y="47735"/>
                </a:cubicBezTo>
                <a:cubicBezTo>
                  <a:pt x="51328" y="48114"/>
                  <a:pt x="51611" y="48397"/>
                  <a:pt x="52084" y="48397"/>
                </a:cubicBezTo>
                <a:cubicBezTo>
                  <a:pt x="52462" y="48397"/>
                  <a:pt x="52746" y="48114"/>
                  <a:pt x="52746" y="47735"/>
                </a:cubicBezTo>
                <a:cubicBezTo>
                  <a:pt x="52746" y="47263"/>
                  <a:pt x="52368" y="46979"/>
                  <a:pt x="52084" y="46979"/>
                </a:cubicBezTo>
                <a:close/>
                <a:moveTo>
                  <a:pt x="59079" y="46979"/>
                </a:moveTo>
                <a:cubicBezTo>
                  <a:pt x="58701" y="46979"/>
                  <a:pt x="58323" y="47357"/>
                  <a:pt x="58323" y="47735"/>
                </a:cubicBezTo>
                <a:cubicBezTo>
                  <a:pt x="58323" y="48114"/>
                  <a:pt x="58512" y="48397"/>
                  <a:pt x="59079" y="48397"/>
                </a:cubicBezTo>
                <a:cubicBezTo>
                  <a:pt x="59363" y="48397"/>
                  <a:pt x="59741" y="48114"/>
                  <a:pt x="59741" y="47735"/>
                </a:cubicBezTo>
                <a:cubicBezTo>
                  <a:pt x="59741" y="47263"/>
                  <a:pt x="59363" y="46979"/>
                  <a:pt x="59079" y="46979"/>
                </a:cubicBezTo>
                <a:close/>
                <a:moveTo>
                  <a:pt x="65979" y="46979"/>
                </a:moveTo>
                <a:cubicBezTo>
                  <a:pt x="65601" y="46979"/>
                  <a:pt x="65318" y="47357"/>
                  <a:pt x="65318" y="47735"/>
                </a:cubicBezTo>
                <a:cubicBezTo>
                  <a:pt x="65318" y="48114"/>
                  <a:pt x="65507" y="48397"/>
                  <a:pt x="65979" y="48397"/>
                </a:cubicBezTo>
                <a:cubicBezTo>
                  <a:pt x="66357" y="48397"/>
                  <a:pt x="66735" y="48114"/>
                  <a:pt x="66735" y="47735"/>
                </a:cubicBezTo>
                <a:cubicBezTo>
                  <a:pt x="66735" y="47263"/>
                  <a:pt x="66357" y="46979"/>
                  <a:pt x="65979" y="46979"/>
                </a:cubicBezTo>
                <a:close/>
                <a:moveTo>
                  <a:pt x="6712" y="48775"/>
                </a:moveTo>
                <a:cubicBezTo>
                  <a:pt x="6334" y="48775"/>
                  <a:pt x="5956" y="49153"/>
                  <a:pt x="5956" y="49531"/>
                </a:cubicBezTo>
                <a:cubicBezTo>
                  <a:pt x="5956" y="49815"/>
                  <a:pt x="6239" y="50193"/>
                  <a:pt x="6712" y="50193"/>
                </a:cubicBezTo>
                <a:cubicBezTo>
                  <a:pt x="7090" y="50193"/>
                  <a:pt x="7374" y="49815"/>
                  <a:pt x="7374" y="49531"/>
                </a:cubicBezTo>
                <a:cubicBezTo>
                  <a:pt x="7374" y="49059"/>
                  <a:pt x="7090" y="48775"/>
                  <a:pt x="6712" y="48775"/>
                </a:cubicBezTo>
                <a:close/>
                <a:moveTo>
                  <a:pt x="13707" y="48775"/>
                </a:moveTo>
                <a:cubicBezTo>
                  <a:pt x="13329" y="48775"/>
                  <a:pt x="12951" y="49153"/>
                  <a:pt x="12951" y="49531"/>
                </a:cubicBezTo>
                <a:cubicBezTo>
                  <a:pt x="12951" y="49815"/>
                  <a:pt x="13234" y="50193"/>
                  <a:pt x="13707" y="50193"/>
                </a:cubicBezTo>
                <a:cubicBezTo>
                  <a:pt x="13990" y="50193"/>
                  <a:pt x="14368" y="49815"/>
                  <a:pt x="14368" y="49531"/>
                </a:cubicBezTo>
                <a:cubicBezTo>
                  <a:pt x="14368" y="49059"/>
                  <a:pt x="13990" y="48775"/>
                  <a:pt x="13707" y="48775"/>
                </a:cubicBezTo>
                <a:close/>
                <a:moveTo>
                  <a:pt x="20607" y="48775"/>
                </a:moveTo>
                <a:cubicBezTo>
                  <a:pt x="20324" y="48775"/>
                  <a:pt x="19945" y="49153"/>
                  <a:pt x="19945" y="49531"/>
                </a:cubicBezTo>
                <a:cubicBezTo>
                  <a:pt x="19945" y="49815"/>
                  <a:pt x="20135" y="50193"/>
                  <a:pt x="20607" y="50193"/>
                </a:cubicBezTo>
                <a:cubicBezTo>
                  <a:pt x="20985" y="50193"/>
                  <a:pt x="21363" y="49815"/>
                  <a:pt x="21363" y="49531"/>
                </a:cubicBezTo>
                <a:cubicBezTo>
                  <a:pt x="21363" y="49059"/>
                  <a:pt x="21080" y="48775"/>
                  <a:pt x="20607" y="48775"/>
                </a:cubicBezTo>
                <a:close/>
                <a:moveTo>
                  <a:pt x="27602" y="48775"/>
                </a:moveTo>
                <a:cubicBezTo>
                  <a:pt x="27224" y="48775"/>
                  <a:pt x="26846" y="49153"/>
                  <a:pt x="26846" y="49531"/>
                </a:cubicBezTo>
                <a:cubicBezTo>
                  <a:pt x="26846" y="49815"/>
                  <a:pt x="27129" y="50193"/>
                  <a:pt x="27602" y="50193"/>
                </a:cubicBezTo>
                <a:cubicBezTo>
                  <a:pt x="27980" y="50193"/>
                  <a:pt x="28358" y="49815"/>
                  <a:pt x="28358" y="49531"/>
                </a:cubicBezTo>
                <a:cubicBezTo>
                  <a:pt x="28358" y="49059"/>
                  <a:pt x="28075" y="48775"/>
                  <a:pt x="27602" y="48775"/>
                </a:cubicBezTo>
                <a:close/>
                <a:moveTo>
                  <a:pt x="34691" y="48775"/>
                </a:moveTo>
                <a:cubicBezTo>
                  <a:pt x="34313" y="48775"/>
                  <a:pt x="33935" y="49153"/>
                  <a:pt x="33935" y="49531"/>
                </a:cubicBezTo>
                <a:cubicBezTo>
                  <a:pt x="33935" y="49815"/>
                  <a:pt x="34219" y="50193"/>
                  <a:pt x="34691" y="50193"/>
                </a:cubicBezTo>
                <a:cubicBezTo>
                  <a:pt x="35070" y="50193"/>
                  <a:pt x="35448" y="49815"/>
                  <a:pt x="35448" y="49531"/>
                </a:cubicBezTo>
                <a:cubicBezTo>
                  <a:pt x="35259" y="49059"/>
                  <a:pt x="35070" y="48775"/>
                  <a:pt x="34691" y="48775"/>
                </a:cubicBezTo>
                <a:close/>
                <a:moveTo>
                  <a:pt x="41686" y="48775"/>
                </a:moveTo>
                <a:cubicBezTo>
                  <a:pt x="41308" y="48775"/>
                  <a:pt x="40930" y="49153"/>
                  <a:pt x="40930" y="49531"/>
                </a:cubicBezTo>
                <a:cubicBezTo>
                  <a:pt x="40930" y="49815"/>
                  <a:pt x="41214" y="50193"/>
                  <a:pt x="41686" y="50193"/>
                </a:cubicBezTo>
                <a:cubicBezTo>
                  <a:pt x="42064" y="50193"/>
                  <a:pt x="42348" y="49815"/>
                  <a:pt x="42348" y="49531"/>
                </a:cubicBezTo>
                <a:cubicBezTo>
                  <a:pt x="42253" y="49059"/>
                  <a:pt x="42064" y="48775"/>
                  <a:pt x="41686" y="48775"/>
                </a:cubicBezTo>
                <a:close/>
                <a:moveTo>
                  <a:pt x="48681" y="48775"/>
                </a:moveTo>
                <a:cubicBezTo>
                  <a:pt x="48303" y="48775"/>
                  <a:pt x="47925" y="49153"/>
                  <a:pt x="47925" y="49531"/>
                </a:cubicBezTo>
                <a:cubicBezTo>
                  <a:pt x="47925" y="49815"/>
                  <a:pt x="48114" y="50193"/>
                  <a:pt x="48681" y="50193"/>
                </a:cubicBezTo>
                <a:cubicBezTo>
                  <a:pt x="48965" y="50193"/>
                  <a:pt x="49343" y="49815"/>
                  <a:pt x="49343" y="49531"/>
                </a:cubicBezTo>
                <a:cubicBezTo>
                  <a:pt x="49248" y="49059"/>
                  <a:pt x="48965" y="48775"/>
                  <a:pt x="48681" y="48775"/>
                </a:cubicBezTo>
                <a:close/>
                <a:moveTo>
                  <a:pt x="55581" y="48775"/>
                </a:moveTo>
                <a:cubicBezTo>
                  <a:pt x="55298" y="48775"/>
                  <a:pt x="54920" y="49153"/>
                  <a:pt x="54920" y="49531"/>
                </a:cubicBezTo>
                <a:cubicBezTo>
                  <a:pt x="54920" y="49815"/>
                  <a:pt x="55109" y="50193"/>
                  <a:pt x="55581" y="50193"/>
                </a:cubicBezTo>
                <a:cubicBezTo>
                  <a:pt x="55960" y="50193"/>
                  <a:pt x="56338" y="49815"/>
                  <a:pt x="56338" y="49531"/>
                </a:cubicBezTo>
                <a:cubicBezTo>
                  <a:pt x="56243" y="49059"/>
                  <a:pt x="55960" y="48775"/>
                  <a:pt x="55581" y="48775"/>
                </a:cubicBezTo>
                <a:close/>
                <a:moveTo>
                  <a:pt x="62576" y="48775"/>
                </a:moveTo>
                <a:cubicBezTo>
                  <a:pt x="62198" y="48775"/>
                  <a:pt x="61820" y="49153"/>
                  <a:pt x="61820" y="49531"/>
                </a:cubicBezTo>
                <a:cubicBezTo>
                  <a:pt x="61820" y="49815"/>
                  <a:pt x="62104" y="50193"/>
                  <a:pt x="62576" y="50193"/>
                </a:cubicBezTo>
                <a:cubicBezTo>
                  <a:pt x="62954" y="50193"/>
                  <a:pt x="63333" y="49815"/>
                  <a:pt x="63333" y="49531"/>
                </a:cubicBezTo>
                <a:cubicBezTo>
                  <a:pt x="63144" y="49059"/>
                  <a:pt x="62954" y="48775"/>
                  <a:pt x="62576" y="48775"/>
                </a:cubicBezTo>
                <a:close/>
                <a:moveTo>
                  <a:pt x="69571" y="48775"/>
                </a:moveTo>
                <a:cubicBezTo>
                  <a:pt x="69193" y="48775"/>
                  <a:pt x="68815" y="49153"/>
                  <a:pt x="68815" y="49531"/>
                </a:cubicBezTo>
                <a:cubicBezTo>
                  <a:pt x="68815" y="49815"/>
                  <a:pt x="69099" y="50193"/>
                  <a:pt x="69571" y="50193"/>
                </a:cubicBezTo>
                <a:cubicBezTo>
                  <a:pt x="69949" y="50193"/>
                  <a:pt x="70233" y="49815"/>
                  <a:pt x="70233" y="49531"/>
                </a:cubicBezTo>
                <a:cubicBezTo>
                  <a:pt x="70138" y="49059"/>
                  <a:pt x="69949" y="48775"/>
                  <a:pt x="69571" y="48775"/>
                </a:cubicBezTo>
                <a:close/>
                <a:moveTo>
                  <a:pt x="3309" y="50477"/>
                </a:moveTo>
                <a:cubicBezTo>
                  <a:pt x="3025" y="50477"/>
                  <a:pt x="2836" y="50666"/>
                  <a:pt x="2647" y="50855"/>
                </a:cubicBezTo>
                <a:lnTo>
                  <a:pt x="3025" y="51611"/>
                </a:lnTo>
                <a:cubicBezTo>
                  <a:pt x="3120" y="51611"/>
                  <a:pt x="3120" y="51706"/>
                  <a:pt x="3309" y="51706"/>
                </a:cubicBezTo>
                <a:cubicBezTo>
                  <a:pt x="3593" y="51706"/>
                  <a:pt x="3971" y="51422"/>
                  <a:pt x="3971" y="51044"/>
                </a:cubicBezTo>
                <a:cubicBezTo>
                  <a:pt x="3876" y="50760"/>
                  <a:pt x="3593" y="50477"/>
                  <a:pt x="3309" y="50477"/>
                </a:cubicBezTo>
                <a:close/>
                <a:moveTo>
                  <a:pt x="10209" y="50477"/>
                </a:moveTo>
                <a:cubicBezTo>
                  <a:pt x="9831" y="50477"/>
                  <a:pt x="9548" y="50760"/>
                  <a:pt x="9548" y="51138"/>
                </a:cubicBezTo>
                <a:cubicBezTo>
                  <a:pt x="9548" y="51516"/>
                  <a:pt x="9737" y="51895"/>
                  <a:pt x="10209" y="51895"/>
                </a:cubicBezTo>
                <a:cubicBezTo>
                  <a:pt x="10587" y="51895"/>
                  <a:pt x="10966" y="51516"/>
                  <a:pt x="10966" y="51138"/>
                </a:cubicBezTo>
                <a:cubicBezTo>
                  <a:pt x="10871" y="50760"/>
                  <a:pt x="10587" y="50477"/>
                  <a:pt x="10209" y="50477"/>
                </a:cubicBezTo>
                <a:close/>
                <a:moveTo>
                  <a:pt x="17204" y="50477"/>
                </a:moveTo>
                <a:cubicBezTo>
                  <a:pt x="16826" y="50477"/>
                  <a:pt x="16543" y="50760"/>
                  <a:pt x="16543" y="51138"/>
                </a:cubicBezTo>
                <a:cubicBezTo>
                  <a:pt x="16543" y="51516"/>
                  <a:pt x="16732" y="51895"/>
                  <a:pt x="17204" y="51895"/>
                </a:cubicBezTo>
                <a:cubicBezTo>
                  <a:pt x="17582" y="51895"/>
                  <a:pt x="17960" y="51516"/>
                  <a:pt x="17960" y="51138"/>
                </a:cubicBezTo>
                <a:cubicBezTo>
                  <a:pt x="17771" y="50760"/>
                  <a:pt x="17582" y="50477"/>
                  <a:pt x="17204" y="50477"/>
                </a:cubicBezTo>
                <a:close/>
                <a:moveTo>
                  <a:pt x="24199" y="50477"/>
                </a:moveTo>
                <a:cubicBezTo>
                  <a:pt x="23821" y="50477"/>
                  <a:pt x="23443" y="50760"/>
                  <a:pt x="23443" y="51138"/>
                </a:cubicBezTo>
                <a:cubicBezTo>
                  <a:pt x="23443" y="51516"/>
                  <a:pt x="23726" y="51895"/>
                  <a:pt x="24199" y="51895"/>
                </a:cubicBezTo>
                <a:cubicBezTo>
                  <a:pt x="24577" y="51895"/>
                  <a:pt x="24861" y="51516"/>
                  <a:pt x="24861" y="51138"/>
                </a:cubicBezTo>
                <a:cubicBezTo>
                  <a:pt x="24766" y="50760"/>
                  <a:pt x="24577" y="50477"/>
                  <a:pt x="24199" y="50477"/>
                </a:cubicBezTo>
                <a:close/>
                <a:moveTo>
                  <a:pt x="31099" y="50477"/>
                </a:moveTo>
                <a:cubicBezTo>
                  <a:pt x="30816" y="50477"/>
                  <a:pt x="30438" y="50760"/>
                  <a:pt x="30438" y="51138"/>
                </a:cubicBezTo>
                <a:cubicBezTo>
                  <a:pt x="30438" y="51516"/>
                  <a:pt x="30627" y="51895"/>
                  <a:pt x="31099" y="51895"/>
                </a:cubicBezTo>
                <a:cubicBezTo>
                  <a:pt x="31478" y="51895"/>
                  <a:pt x="31856" y="51516"/>
                  <a:pt x="31856" y="51138"/>
                </a:cubicBezTo>
                <a:cubicBezTo>
                  <a:pt x="31761" y="50760"/>
                  <a:pt x="31478" y="50477"/>
                  <a:pt x="31099" y="50477"/>
                </a:cubicBezTo>
                <a:close/>
                <a:moveTo>
                  <a:pt x="38094" y="50477"/>
                </a:moveTo>
                <a:cubicBezTo>
                  <a:pt x="37811" y="50477"/>
                  <a:pt x="37433" y="50760"/>
                  <a:pt x="37433" y="51138"/>
                </a:cubicBezTo>
                <a:cubicBezTo>
                  <a:pt x="37433" y="51516"/>
                  <a:pt x="37622" y="51895"/>
                  <a:pt x="38094" y="51895"/>
                </a:cubicBezTo>
                <a:cubicBezTo>
                  <a:pt x="38472" y="51895"/>
                  <a:pt x="38851" y="51516"/>
                  <a:pt x="38851" y="51138"/>
                </a:cubicBezTo>
                <a:cubicBezTo>
                  <a:pt x="38851" y="50760"/>
                  <a:pt x="38472" y="50477"/>
                  <a:pt x="38094" y="50477"/>
                </a:cubicBezTo>
                <a:close/>
                <a:moveTo>
                  <a:pt x="45089" y="50477"/>
                </a:moveTo>
                <a:cubicBezTo>
                  <a:pt x="44711" y="50477"/>
                  <a:pt x="44333" y="50760"/>
                  <a:pt x="44333" y="51138"/>
                </a:cubicBezTo>
                <a:cubicBezTo>
                  <a:pt x="44333" y="51516"/>
                  <a:pt x="44617" y="51895"/>
                  <a:pt x="45089" y="51895"/>
                </a:cubicBezTo>
                <a:cubicBezTo>
                  <a:pt x="45467" y="51895"/>
                  <a:pt x="45845" y="51516"/>
                  <a:pt x="45845" y="51138"/>
                </a:cubicBezTo>
                <a:cubicBezTo>
                  <a:pt x="45845" y="50760"/>
                  <a:pt x="45467" y="50477"/>
                  <a:pt x="45089" y="50477"/>
                </a:cubicBezTo>
                <a:close/>
                <a:moveTo>
                  <a:pt x="52084" y="50477"/>
                </a:moveTo>
                <a:cubicBezTo>
                  <a:pt x="51706" y="50477"/>
                  <a:pt x="51328" y="50760"/>
                  <a:pt x="51328" y="51138"/>
                </a:cubicBezTo>
                <a:cubicBezTo>
                  <a:pt x="51328" y="51516"/>
                  <a:pt x="51611" y="51895"/>
                  <a:pt x="52084" y="51895"/>
                </a:cubicBezTo>
                <a:cubicBezTo>
                  <a:pt x="52462" y="51895"/>
                  <a:pt x="52746" y="51516"/>
                  <a:pt x="52746" y="51138"/>
                </a:cubicBezTo>
                <a:cubicBezTo>
                  <a:pt x="52746" y="50760"/>
                  <a:pt x="52368" y="50477"/>
                  <a:pt x="52084" y="50477"/>
                </a:cubicBezTo>
                <a:close/>
                <a:moveTo>
                  <a:pt x="59079" y="50477"/>
                </a:moveTo>
                <a:cubicBezTo>
                  <a:pt x="58701" y="50477"/>
                  <a:pt x="58323" y="50760"/>
                  <a:pt x="58323" y="51138"/>
                </a:cubicBezTo>
                <a:cubicBezTo>
                  <a:pt x="58323" y="51516"/>
                  <a:pt x="58512" y="51895"/>
                  <a:pt x="59079" y="51895"/>
                </a:cubicBezTo>
                <a:cubicBezTo>
                  <a:pt x="59363" y="51895"/>
                  <a:pt x="59741" y="51516"/>
                  <a:pt x="59741" y="51138"/>
                </a:cubicBezTo>
                <a:cubicBezTo>
                  <a:pt x="59741" y="50760"/>
                  <a:pt x="59363" y="50477"/>
                  <a:pt x="59079" y="50477"/>
                </a:cubicBezTo>
                <a:close/>
                <a:moveTo>
                  <a:pt x="65979" y="50477"/>
                </a:moveTo>
                <a:cubicBezTo>
                  <a:pt x="65601" y="50477"/>
                  <a:pt x="65318" y="50760"/>
                  <a:pt x="65318" y="51138"/>
                </a:cubicBezTo>
                <a:cubicBezTo>
                  <a:pt x="65318" y="51516"/>
                  <a:pt x="65507" y="51895"/>
                  <a:pt x="65979" y="51895"/>
                </a:cubicBezTo>
                <a:cubicBezTo>
                  <a:pt x="66357" y="51895"/>
                  <a:pt x="66735" y="51516"/>
                  <a:pt x="66735" y="51138"/>
                </a:cubicBezTo>
                <a:cubicBezTo>
                  <a:pt x="66735" y="50760"/>
                  <a:pt x="66357" y="50477"/>
                  <a:pt x="65979" y="50477"/>
                </a:cubicBezTo>
                <a:close/>
                <a:moveTo>
                  <a:pt x="6712" y="52178"/>
                </a:moveTo>
                <a:cubicBezTo>
                  <a:pt x="6334" y="52178"/>
                  <a:pt x="5956" y="52556"/>
                  <a:pt x="5956" y="52934"/>
                </a:cubicBezTo>
                <a:cubicBezTo>
                  <a:pt x="5956" y="53218"/>
                  <a:pt x="6239" y="53596"/>
                  <a:pt x="6712" y="53596"/>
                </a:cubicBezTo>
                <a:cubicBezTo>
                  <a:pt x="7090" y="53596"/>
                  <a:pt x="7374" y="53312"/>
                  <a:pt x="7374" y="52934"/>
                </a:cubicBezTo>
                <a:cubicBezTo>
                  <a:pt x="7374" y="52556"/>
                  <a:pt x="7090" y="52178"/>
                  <a:pt x="6712" y="52178"/>
                </a:cubicBezTo>
                <a:close/>
                <a:moveTo>
                  <a:pt x="13707" y="52178"/>
                </a:moveTo>
                <a:cubicBezTo>
                  <a:pt x="13329" y="52178"/>
                  <a:pt x="12951" y="52556"/>
                  <a:pt x="12951" y="52934"/>
                </a:cubicBezTo>
                <a:cubicBezTo>
                  <a:pt x="12951" y="53218"/>
                  <a:pt x="13234" y="53596"/>
                  <a:pt x="13707" y="53596"/>
                </a:cubicBezTo>
                <a:cubicBezTo>
                  <a:pt x="13990" y="53596"/>
                  <a:pt x="14368" y="53312"/>
                  <a:pt x="14368" y="52934"/>
                </a:cubicBezTo>
                <a:cubicBezTo>
                  <a:pt x="14368" y="52556"/>
                  <a:pt x="13990" y="52178"/>
                  <a:pt x="13707" y="52178"/>
                </a:cubicBezTo>
                <a:close/>
                <a:moveTo>
                  <a:pt x="20607" y="52178"/>
                </a:moveTo>
                <a:cubicBezTo>
                  <a:pt x="20324" y="52178"/>
                  <a:pt x="19945" y="52556"/>
                  <a:pt x="19945" y="52934"/>
                </a:cubicBezTo>
                <a:cubicBezTo>
                  <a:pt x="19945" y="53218"/>
                  <a:pt x="20135" y="53596"/>
                  <a:pt x="20607" y="53596"/>
                </a:cubicBezTo>
                <a:cubicBezTo>
                  <a:pt x="20985" y="53596"/>
                  <a:pt x="21363" y="53312"/>
                  <a:pt x="21363" y="52934"/>
                </a:cubicBezTo>
                <a:cubicBezTo>
                  <a:pt x="21363" y="52556"/>
                  <a:pt x="21080" y="52178"/>
                  <a:pt x="20607" y="52178"/>
                </a:cubicBezTo>
                <a:close/>
                <a:moveTo>
                  <a:pt x="27602" y="52178"/>
                </a:moveTo>
                <a:cubicBezTo>
                  <a:pt x="27224" y="52178"/>
                  <a:pt x="26846" y="52556"/>
                  <a:pt x="26846" y="52934"/>
                </a:cubicBezTo>
                <a:cubicBezTo>
                  <a:pt x="26846" y="53218"/>
                  <a:pt x="27129" y="53596"/>
                  <a:pt x="27602" y="53596"/>
                </a:cubicBezTo>
                <a:cubicBezTo>
                  <a:pt x="27980" y="53596"/>
                  <a:pt x="28358" y="53312"/>
                  <a:pt x="28358" y="52934"/>
                </a:cubicBezTo>
                <a:cubicBezTo>
                  <a:pt x="28358" y="52556"/>
                  <a:pt x="28075" y="52178"/>
                  <a:pt x="27602" y="52178"/>
                </a:cubicBezTo>
                <a:close/>
                <a:moveTo>
                  <a:pt x="34691" y="52178"/>
                </a:moveTo>
                <a:cubicBezTo>
                  <a:pt x="34313" y="52178"/>
                  <a:pt x="33935" y="52556"/>
                  <a:pt x="33935" y="52934"/>
                </a:cubicBezTo>
                <a:cubicBezTo>
                  <a:pt x="33935" y="53218"/>
                  <a:pt x="34219" y="53596"/>
                  <a:pt x="34691" y="53596"/>
                </a:cubicBezTo>
                <a:cubicBezTo>
                  <a:pt x="35070" y="53596"/>
                  <a:pt x="35448" y="53312"/>
                  <a:pt x="35448" y="52934"/>
                </a:cubicBezTo>
                <a:cubicBezTo>
                  <a:pt x="35259" y="52556"/>
                  <a:pt x="35070" y="52178"/>
                  <a:pt x="34691" y="52178"/>
                </a:cubicBezTo>
                <a:close/>
                <a:moveTo>
                  <a:pt x="41686" y="52178"/>
                </a:moveTo>
                <a:cubicBezTo>
                  <a:pt x="41308" y="52178"/>
                  <a:pt x="40930" y="52556"/>
                  <a:pt x="40930" y="52934"/>
                </a:cubicBezTo>
                <a:cubicBezTo>
                  <a:pt x="40930" y="53218"/>
                  <a:pt x="41214" y="53596"/>
                  <a:pt x="41686" y="53596"/>
                </a:cubicBezTo>
                <a:cubicBezTo>
                  <a:pt x="42064" y="53596"/>
                  <a:pt x="42348" y="53312"/>
                  <a:pt x="42348" y="52934"/>
                </a:cubicBezTo>
                <a:cubicBezTo>
                  <a:pt x="42253" y="52556"/>
                  <a:pt x="42064" y="52178"/>
                  <a:pt x="41686" y="52178"/>
                </a:cubicBezTo>
                <a:close/>
                <a:moveTo>
                  <a:pt x="48681" y="52178"/>
                </a:moveTo>
                <a:cubicBezTo>
                  <a:pt x="48303" y="52178"/>
                  <a:pt x="47925" y="52556"/>
                  <a:pt x="47925" y="52934"/>
                </a:cubicBezTo>
                <a:cubicBezTo>
                  <a:pt x="47925" y="53218"/>
                  <a:pt x="48114" y="53596"/>
                  <a:pt x="48681" y="53596"/>
                </a:cubicBezTo>
                <a:cubicBezTo>
                  <a:pt x="48965" y="53596"/>
                  <a:pt x="49343" y="53312"/>
                  <a:pt x="49343" y="52934"/>
                </a:cubicBezTo>
                <a:cubicBezTo>
                  <a:pt x="49248" y="52556"/>
                  <a:pt x="48965" y="52178"/>
                  <a:pt x="48681" y="52178"/>
                </a:cubicBezTo>
                <a:close/>
                <a:moveTo>
                  <a:pt x="55581" y="52178"/>
                </a:moveTo>
                <a:cubicBezTo>
                  <a:pt x="55298" y="52178"/>
                  <a:pt x="54920" y="52556"/>
                  <a:pt x="54920" y="52934"/>
                </a:cubicBezTo>
                <a:cubicBezTo>
                  <a:pt x="54920" y="53218"/>
                  <a:pt x="55109" y="53596"/>
                  <a:pt x="55581" y="53596"/>
                </a:cubicBezTo>
                <a:cubicBezTo>
                  <a:pt x="55960" y="53596"/>
                  <a:pt x="56338" y="53312"/>
                  <a:pt x="56338" y="52934"/>
                </a:cubicBezTo>
                <a:cubicBezTo>
                  <a:pt x="56243" y="52556"/>
                  <a:pt x="55960" y="52178"/>
                  <a:pt x="55581" y="52178"/>
                </a:cubicBezTo>
                <a:close/>
                <a:moveTo>
                  <a:pt x="62576" y="52178"/>
                </a:moveTo>
                <a:cubicBezTo>
                  <a:pt x="62198" y="52178"/>
                  <a:pt x="61820" y="52556"/>
                  <a:pt x="61820" y="52934"/>
                </a:cubicBezTo>
                <a:cubicBezTo>
                  <a:pt x="61820" y="53218"/>
                  <a:pt x="62104" y="53596"/>
                  <a:pt x="62576" y="53596"/>
                </a:cubicBezTo>
                <a:cubicBezTo>
                  <a:pt x="62954" y="53596"/>
                  <a:pt x="63333" y="53312"/>
                  <a:pt x="63333" y="52934"/>
                </a:cubicBezTo>
                <a:cubicBezTo>
                  <a:pt x="63144" y="52556"/>
                  <a:pt x="62954" y="52178"/>
                  <a:pt x="62576" y="52178"/>
                </a:cubicBezTo>
                <a:close/>
                <a:moveTo>
                  <a:pt x="69571" y="52178"/>
                </a:moveTo>
                <a:cubicBezTo>
                  <a:pt x="69193" y="52178"/>
                  <a:pt x="68815" y="52556"/>
                  <a:pt x="68815" y="52934"/>
                </a:cubicBezTo>
                <a:cubicBezTo>
                  <a:pt x="68815" y="53218"/>
                  <a:pt x="69099" y="53596"/>
                  <a:pt x="69571" y="53596"/>
                </a:cubicBezTo>
                <a:cubicBezTo>
                  <a:pt x="69949" y="53596"/>
                  <a:pt x="70233" y="53312"/>
                  <a:pt x="70233" y="52934"/>
                </a:cubicBezTo>
                <a:cubicBezTo>
                  <a:pt x="70138" y="52556"/>
                  <a:pt x="69949" y="52178"/>
                  <a:pt x="69571" y="52178"/>
                </a:cubicBezTo>
                <a:close/>
                <a:moveTo>
                  <a:pt x="10209" y="53974"/>
                </a:moveTo>
                <a:cubicBezTo>
                  <a:pt x="9831" y="53974"/>
                  <a:pt x="9548" y="54352"/>
                  <a:pt x="9548" y="54730"/>
                </a:cubicBezTo>
                <a:cubicBezTo>
                  <a:pt x="9548" y="55014"/>
                  <a:pt x="9737" y="55392"/>
                  <a:pt x="10209" y="55392"/>
                </a:cubicBezTo>
                <a:cubicBezTo>
                  <a:pt x="10587" y="55392"/>
                  <a:pt x="10966" y="55014"/>
                  <a:pt x="10966" y="54730"/>
                </a:cubicBezTo>
                <a:cubicBezTo>
                  <a:pt x="10871" y="54258"/>
                  <a:pt x="10587" y="53974"/>
                  <a:pt x="10209" y="53974"/>
                </a:cubicBezTo>
                <a:close/>
                <a:moveTo>
                  <a:pt x="17204" y="53974"/>
                </a:moveTo>
                <a:cubicBezTo>
                  <a:pt x="16826" y="53974"/>
                  <a:pt x="16543" y="54352"/>
                  <a:pt x="16543" y="54730"/>
                </a:cubicBezTo>
                <a:cubicBezTo>
                  <a:pt x="16543" y="55014"/>
                  <a:pt x="16732" y="55392"/>
                  <a:pt x="17204" y="55392"/>
                </a:cubicBezTo>
                <a:cubicBezTo>
                  <a:pt x="17582" y="55392"/>
                  <a:pt x="17960" y="55014"/>
                  <a:pt x="17960" y="54730"/>
                </a:cubicBezTo>
                <a:cubicBezTo>
                  <a:pt x="17771" y="54258"/>
                  <a:pt x="17582" y="53974"/>
                  <a:pt x="17204" y="53974"/>
                </a:cubicBezTo>
                <a:close/>
                <a:moveTo>
                  <a:pt x="24199" y="53974"/>
                </a:moveTo>
                <a:cubicBezTo>
                  <a:pt x="23821" y="53974"/>
                  <a:pt x="23443" y="54352"/>
                  <a:pt x="23443" y="54730"/>
                </a:cubicBezTo>
                <a:cubicBezTo>
                  <a:pt x="23443" y="55014"/>
                  <a:pt x="23726" y="55392"/>
                  <a:pt x="24199" y="55392"/>
                </a:cubicBezTo>
                <a:cubicBezTo>
                  <a:pt x="24577" y="55392"/>
                  <a:pt x="24861" y="55014"/>
                  <a:pt x="24861" y="54730"/>
                </a:cubicBezTo>
                <a:cubicBezTo>
                  <a:pt x="24766" y="54258"/>
                  <a:pt x="24577" y="53974"/>
                  <a:pt x="24199" y="53974"/>
                </a:cubicBezTo>
                <a:close/>
                <a:moveTo>
                  <a:pt x="31099" y="53974"/>
                </a:moveTo>
                <a:cubicBezTo>
                  <a:pt x="30816" y="53974"/>
                  <a:pt x="30438" y="54352"/>
                  <a:pt x="30438" y="54730"/>
                </a:cubicBezTo>
                <a:cubicBezTo>
                  <a:pt x="30438" y="55014"/>
                  <a:pt x="30627" y="55392"/>
                  <a:pt x="31099" y="55392"/>
                </a:cubicBezTo>
                <a:cubicBezTo>
                  <a:pt x="31478" y="55392"/>
                  <a:pt x="31856" y="55014"/>
                  <a:pt x="31856" y="54730"/>
                </a:cubicBezTo>
                <a:cubicBezTo>
                  <a:pt x="31761" y="54258"/>
                  <a:pt x="31478" y="53974"/>
                  <a:pt x="31099" y="53974"/>
                </a:cubicBezTo>
                <a:close/>
                <a:moveTo>
                  <a:pt x="38094" y="53974"/>
                </a:moveTo>
                <a:cubicBezTo>
                  <a:pt x="37811" y="53974"/>
                  <a:pt x="37433" y="54352"/>
                  <a:pt x="37433" y="54730"/>
                </a:cubicBezTo>
                <a:cubicBezTo>
                  <a:pt x="37433" y="55014"/>
                  <a:pt x="37622" y="55392"/>
                  <a:pt x="38094" y="55392"/>
                </a:cubicBezTo>
                <a:cubicBezTo>
                  <a:pt x="38472" y="55392"/>
                  <a:pt x="38851" y="55014"/>
                  <a:pt x="38851" y="54730"/>
                </a:cubicBezTo>
                <a:cubicBezTo>
                  <a:pt x="38851" y="54258"/>
                  <a:pt x="38472" y="53974"/>
                  <a:pt x="38094" y="53974"/>
                </a:cubicBezTo>
                <a:close/>
                <a:moveTo>
                  <a:pt x="45089" y="53974"/>
                </a:moveTo>
                <a:cubicBezTo>
                  <a:pt x="44711" y="53974"/>
                  <a:pt x="44333" y="54352"/>
                  <a:pt x="44333" y="54730"/>
                </a:cubicBezTo>
                <a:cubicBezTo>
                  <a:pt x="44333" y="55014"/>
                  <a:pt x="44617" y="55392"/>
                  <a:pt x="45089" y="55392"/>
                </a:cubicBezTo>
                <a:cubicBezTo>
                  <a:pt x="45467" y="55392"/>
                  <a:pt x="45845" y="55014"/>
                  <a:pt x="45845" y="54730"/>
                </a:cubicBezTo>
                <a:cubicBezTo>
                  <a:pt x="45845" y="54258"/>
                  <a:pt x="45467" y="53974"/>
                  <a:pt x="45089" y="53974"/>
                </a:cubicBezTo>
                <a:close/>
                <a:moveTo>
                  <a:pt x="52084" y="53974"/>
                </a:moveTo>
                <a:cubicBezTo>
                  <a:pt x="51706" y="53974"/>
                  <a:pt x="51328" y="54352"/>
                  <a:pt x="51328" y="54730"/>
                </a:cubicBezTo>
                <a:cubicBezTo>
                  <a:pt x="51328" y="55014"/>
                  <a:pt x="51611" y="55392"/>
                  <a:pt x="52084" y="55392"/>
                </a:cubicBezTo>
                <a:cubicBezTo>
                  <a:pt x="52462" y="55392"/>
                  <a:pt x="52746" y="55014"/>
                  <a:pt x="52746" y="54730"/>
                </a:cubicBezTo>
                <a:cubicBezTo>
                  <a:pt x="52746" y="54258"/>
                  <a:pt x="52368" y="53974"/>
                  <a:pt x="52084" y="53974"/>
                </a:cubicBezTo>
                <a:close/>
                <a:moveTo>
                  <a:pt x="59079" y="53974"/>
                </a:moveTo>
                <a:cubicBezTo>
                  <a:pt x="58701" y="53974"/>
                  <a:pt x="58323" y="54352"/>
                  <a:pt x="58323" y="54730"/>
                </a:cubicBezTo>
                <a:cubicBezTo>
                  <a:pt x="58323" y="55014"/>
                  <a:pt x="58512" y="55392"/>
                  <a:pt x="59079" y="55392"/>
                </a:cubicBezTo>
                <a:cubicBezTo>
                  <a:pt x="59363" y="55392"/>
                  <a:pt x="59741" y="55014"/>
                  <a:pt x="59741" y="54730"/>
                </a:cubicBezTo>
                <a:cubicBezTo>
                  <a:pt x="59741" y="54258"/>
                  <a:pt x="59363" y="53974"/>
                  <a:pt x="59079" y="53974"/>
                </a:cubicBezTo>
                <a:close/>
                <a:moveTo>
                  <a:pt x="65979" y="53974"/>
                </a:moveTo>
                <a:cubicBezTo>
                  <a:pt x="65601" y="53974"/>
                  <a:pt x="65318" y="54352"/>
                  <a:pt x="65318" y="54730"/>
                </a:cubicBezTo>
                <a:cubicBezTo>
                  <a:pt x="65318" y="55014"/>
                  <a:pt x="65507" y="55392"/>
                  <a:pt x="65979" y="55392"/>
                </a:cubicBezTo>
                <a:cubicBezTo>
                  <a:pt x="66357" y="55392"/>
                  <a:pt x="66735" y="55014"/>
                  <a:pt x="66735" y="54730"/>
                </a:cubicBezTo>
                <a:cubicBezTo>
                  <a:pt x="66735" y="54258"/>
                  <a:pt x="66357" y="53974"/>
                  <a:pt x="65979" y="53974"/>
                </a:cubicBezTo>
                <a:close/>
                <a:moveTo>
                  <a:pt x="69571" y="55676"/>
                </a:moveTo>
                <a:lnTo>
                  <a:pt x="69571" y="55676"/>
                </a:lnTo>
                <a:cubicBezTo>
                  <a:pt x="69193" y="55770"/>
                  <a:pt x="68815" y="55959"/>
                  <a:pt x="68815" y="56337"/>
                </a:cubicBezTo>
                <a:cubicBezTo>
                  <a:pt x="68815" y="56432"/>
                  <a:pt x="69004" y="56432"/>
                  <a:pt x="69004" y="56621"/>
                </a:cubicBezTo>
                <a:cubicBezTo>
                  <a:pt x="69193" y="56243"/>
                  <a:pt x="69288" y="55959"/>
                  <a:pt x="69571" y="55676"/>
                </a:cubicBezTo>
                <a:close/>
                <a:moveTo>
                  <a:pt x="6712" y="55770"/>
                </a:moveTo>
                <a:cubicBezTo>
                  <a:pt x="6334" y="55770"/>
                  <a:pt x="5956" y="56054"/>
                  <a:pt x="5956" y="56432"/>
                </a:cubicBezTo>
                <a:cubicBezTo>
                  <a:pt x="5956" y="56810"/>
                  <a:pt x="6239" y="57188"/>
                  <a:pt x="6712" y="57188"/>
                </a:cubicBezTo>
                <a:cubicBezTo>
                  <a:pt x="7090" y="57188"/>
                  <a:pt x="7374" y="56810"/>
                  <a:pt x="7374" y="56432"/>
                </a:cubicBezTo>
                <a:cubicBezTo>
                  <a:pt x="7374" y="55959"/>
                  <a:pt x="7090" y="55770"/>
                  <a:pt x="6712" y="55770"/>
                </a:cubicBezTo>
                <a:close/>
                <a:moveTo>
                  <a:pt x="13707" y="55770"/>
                </a:moveTo>
                <a:cubicBezTo>
                  <a:pt x="13329" y="55770"/>
                  <a:pt x="12951" y="56054"/>
                  <a:pt x="12951" y="56432"/>
                </a:cubicBezTo>
                <a:cubicBezTo>
                  <a:pt x="12951" y="56810"/>
                  <a:pt x="13234" y="57188"/>
                  <a:pt x="13707" y="57188"/>
                </a:cubicBezTo>
                <a:cubicBezTo>
                  <a:pt x="13990" y="57188"/>
                  <a:pt x="14368" y="56810"/>
                  <a:pt x="14368" y="56432"/>
                </a:cubicBezTo>
                <a:cubicBezTo>
                  <a:pt x="14368" y="55959"/>
                  <a:pt x="13990" y="55770"/>
                  <a:pt x="13707" y="55770"/>
                </a:cubicBezTo>
                <a:close/>
                <a:moveTo>
                  <a:pt x="20607" y="55770"/>
                </a:moveTo>
                <a:cubicBezTo>
                  <a:pt x="20324" y="55770"/>
                  <a:pt x="19945" y="56054"/>
                  <a:pt x="19945" y="56432"/>
                </a:cubicBezTo>
                <a:cubicBezTo>
                  <a:pt x="19945" y="56810"/>
                  <a:pt x="20135" y="57188"/>
                  <a:pt x="20607" y="57188"/>
                </a:cubicBezTo>
                <a:cubicBezTo>
                  <a:pt x="20985" y="57188"/>
                  <a:pt x="21363" y="56810"/>
                  <a:pt x="21363" y="56432"/>
                </a:cubicBezTo>
                <a:cubicBezTo>
                  <a:pt x="21363" y="55959"/>
                  <a:pt x="21080" y="55770"/>
                  <a:pt x="20607" y="55770"/>
                </a:cubicBezTo>
                <a:close/>
                <a:moveTo>
                  <a:pt x="27602" y="55770"/>
                </a:moveTo>
                <a:cubicBezTo>
                  <a:pt x="27224" y="55770"/>
                  <a:pt x="26846" y="56054"/>
                  <a:pt x="26846" y="56432"/>
                </a:cubicBezTo>
                <a:cubicBezTo>
                  <a:pt x="26846" y="56810"/>
                  <a:pt x="27129" y="57188"/>
                  <a:pt x="27602" y="57188"/>
                </a:cubicBezTo>
                <a:cubicBezTo>
                  <a:pt x="27980" y="57188"/>
                  <a:pt x="28358" y="56810"/>
                  <a:pt x="28358" y="56432"/>
                </a:cubicBezTo>
                <a:cubicBezTo>
                  <a:pt x="28358" y="55959"/>
                  <a:pt x="28075" y="55770"/>
                  <a:pt x="27602" y="55770"/>
                </a:cubicBezTo>
                <a:close/>
                <a:moveTo>
                  <a:pt x="34691" y="55770"/>
                </a:moveTo>
                <a:cubicBezTo>
                  <a:pt x="34313" y="55770"/>
                  <a:pt x="33935" y="56054"/>
                  <a:pt x="33935" y="56432"/>
                </a:cubicBezTo>
                <a:cubicBezTo>
                  <a:pt x="33935" y="56810"/>
                  <a:pt x="34219" y="57188"/>
                  <a:pt x="34691" y="57188"/>
                </a:cubicBezTo>
                <a:cubicBezTo>
                  <a:pt x="35070" y="57188"/>
                  <a:pt x="35448" y="56810"/>
                  <a:pt x="35448" y="56432"/>
                </a:cubicBezTo>
                <a:cubicBezTo>
                  <a:pt x="35259" y="55959"/>
                  <a:pt x="35070" y="55770"/>
                  <a:pt x="34691" y="55770"/>
                </a:cubicBezTo>
                <a:close/>
                <a:moveTo>
                  <a:pt x="41686" y="55770"/>
                </a:moveTo>
                <a:cubicBezTo>
                  <a:pt x="41308" y="55770"/>
                  <a:pt x="40930" y="56054"/>
                  <a:pt x="40930" y="56432"/>
                </a:cubicBezTo>
                <a:cubicBezTo>
                  <a:pt x="40930" y="56810"/>
                  <a:pt x="41214" y="57188"/>
                  <a:pt x="41686" y="57188"/>
                </a:cubicBezTo>
                <a:cubicBezTo>
                  <a:pt x="42064" y="57188"/>
                  <a:pt x="42348" y="56810"/>
                  <a:pt x="42348" y="56432"/>
                </a:cubicBezTo>
                <a:cubicBezTo>
                  <a:pt x="42253" y="55959"/>
                  <a:pt x="42064" y="55770"/>
                  <a:pt x="41686" y="55770"/>
                </a:cubicBezTo>
                <a:close/>
                <a:moveTo>
                  <a:pt x="48681" y="55770"/>
                </a:moveTo>
                <a:cubicBezTo>
                  <a:pt x="48303" y="55770"/>
                  <a:pt x="47925" y="56054"/>
                  <a:pt x="47925" y="56432"/>
                </a:cubicBezTo>
                <a:cubicBezTo>
                  <a:pt x="47925" y="56810"/>
                  <a:pt x="48114" y="57188"/>
                  <a:pt x="48681" y="57188"/>
                </a:cubicBezTo>
                <a:cubicBezTo>
                  <a:pt x="48965" y="57188"/>
                  <a:pt x="49343" y="56810"/>
                  <a:pt x="49343" y="56432"/>
                </a:cubicBezTo>
                <a:cubicBezTo>
                  <a:pt x="49248" y="55959"/>
                  <a:pt x="48965" y="55770"/>
                  <a:pt x="48681" y="55770"/>
                </a:cubicBezTo>
                <a:close/>
                <a:moveTo>
                  <a:pt x="55581" y="55770"/>
                </a:moveTo>
                <a:cubicBezTo>
                  <a:pt x="55298" y="55770"/>
                  <a:pt x="54920" y="56054"/>
                  <a:pt x="54920" y="56432"/>
                </a:cubicBezTo>
                <a:cubicBezTo>
                  <a:pt x="54920" y="56810"/>
                  <a:pt x="55109" y="57188"/>
                  <a:pt x="55581" y="57188"/>
                </a:cubicBezTo>
                <a:cubicBezTo>
                  <a:pt x="55960" y="57188"/>
                  <a:pt x="56338" y="56810"/>
                  <a:pt x="56338" y="56432"/>
                </a:cubicBezTo>
                <a:cubicBezTo>
                  <a:pt x="56243" y="55959"/>
                  <a:pt x="55960" y="55770"/>
                  <a:pt x="55581" y="55770"/>
                </a:cubicBezTo>
                <a:close/>
                <a:moveTo>
                  <a:pt x="62576" y="55770"/>
                </a:moveTo>
                <a:cubicBezTo>
                  <a:pt x="62198" y="55770"/>
                  <a:pt x="61820" y="56054"/>
                  <a:pt x="61820" y="56432"/>
                </a:cubicBezTo>
                <a:cubicBezTo>
                  <a:pt x="61820" y="56810"/>
                  <a:pt x="62104" y="57188"/>
                  <a:pt x="62576" y="57188"/>
                </a:cubicBezTo>
                <a:cubicBezTo>
                  <a:pt x="62954" y="57188"/>
                  <a:pt x="63333" y="56810"/>
                  <a:pt x="63333" y="56432"/>
                </a:cubicBezTo>
                <a:cubicBezTo>
                  <a:pt x="63144" y="55959"/>
                  <a:pt x="62954" y="55770"/>
                  <a:pt x="62576" y="55770"/>
                </a:cubicBezTo>
                <a:close/>
                <a:moveTo>
                  <a:pt x="10209" y="57377"/>
                </a:moveTo>
                <a:cubicBezTo>
                  <a:pt x="9831" y="57377"/>
                  <a:pt x="9548" y="57755"/>
                  <a:pt x="9548" y="58133"/>
                </a:cubicBezTo>
                <a:cubicBezTo>
                  <a:pt x="9548" y="58417"/>
                  <a:pt x="9737" y="58795"/>
                  <a:pt x="10209" y="58795"/>
                </a:cubicBezTo>
                <a:cubicBezTo>
                  <a:pt x="10587" y="58795"/>
                  <a:pt x="10966" y="58511"/>
                  <a:pt x="10966" y="58133"/>
                </a:cubicBezTo>
                <a:cubicBezTo>
                  <a:pt x="10871" y="57755"/>
                  <a:pt x="10587" y="57377"/>
                  <a:pt x="10209" y="57377"/>
                </a:cubicBezTo>
                <a:close/>
                <a:moveTo>
                  <a:pt x="17204" y="57377"/>
                </a:moveTo>
                <a:cubicBezTo>
                  <a:pt x="16826" y="57377"/>
                  <a:pt x="16543" y="57755"/>
                  <a:pt x="16543" y="58133"/>
                </a:cubicBezTo>
                <a:cubicBezTo>
                  <a:pt x="16543" y="58417"/>
                  <a:pt x="16732" y="58795"/>
                  <a:pt x="17204" y="58795"/>
                </a:cubicBezTo>
                <a:cubicBezTo>
                  <a:pt x="17582" y="58795"/>
                  <a:pt x="17960" y="58511"/>
                  <a:pt x="17960" y="58133"/>
                </a:cubicBezTo>
                <a:cubicBezTo>
                  <a:pt x="17771" y="57755"/>
                  <a:pt x="17582" y="57377"/>
                  <a:pt x="17204" y="57377"/>
                </a:cubicBezTo>
                <a:close/>
                <a:moveTo>
                  <a:pt x="24199" y="57377"/>
                </a:moveTo>
                <a:cubicBezTo>
                  <a:pt x="23821" y="57377"/>
                  <a:pt x="23443" y="57755"/>
                  <a:pt x="23443" y="58133"/>
                </a:cubicBezTo>
                <a:cubicBezTo>
                  <a:pt x="23443" y="58417"/>
                  <a:pt x="23726" y="58795"/>
                  <a:pt x="24199" y="58795"/>
                </a:cubicBezTo>
                <a:cubicBezTo>
                  <a:pt x="24577" y="58795"/>
                  <a:pt x="24861" y="58511"/>
                  <a:pt x="24861" y="58133"/>
                </a:cubicBezTo>
                <a:cubicBezTo>
                  <a:pt x="24766" y="57755"/>
                  <a:pt x="24577" y="57377"/>
                  <a:pt x="24199" y="57377"/>
                </a:cubicBezTo>
                <a:close/>
                <a:moveTo>
                  <a:pt x="31099" y="57377"/>
                </a:moveTo>
                <a:cubicBezTo>
                  <a:pt x="30816" y="57377"/>
                  <a:pt x="30438" y="57755"/>
                  <a:pt x="30438" y="58133"/>
                </a:cubicBezTo>
                <a:cubicBezTo>
                  <a:pt x="30438" y="58417"/>
                  <a:pt x="30627" y="58795"/>
                  <a:pt x="31099" y="58795"/>
                </a:cubicBezTo>
                <a:cubicBezTo>
                  <a:pt x="31478" y="58795"/>
                  <a:pt x="31856" y="58511"/>
                  <a:pt x="31856" y="58133"/>
                </a:cubicBezTo>
                <a:cubicBezTo>
                  <a:pt x="31761" y="57755"/>
                  <a:pt x="31478" y="57377"/>
                  <a:pt x="31099" y="57377"/>
                </a:cubicBezTo>
                <a:close/>
                <a:moveTo>
                  <a:pt x="38094" y="57377"/>
                </a:moveTo>
                <a:cubicBezTo>
                  <a:pt x="37811" y="57377"/>
                  <a:pt x="37433" y="57755"/>
                  <a:pt x="37433" y="58133"/>
                </a:cubicBezTo>
                <a:cubicBezTo>
                  <a:pt x="37433" y="58417"/>
                  <a:pt x="37622" y="58795"/>
                  <a:pt x="38094" y="58795"/>
                </a:cubicBezTo>
                <a:cubicBezTo>
                  <a:pt x="38472" y="58795"/>
                  <a:pt x="38851" y="58511"/>
                  <a:pt x="38851" y="58133"/>
                </a:cubicBezTo>
                <a:cubicBezTo>
                  <a:pt x="38851" y="57755"/>
                  <a:pt x="38472" y="57377"/>
                  <a:pt x="38094" y="57377"/>
                </a:cubicBezTo>
                <a:close/>
                <a:moveTo>
                  <a:pt x="45089" y="57377"/>
                </a:moveTo>
                <a:cubicBezTo>
                  <a:pt x="44711" y="57377"/>
                  <a:pt x="44333" y="57755"/>
                  <a:pt x="44333" y="58133"/>
                </a:cubicBezTo>
                <a:cubicBezTo>
                  <a:pt x="44333" y="58417"/>
                  <a:pt x="44617" y="58795"/>
                  <a:pt x="45089" y="58795"/>
                </a:cubicBezTo>
                <a:cubicBezTo>
                  <a:pt x="45467" y="58795"/>
                  <a:pt x="45845" y="58511"/>
                  <a:pt x="45845" y="58133"/>
                </a:cubicBezTo>
                <a:cubicBezTo>
                  <a:pt x="45845" y="57755"/>
                  <a:pt x="45467" y="57377"/>
                  <a:pt x="45089" y="57377"/>
                </a:cubicBezTo>
                <a:close/>
                <a:moveTo>
                  <a:pt x="52084" y="57377"/>
                </a:moveTo>
                <a:cubicBezTo>
                  <a:pt x="51706" y="57377"/>
                  <a:pt x="51328" y="57755"/>
                  <a:pt x="51328" y="58133"/>
                </a:cubicBezTo>
                <a:cubicBezTo>
                  <a:pt x="51328" y="58417"/>
                  <a:pt x="51611" y="58795"/>
                  <a:pt x="52084" y="58795"/>
                </a:cubicBezTo>
                <a:cubicBezTo>
                  <a:pt x="52462" y="58795"/>
                  <a:pt x="52746" y="58511"/>
                  <a:pt x="52746" y="58133"/>
                </a:cubicBezTo>
                <a:cubicBezTo>
                  <a:pt x="52746" y="57755"/>
                  <a:pt x="52368" y="57377"/>
                  <a:pt x="52084" y="57377"/>
                </a:cubicBezTo>
                <a:close/>
                <a:moveTo>
                  <a:pt x="59079" y="57377"/>
                </a:moveTo>
                <a:cubicBezTo>
                  <a:pt x="58701" y="57377"/>
                  <a:pt x="58323" y="57755"/>
                  <a:pt x="58323" y="58133"/>
                </a:cubicBezTo>
                <a:cubicBezTo>
                  <a:pt x="58323" y="58417"/>
                  <a:pt x="58512" y="58795"/>
                  <a:pt x="59079" y="58795"/>
                </a:cubicBezTo>
                <a:cubicBezTo>
                  <a:pt x="59363" y="58795"/>
                  <a:pt x="59741" y="58511"/>
                  <a:pt x="59741" y="58133"/>
                </a:cubicBezTo>
                <a:cubicBezTo>
                  <a:pt x="59741" y="57755"/>
                  <a:pt x="59363" y="57377"/>
                  <a:pt x="59079" y="57377"/>
                </a:cubicBezTo>
                <a:close/>
                <a:moveTo>
                  <a:pt x="65979" y="57377"/>
                </a:moveTo>
                <a:cubicBezTo>
                  <a:pt x="65601" y="57377"/>
                  <a:pt x="65318" y="57755"/>
                  <a:pt x="65318" y="58133"/>
                </a:cubicBezTo>
                <a:cubicBezTo>
                  <a:pt x="65318" y="58417"/>
                  <a:pt x="65507" y="58795"/>
                  <a:pt x="65979" y="58795"/>
                </a:cubicBezTo>
                <a:cubicBezTo>
                  <a:pt x="66357" y="58795"/>
                  <a:pt x="66735" y="58511"/>
                  <a:pt x="66735" y="58133"/>
                </a:cubicBezTo>
                <a:cubicBezTo>
                  <a:pt x="66735" y="57755"/>
                  <a:pt x="66357" y="57377"/>
                  <a:pt x="65979" y="57377"/>
                </a:cubicBezTo>
                <a:close/>
                <a:moveTo>
                  <a:pt x="13707" y="59173"/>
                </a:moveTo>
                <a:cubicBezTo>
                  <a:pt x="13329" y="59173"/>
                  <a:pt x="12951" y="59551"/>
                  <a:pt x="12951" y="59929"/>
                </a:cubicBezTo>
                <a:cubicBezTo>
                  <a:pt x="12951" y="60213"/>
                  <a:pt x="13234" y="60591"/>
                  <a:pt x="13707" y="60591"/>
                </a:cubicBezTo>
                <a:cubicBezTo>
                  <a:pt x="13990" y="60591"/>
                  <a:pt x="14368" y="60213"/>
                  <a:pt x="14368" y="59929"/>
                </a:cubicBezTo>
                <a:cubicBezTo>
                  <a:pt x="14368" y="59551"/>
                  <a:pt x="13990" y="59173"/>
                  <a:pt x="13707" y="59173"/>
                </a:cubicBezTo>
                <a:close/>
                <a:moveTo>
                  <a:pt x="20607" y="59173"/>
                </a:moveTo>
                <a:cubicBezTo>
                  <a:pt x="20324" y="59173"/>
                  <a:pt x="19945" y="59551"/>
                  <a:pt x="19945" y="59929"/>
                </a:cubicBezTo>
                <a:cubicBezTo>
                  <a:pt x="19945" y="60213"/>
                  <a:pt x="20135" y="60591"/>
                  <a:pt x="20607" y="60591"/>
                </a:cubicBezTo>
                <a:cubicBezTo>
                  <a:pt x="20985" y="60591"/>
                  <a:pt x="21363" y="60213"/>
                  <a:pt x="21363" y="59929"/>
                </a:cubicBezTo>
                <a:cubicBezTo>
                  <a:pt x="21363" y="59551"/>
                  <a:pt x="21080" y="59173"/>
                  <a:pt x="20607" y="59173"/>
                </a:cubicBezTo>
                <a:close/>
                <a:moveTo>
                  <a:pt x="27602" y="59173"/>
                </a:moveTo>
                <a:cubicBezTo>
                  <a:pt x="27224" y="59173"/>
                  <a:pt x="26846" y="59551"/>
                  <a:pt x="26846" y="59929"/>
                </a:cubicBezTo>
                <a:cubicBezTo>
                  <a:pt x="26846" y="60213"/>
                  <a:pt x="27129" y="60591"/>
                  <a:pt x="27602" y="60591"/>
                </a:cubicBezTo>
                <a:cubicBezTo>
                  <a:pt x="27980" y="60591"/>
                  <a:pt x="28358" y="60213"/>
                  <a:pt x="28358" y="59929"/>
                </a:cubicBezTo>
                <a:cubicBezTo>
                  <a:pt x="28358" y="59551"/>
                  <a:pt x="28075" y="59173"/>
                  <a:pt x="27602" y="59173"/>
                </a:cubicBezTo>
                <a:close/>
                <a:moveTo>
                  <a:pt x="34691" y="59173"/>
                </a:moveTo>
                <a:cubicBezTo>
                  <a:pt x="34313" y="59173"/>
                  <a:pt x="33935" y="59551"/>
                  <a:pt x="33935" y="59929"/>
                </a:cubicBezTo>
                <a:cubicBezTo>
                  <a:pt x="33935" y="60213"/>
                  <a:pt x="34219" y="60591"/>
                  <a:pt x="34691" y="60591"/>
                </a:cubicBezTo>
                <a:cubicBezTo>
                  <a:pt x="35070" y="60591"/>
                  <a:pt x="35448" y="60213"/>
                  <a:pt x="35448" y="59929"/>
                </a:cubicBezTo>
                <a:cubicBezTo>
                  <a:pt x="35259" y="59551"/>
                  <a:pt x="35070" y="59173"/>
                  <a:pt x="34691" y="59173"/>
                </a:cubicBezTo>
                <a:close/>
                <a:moveTo>
                  <a:pt x="41686" y="59173"/>
                </a:moveTo>
                <a:cubicBezTo>
                  <a:pt x="41308" y="59173"/>
                  <a:pt x="40930" y="59551"/>
                  <a:pt x="40930" y="59929"/>
                </a:cubicBezTo>
                <a:cubicBezTo>
                  <a:pt x="40930" y="60213"/>
                  <a:pt x="41214" y="60591"/>
                  <a:pt x="41686" y="60591"/>
                </a:cubicBezTo>
                <a:cubicBezTo>
                  <a:pt x="42064" y="60591"/>
                  <a:pt x="42348" y="60213"/>
                  <a:pt x="42348" y="59929"/>
                </a:cubicBezTo>
                <a:cubicBezTo>
                  <a:pt x="42253" y="59551"/>
                  <a:pt x="42064" y="59173"/>
                  <a:pt x="41686" y="59173"/>
                </a:cubicBezTo>
                <a:close/>
                <a:moveTo>
                  <a:pt x="48681" y="59173"/>
                </a:moveTo>
                <a:cubicBezTo>
                  <a:pt x="48303" y="59173"/>
                  <a:pt x="47925" y="59551"/>
                  <a:pt x="47925" y="59929"/>
                </a:cubicBezTo>
                <a:cubicBezTo>
                  <a:pt x="47925" y="60213"/>
                  <a:pt x="48114" y="60591"/>
                  <a:pt x="48681" y="60591"/>
                </a:cubicBezTo>
                <a:cubicBezTo>
                  <a:pt x="48965" y="60591"/>
                  <a:pt x="49343" y="60213"/>
                  <a:pt x="49343" y="59929"/>
                </a:cubicBezTo>
                <a:cubicBezTo>
                  <a:pt x="49248" y="59551"/>
                  <a:pt x="48965" y="59173"/>
                  <a:pt x="48681" y="59173"/>
                </a:cubicBezTo>
                <a:close/>
                <a:moveTo>
                  <a:pt x="55581" y="59173"/>
                </a:moveTo>
                <a:cubicBezTo>
                  <a:pt x="55298" y="59173"/>
                  <a:pt x="54920" y="59551"/>
                  <a:pt x="54920" y="59929"/>
                </a:cubicBezTo>
                <a:cubicBezTo>
                  <a:pt x="54920" y="60213"/>
                  <a:pt x="55109" y="60591"/>
                  <a:pt x="55581" y="60591"/>
                </a:cubicBezTo>
                <a:cubicBezTo>
                  <a:pt x="55960" y="60591"/>
                  <a:pt x="56338" y="60213"/>
                  <a:pt x="56338" y="59929"/>
                </a:cubicBezTo>
                <a:cubicBezTo>
                  <a:pt x="56243" y="59551"/>
                  <a:pt x="55960" y="59173"/>
                  <a:pt x="55581" y="59173"/>
                </a:cubicBezTo>
                <a:close/>
                <a:moveTo>
                  <a:pt x="62576" y="59173"/>
                </a:moveTo>
                <a:cubicBezTo>
                  <a:pt x="62198" y="59173"/>
                  <a:pt x="61820" y="59551"/>
                  <a:pt x="61820" y="59929"/>
                </a:cubicBezTo>
                <a:cubicBezTo>
                  <a:pt x="61820" y="60213"/>
                  <a:pt x="62104" y="60591"/>
                  <a:pt x="62576" y="60591"/>
                </a:cubicBezTo>
                <a:cubicBezTo>
                  <a:pt x="62954" y="60591"/>
                  <a:pt x="63333" y="60213"/>
                  <a:pt x="63333" y="59929"/>
                </a:cubicBezTo>
                <a:cubicBezTo>
                  <a:pt x="63144" y="59551"/>
                  <a:pt x="62954" y="59173"/>
                  <a:pt x="62576" y="59173"/>
                </a:cubicBezTo>
                <a:close/>
                <a:moveTo>
                  <a:pt x="10209" y="60969"/>
                </a:moveTo>
                <a:cubicBezTo>
                  <a:pt x="9831" y="60969"/>
                  <a:pt x="9548" y="61253"/>
                  <a:pt x="9548" y="61631"/>
                </a:cubicBezTo>
                <a:cubicBezTo>
                  <a:pt x="9548" y="62009"/>
                  <a:pt x="9737" y="62387"/>
                  <a:pt x="10209" y="62387"/>
                </a:cubicBezTo>
                <a:cubicBezTo>
                  <a:pt x="10587" y="62387"/>
                  <a:pt x="10966" y="62009"/>
                  <a:pt x="10966" y="61631"/>
                </a:cubicBezTo>
                <a:cubicBezTo>
                  <a:pt x="10871" y="61158"/>
                  <a:pt x="10587" y="60969"/>
                  <a:pt x="10209" y="60969"/>
                </a:cubicBezTo>
                <a:close/>
                <a:moveTo>
                  <a:pt x="17204" y="60969"/>
                </a:moveTo>
                <a:cubicBezTo>
                  <a:pt x="16826" y="60969"/>
                  <a:pt x="16543" y="61253"/>
                  <a:pt x="16543" y="61631"/>
                </a:cubicBezTo>
                <a:cubicBezTo>
                  <a:pt x="16543" y="62009"/>
                  <a:pt x="16732" y="62387"/>
                  <a:pt x="17204" y="62387"/>
                </a:cubicBezTo>
                <a:cubicBezTo>
                  <a:pt x="17582" y="62387"/>
                  <a:pt x="17960" y="62009"/>
                  <a:pt x="17960" y="61631"/>
                </a:cubicBezTo>
                <a:cubicBezTo>
                  <a:pt x="17771" y="61158"/>
                  <a:pt x="17582" y="60969"/>
                  <a:pt x="17204" y="60969"/>
                </a:cubicBezTo>
                <a:close/>
                <a:moveTo>
                  <a:pt x="24199" y="60969"/>
                </a:moveTo>
                <a:cubicBezTo>
                  <a:pt x="23821" y="60969"/>
                  <a:pt x="23443" y="61253"/>
                  <a:pt x="23443" y="61631"/>
                </a:cubicBezTo>
                <a:cubicBezTo>
                  <a:pt x="23443" y="62009"/>
                  <a:pt x="23726" y="62387"/>
                  <a:pt x="24199" y="62387"/>
                </a:cubicBezTo>
                <a:cubicBezTo>
                  <a:pt x="24577" y="62387"/>
                  <a:pt x="24861" y="62009"/>
                  <a:pt x="24861" y="61631"/>
                </a:cubicBezTo>
                <a:cubicBezTo>
                  <a:pt x="24766" y="61158"/>
                  <a:pt x="24577" y="60969"/>
                  <a:pt x="24199" y="60969"/>
                </a:cubicBezTo>
                <a:close/>
                <a:moveTo>
                  <a:pt x="31099" y="60969"/>
                </a:moveTo>
                <a:cubicBezTo>
                  <a:pt x="30816" y="60969"/>
                  <a:pt x="30438" y="61253"/>
                  <a:pt x="30438" y="61631"/>
                </a:cubicBezTo>
                <a:cubicBezTo>
                  <a:pt x="30438" y="62009"/>
                  <a:pt x="30627" y="62387"/>
                  <a:pt x="31099" y="62387"/>
                </a:cubicBezTo>
                <a:cubicBezTo>
                  <a:pt x="31478" y="62387"/>
                  <a:pt x="31856" y="62009"/>
                  <a:pt x="31856" y="61631"/>
                </a:cubicBezTo>
                <a:cubicBezTo>
                  <a:pt x="31761" y="61158"/>
                  <a:pt x="31478" y="60969"/>
                  <a:pt x="31099" y="60969"/>
                </a:cubicBezTo>
                <a:close/>
                <a:moveTo>
                  <a:pt x="38094" y="60969"/>
                </a:moveTo>
                <a:cubicBezTo>
                  <a:pt x="37811" y="60969"/>
                  <a:pt x="37433" y="61253"/>
                  <a:pt x="37433" y="61631"/>
                </a:cubicBezTo>
                <a:cubicBezTo>
                  <a:pt x="37433" y="62009"/>
                  <a:pt x="37622" y="62387"/>
                  <a:pt x="38094" y="62387"/>
                </a:cubicBezTo>
                <a:cubicBezTo>
                  <a:pt x="38472" y="62387"/>
                  <a:pt x="38851" y="62009"/>
                  <a:pt x="38851" y="61631"/>
                </a:cubicBezTo>
                <a:cubicBezTo>
                  <a:pt x="38851" y="61158"/>
                  <a:pt x="38472" y="60969"/>
                  <a:pt x="38094" y="60969"/>
                </a:cubicBezTo>
                <a:close/>
                <a:moveTo>
                  <a:pt x="45089" y="60969"/>
                </a:moveTo>
                <a:cubicBezTo>
                  <a:pt x="44711" y="60969"/>
                  <a:pt x="44333" y="61253"/>
                  <a:pt x="44333" y="61631"/>
                </a:cubicBezTo>
                <a:cubicBezTo>
                  <a:pt x="44333" y="62009"/>
                  <a:pt x="44617" y="62387"/>
                  <a:pt x="45089" y="62387"/>
                </a:cubicBezTo>
                <a:cubicBezTo>
                  <a:pt x="45467" y="62387"/>
                  <a:pt x="45845" y="62009"/>
                  <a:pt x="45845" y="61631"/>
                </a:cubicBezTo>
                <a:cubicBezTo>
                  <a:pt x="45845" y="61158"/>
                  <a:pt x="45467" y="60969"/>
                  <a:pt x="45089" y="60969"/>
                </a:cubicBezTo>
                <a:close/>
                <a:moveTo>
                  <a:pt x="52084" y="60969"/>
                </a:moveTo>
                <a:cubicBezTo>
                  <a:pt x="51706" y="60969"/>
                  <a:pt x="51328" y="61253"/>
                  <a:pt x="51328" y="61631"/>
                </a:cubicBezTo>
                <a:cubicBezTo>
                  <a:pt x="51328" y="62009"/>
                  <a:pt x="51611" y="62387"/>
                  <a:pt x="52084" y="62387"/>
                </a:cubicBezTo>
                <a:cubicBezTo>
                  <a:pt x="52462" y="62387"/>
                  <a:pt x="52746" y="62009"/>
                  <a:pt x="52746" y="61631"/>
                </a:cubicBezTo>
                <a:cubicBezTo>
                  <a:pt x="52746" y="61158"/>
                  <a:pt x="52368" y="60969"/>
                  <a:pt x="52084" y="60969"/>
                </a:cubicBezTo>
                <a:close/>
                <a:moveTo>
                  <a:pt x="59079" y="60969"/>
                </a:moveTo>
                <a:cubicBezTo>
                  <a:pt x="58701" y="60969"/>
                  <a:pt x="58323" y="61253"/>
                  <a:pt x="58323" y="61631"/>
                </a:cubicBezTo>
                <a:cubicBezTo>
                  <a:pt x="58323" y="62009"/>
                  <a:pt x="58512" y="62387"/>
                  <a:pt x="59079" y="62387"/>
                </a:cubicBezTo>
                <a:cubicBezTo>
                  <a:pt x="59363" y="62387"/>
                  <a:pt x="59741" y="62009"/>
                  <a:pt x="59741" y="61631"/>
                </a:cubicBezTo>
                <a:cubicBezTo>
                  <a:pt x="59741" y="61158"/>
                  <a:pt x="59363" y="60969"/>
                  <a:pt x="59079" y="60969"/>
                </a:cubicBezTo>
                <a:close/>
                <a:moveTo>
                  <a:pt x="13707" y="62670"/>
                </a:moveTo>
                <a:cubicBezTo>
                  <a:pt x="13329" y="62670"/>
                  <a:pt x="12951" y="63049"/>
                  <a:pt x="12951" y="63427"/>
                </a:cubicBezTo>
                <a:cubicBezTo>
                  <a:pt x="12951" y="63805"/>
                  <a:pt x="13234" y="64183"/>
                  <a:pt x="13707" y="64183"/>
                </a:cubicBezTo>
                <a:cubicBezTo>
                  <a:pt x="13990" y="64183"/>
                  <a:pt x="14368" y="63805"/>
                  <a:pt x="14368" y="63427"/>
                </a:cubicBezTo>
                <a:cubicBezTo>
                  <a:pt x="14368" y="62954"/>
                  <a:pt x="13990" y="62670"/>
                  <a:pt x="13707" y="62670"/>
                </a:cubicBezTo>
                <a:close/>
                <a:moveTo>
                  <a:pt x="20607" y="62670"/>
                </a:moveTo>
                <a:cubicBezTo>
                  <a:pt x="20324" y="62670"/>
                  <a:pt x="19945" y="63049"/>
                  <a:pt x="19945" y="63427"/>
                </a:cubicBezTo>
                <a:cubicBezTo>
                  <a:pt x="19945" y="63805"/>
                  <a:pt x="20135" y="64183"/>
                  <a:pt x="20607" y="64183"/>
                </a:cubicBezTo>
                <a:cubicBezTo>
                  <a:pt x="20985" y="64183"/>
                  <a:pt x="21363" y="63805"/>
                  <a:pt x="21363" y="63427"/>
                </a:cubicBezTo>
                <a:cubicBezTo>
                  <a:pt x="21363" y="62954"/>
                  <a:pt x="21080" y="62670"/>
                  <a:pt x="20607" y="62670"/>
                </a:cubicBezTo>
                <a:close/>
                <a:moveTo>
                  <a:pt x="27602" y="62670"/>
                </a:moveTo>
                <a:cubicBezTo>
                  <a:pt x="27224" y="62670"/>
                  <a:pt x="26846" y="63049"/>
                  <a:pt x="26846" y="63427"/>
                </a:cubicBezTo>
                <a:cubicBezTo>
                  <a:pt x="26846" y="63805"/>
                  <a:pt x="27129" y="64183"/>
                  <a:pt x="27602" y="64183"/>
                </a:cubicBezTo>
                <a:cubicBezTo>
                  <a:pt x="27980" y="64183"/>
                  <a:pt x="28358" y="63805"/>
                  <a:pt x="28358" y="63427"/>
                </a:cubicBezTo>
                <a:cubicBezTo>
                  <a:pt x="28358" y="62954"/>
                  <a:pt x="28075" y="62670"/>
                  <a:pt x="27602" y="62670"/>
                </a:cubicBezTo>
                <a:close/>
                <a:moveTo>
                  <a:pt x="34691" y="62670"/>
                </a:moveTo>
                <a:cubicBezTo>
                  <a:pt x="34313" y="62670"/>
                  <a:pt x="33935" y="63049"/>
                  <a:pt x="33935" y="63427"/>
                </a:cubicBezTo>
                <a:cubicBezTo>
                  <a:pt x="33935" y="63805"/>
                  <a:pt x="34219" y="64183"/>
                  <a:pt x="34691" y="64183"/>
                </a:cubicBezTo>
                <a:cubicBezTo>
                  <a:pt x="35070" y="64183"/>
                  <a:pt x="35448" y="63805"/>
                  <a:pt x="35448" y="63427"/>
                </a:cubicBezTo>
                <a:cubicBezTo>
                  <a:pt x="35259" y="62954"/>
                  <a:pt x="35070" y="62670"/>
                  <a:pt x="34691" y="62670"/>
                </a:cubicBezTo>
                <a:close/>
                <a:moveTo>
                  <a:pt x="41686" y="62670"/>
                </a:moveTo>
                <a:cubicBezTo>
                  <a:pt x="41308" y="62670"/>
                  <a:pt x="40930" y="63049"/>
                  <a:pt x="40930" y="63427"/>
                </a:cubicBezTo>
                <a:cubicBezTo>
                  <a:pt x="40930" y="63805"/>
                  <a:pt x="41214" y="64183"/>
                  <a:pt x="41686" y="64183"/>
                </a:cubicBezTo>
                <a:cubicBezTo>
                  <a:pt x="42064" y="64183"/>
                  <a:pt x="42348" y="63805"/>
                  <a:pt x="42348" y="63427"/>
                </a:cubicBezTo>
                <a:cubicBezTo>
                  <a:pt x="42253" y="62954"/>
                  <a:pt x="42064" y="62670"/>
                  <a:pt x="41686" y="62670"/>
                </a:cubicBezTo>
                <a:close/>
                <a:moveTo>
                  <a:pt x="48681" y="62670"/>
                </a:moveTo>
                <a:cubicBezTo>
                  <a:pt x="48303" y="62670"/>
                  <a:pt x="47925" y="63049"/>
                  <a:pt x="47925" y="63427"/>
                </a:cubicBezTo>
                <a:cubicBezTo>
                  <a:pt x="47925" y="63805"/>
                  <a:pt x="48114" y="64183"/>
                  <a:pt x="48681" y="64183"/>
                </a:cubicBezTo>
                <a:cubicBezTo>
                  <a:pt x="48965" y="64183"/>
                  <a:pt x="49343" y="63805"/>
                  <a:pt x="49343" y="63427"/>
                </a:cubicBezTo>
                <a:cubicBezTo>
                  <a:pt x="49248" y="62954"/>
                  <a:pt x="48965" y="62670"/>
                  <a:pt x="48681" y="62670"/>
                </a:cubicBezTo>
                <a:close/>
                <a:moveTo>
                  <a:pt x="55581" y="62670"/>
                </a:moveTo>
                <a:cubicBezTo>
                  <a:pt x="55298" y="62670"/>
                  <a:pt x="54920" y="63049"/>
                  <a:pt x="54920" y="63427"/>
                </a:cubicBezTo>
                <a:cubicBezTo>
                  <a:pt x="54920" y="63805"/>
                  <a:pt x="55109" y="64183"/>
                  <a:pt x="55581" y="64183"/>
                </a:cubicBezTo>
                <a:cubicBezTo>
                  <a:pt x="55960" y="64183"/>
                  <a:pt x="56338" y="63805"/>
                  <a:pt x="56338" y="63427"/>
                </a:cubicBezTo>
                <a:cubicBezTo>
                  <a:pt x="56243" y="62954"/>
                  <a:pt x="55960" y="62670"/>
                  <a:pt x="55581" y="62670"/>
                </a:cubicBezTo>
                <a:close/>
                <a:moveTo>
                  <a:pt x="62576" y="62670"/>
                </a:moveTo>
                <a:cubicBezTo>
                  <a:pt x="62198" y="62670"/>
                  <a:pt x="61820" y="63049"/>
                  <a:pt x="61820" y="63427"/>
                </a:cubicBezTo>
                <a:cubicBezTo>
                  <a:pt x="61820" y="63805"/>
                  <a:pt x="62104" y="64183"/>
                  <a:pt x="62576" y="64183"/>
                </a:cubicBezTo>
                <a:cubicBezTo>
                  <a:pt x="62954" y="64183"/>
                  <a:pt x="63333" y="63805"/>
                  <a:pt x="63333" y="63427"/>
                </a:cubicBezTo>
                <a:cubicBezTo>
                  <a:pt x="63144" y="62954"/>
                  <a:pt x="62954" y="62670"/>
                  <a:pt x="62576" y="62670"/>
                </a:cubicBezTo>
                <a:close/>
                <a:moveTo>
                  <a:pt x="17204" y="64372"/>
                </a:moveTo>
                <a:cubicBezTo>
                  <a:pt x="16826" y="64372"/>
                  <a:pt x="16543" y="64750"/>
                  <a:pt x="16543" y="65128"/>
                </a:cubicBezTo>
                <a:cubicBezTo>
                  <a:pt x="16543" y="65412"/>
                  <a:pt x="16732" y="65790"/>
                  <a:pt x="17204" y="65790"/>
                </a:cubicBezTo>
                <a:cubicBezTo>
                  <a:pt x="17582" y="65790"/>
                  <a:pt x="17960" y="65412"/>
                  <a:pt x="17960" y="65128"/>
                </a:cubicBezTo>
                <a:cubicBezTo>
                  <a:pt x="17771" y="64750"/>
                  <a:pt x="17582" y="64372"/>
                  <a:pt x="17204" y="64372"/>
                </a:cubicBezTo>
                <a:close/>
                <a:moveTo>
                  <a:pt x="24199" y="64372"/>
                </a:moveTo>
                <a:cubicBezTo>
                  <a:pt x="23821" y="64372"/>
                  <a:pt x="23443" y="64750"/>
                  <a:pt x="23443" y="65128"/>
                </a:cubicBezTo>
                <a:cubicBezTo>
                  <a:pt x="23443" y="65412"/>
                  <a:pt x="23726" y="65790"/>
                  <a:pt x="24199" y="65790"/>
                </a:cubicBezTo>
                <a:cubicBezTo>
                  <a:pt x="24577" y="65790"/>
                  <a:pt x="24861" y="65412"/>
                  <a:pt x="24861" y="65128"/>
                </a:cubicBezTo>
                <a:cubicBezTo>
                  <a:pt x="24766" y="64750"/>
                  <a:pt x="24577" y="64372"/>
                  <a:pt x="24199" y="64372"/>
                </a:cubicBezTo>
                <a:close/>
                <a:moveTo>
                  <a:pt x="31099" y="64372"/>
                </a:moveTo>
                <a:cubicBezTo>
                  <a:pt x="30816" y="64372"/>
                  <a:pt x="30438" y="64750"/>
                  <a:pt x="30438" y="65128"/>
                </a:cubicBezTo>
                <a:cubicBezTo>
                  <a:pt x="30438" y="65412"/>
                  <a:pt x="30627" y="65790"/>
                  <a:pt x="31099" y="65790"/>
                </a:cubicBezTo>
                <a:cubicBezTo>
                  <a:pt x="31478" y="65790"/>
                  <a:pt x="31856" y="65412"/>
                  <a:pt x="31856" y="65128"/>
                </a:cubicBezTo>
                <a:cubicBezTo>
                  <a:pt x="31761" y="64750"/>
                  <a:pt x="31478" y="64372"/>
                  <a:pt x="31099" y="64372"/>
                </a:cubicBezTo>
                <a:close/>
                <a:moveTo>
                  <a:pt x="38094" y="64372"/>
                </a:moveTo>
                <a:cubicBezTo>
                  <a:pt x="37811" y="64372"/>
                  <a:pt x="37433" y="64750"/>
                  <a:pt x="37433" y="65128"/>
                </a:cubicBezTo>
                <a:cubicBezTo>
                  <a:pt x="37433" y="65412"/>
                  <a:pt x="37622" y="65790"/>
                  <a:pt x="38094" y="65790"/>
                </a:cubicBezTo>
                <a:cubicBezTo>
                  <a:pt x="38472" y="65790"/>
                  <a:pt x="38851" y="65412"/>
                  <a:pt x="38851" y="65128"/>
                </a:cubicBezTo>
                <a:cubicBezTo>
                  <a:pt x="38851" y="64750"/>
                  <a:pt x="38472" y="64372"/>
                  <a:pt x="38094" y="64372"/>
                </a:cubicBezTo>
                <a:close/>
                <a:moveTo>
                  <a:pt x="45089" y="64372"/>
                </a:moveTo>
                <a:cubicBezTo>
                  <a:pt x="44711" y="64372"/>
                  <a:pt x="44333" y="64750"/>
                  <a:pt x="44333" y="65128"/>
                </a:cubicBezTo>
                <a:cubicBezTo>
                  <a:pt x="44333" y="65412"/>
                  <a:pt x="44617" y="65790"/>
                  <a:pt x="45089" y="65790"/>
                </a:cubicBezTo>
                <a:cubicBezTo>
                  <a:pt x="45467" y="65790"/>
                  <a:pt x="45845" y="65412"/>
                  <a:pt x="45845" y="65128"/>
                </a:cubicBezTo>
                <a:cubicBezTo>
                  <a:pt x="45845" y="64750"/>
                  <a:pt x="45467" y="64372"/>
                  <a:pt x="45089" y="64372"/>
                </a:cubicBezTo>
                <a:close/>
                <a:moveTo>
                  <a:pt x="52084" y="64372"/>
                </a:moveTo>
                <a:cubicBezTo>
                  <a:pt x="51706" y="64372"/>
                  <a:pt x="51328" y="64750"/>
                  <a:pt x="51328" y="65128"/>
                </a:cubicBezTo>
                <a:cubicBezTo>
                  <a:pt x="51328" y="65412"/>
                  <a:pt x="51611" y="65790"/>
                  <a:pt x="52084" y="65790"/>
                </a:cubicBezTo>
                <a:cubicBezTo>
                  <a:pt x="52462" y="65790"/>
                  <a:pt x="52746" y="65412"/>
                  <a:pt x="52746" y="65128"/>
                </a:cubicBezTo>
                <a:cubicBezTo>
                  <a:pt x="52746" y="64750"/>
                  <a:pt x="52368" y="64372"/>
                  <a:pt x="52084" y="64372"/>
                </a:cubicBezTo>
                <a:close/>
                <a:moveTo>
                  <a:pt x="59079" y="64372"/>
                </a:moveTo>
                <a:cubicBezTo>
                  <a:pt x="58701" y="64372"/>
                  <a:pt x="58323" y="64750"/>
                  <a:pt x="58323" y="65128"/>
                </a:cubicBezTo>
                <a:cubicBezTo>
                  <a:pt x="58323" y="65412"/>
                  <a:pt x="58512" y="65790"/>
                  <a:pt x="59079" y="65790"/>
                </a:cubicBezTo>
                <a:cubicBezTo>
                  <a:pt x="59363" y="65790"/>
                  <a:pt x="59741" y="65412"/>
                  <a:pt x="59741" y="65128"/>
                </a:cubicBezTo>
                <a:cubicBezTo>
                  <a:pt x="59741" y="64750"/>
                  <a:pt x="59363" y="64372"/>
                  <a:pt x="59079" y="64372"/>
                </a:cubicBezTo>
                <a:close/>
                <a:moveTo>
                  <a:pt x="20607" y="66168"/>
                </a:moveTo>
                <a:cubicBezTo>
                  <a:pt x="20324" y="66168"/>
                  <a:pt x="19945" y="66546"/>
                  <a:pt x="19945" y="66830"/>
                </a:cubicBezTo>
                <a:cubicBezTo>
                  <a:pt x="19945" y="67208"/>
                  <a:pt x="20135" y="67586"/>
                  <a:pt x="20607" y="67586"/>
                </a:cubicBezTo>
                <a:cubicBezTo>
                  <a:pt x="20985" y="67586"/>
                  <a:pt x="21363" y="67208"/>
                  <a:pt x="21363" y="66830"/>
                </a:cubicBezTo>
                <a:cubicBezTo>
                  <a:pt x="21363" y="66546"/>
                  <a:pt x="21080" y="66168"/>
                  <a:pt x="20607" y="66168"/>
                </a:cubicBezTo>
                <a:close/>
                <a:moveTo>
                  <a:pt x="27602" y="66168"/>
                </a:moveTo>
                <a:cubicBezTo>
                  <a:pt x="27224" y="66168"/>
                  <a:pt x="26846" y="66546"/>
                  <a:pt x="26846" y="66830"/>
                </a:cubicBezTo>
                <a:cubicBezTo>
                  <a:pt x="26846" y="67208"/>
                  <a:pt x="27129" y="67586"/>
                  <a:pt x="27602" y="67586"/>
                </a:cubicBezTo>
                <a:cubicBezTo>
                  <a:pt x="27980" y="67586"/>
                  <a:pt x="28358" y="67208"/>
                  <a:pt x="28358" y="66830"/>
                </a:cubicBezTo>
                <a:cubicBezTo>
                  <a:pt x="28358" y="66546"/>
                  <a:pt x="28075" y="66168"/>
                  <a:pt x="27602" y="66168"/>
                </a:cubicBezTo>
                <a:close/>
                <a:moveTo>
                  <a:pt x="34691" y="66168"/>
                </a:moveTo>
                <a:cubicBezTo>
                  <a:pt x="34313" y="66168"/>
                  <a:pt x="33935" y="66546"/>
                  <a:pt x="33935" y="66830"/>
                </a:cubicBezTo>
                <a:cubicBezTo>
                  <a:pt x="33935" y="67208"/>
                  <a:pt x="34219" y="67586"/>
                  <a:pt x="34691" y="67586"/>
                </a:cubicBezTo>
                <a:cubicBezTo>
                  <a:pt x="35070" y="67586"/>
                  <a:pt x="35448" y="67208"/>
                  <a:pt x="35448" y="66830"/>
                </a:cubicBezTo>
                <a:cubicBezTo>
                  <a:pt x="35259" y="66546"/>
                  <a:pt x="35070" y="66168"/>
                  <a:pt x="34691" y="66168"/>
                </a:cubicBezTo>
                <a:close/>
                <a:moveTo>
                  <a:pt x="41686" y="66168"/>
                </a:moveTo>
                <a:cubicBezTo>
                  <a:pt x="41308" y="66168"/>
                  <a:pt x="40930" y="66546"/>
                  <a:pt x="40930" y="66830"/>
                </a:cubicBezTo>
                <a:cubicBezTo>
                  <a:pt x="40930" y="67208"/>
                  <a:pt x="41214" y="67586"/>
                  <a:pt x="41686" y="67586"/>
                </a:cubicBezTo>
                <a:cubicBezTo>
                  <a:pt x="42064" y="67586"/>
                  <a:pt x="42348" y="67208"/>
                  <a:pt x="42348" y="66830"/>
                </a:cubicBezTo>
                <a:cubicBezTo>
                  <a:pt x="42253" y="66546"/>
                  <a:pt x="42064" y="66168"/>
                  <a:pt x="41686" y="66168"/>
                </a:cubicBezTo>
                <a:close/>
                <a:moveTo>
                  <a:pt x="48681" y="66168"/>
                </a:moveTo>
                <a:cubicBezTo>
                  <a:pt x="48303" y="66168"/>
                  <a:pt x="47925" y="66546"/>
                  <a:pt x="47925" y="66830"/>
                </a:cubicBezTo>
                <a:cubicBezTo>
                  <a:pt x="47925" y="67208"/>
                  <a:pt x="48114" y="67586"/>
                  <a:pt x="48681" y="67586"/>
                </a:cubicBezTo>
                <a:cubicBezTo>
                  <a:pt x="48965" y="67586"/>
                  <a:pt x="49343" y="67208"/>
                  <a:pt x="49343" y="66830"/>
                </a:cubicBezTo>
                <a:cubicBezTo>
                  <a:pt x="49248" y="66546"/>
                  <a:pt x="48965" y="66168"/>
                  <a:pt x="48681" y="66168"/>
                </a:cubicBezTo>
                <a:close/>
                <a:moveTo>
                  <a:pt x="55581" y="66168"/>
                </a:moveTo>
                <a:cubicBezTo>
                  <a:pt x="55298" y="66168"/>
                  <a:pt x="54920" y="66546"/>
                  <a:pt x="54920" y="66830"/>
                </a:cubicBezTo>
                <a:cubicBezTo>
                  <a:pt x="54920" y="67208"/>
                  <a:pt x="55109" y="67586"/>
                  <a:pt x="55581" y="67586"/>
                </a:cubicBezTo>
                <a:cubicBezTo>
                  <a:pt x="55960" y="67586"/>
                  <a:pt x="56338" y="67208"/>
                  <a:pt x="56338" y="66830"/>
                </a:cubicBezTo>
                <a:cubicBezTo>
                  <a:pt x="56243" y="66546"/>
                  <a:pt x="55960" y="66168"/>
                  <a:pt x="55581" y="66168"/>
                </a:cubicBezTo>
                <a:close/>
                <a:moveTo>
                  <a:pt x="17204" y="67964"/>
                </a:moveTo>
                <a:cubicBezTo>
                  <a:pt x="17110" y="67964"/>
                  <a:pt x="16826" y="68058"/>
                  <a:pt x="16732" y="68153"/>
                </a:cubicBezTo>
                <a:cubicBezTo>
                  <a:pt x="16826" y="68247"/>
                  <a:pt x="17110" y="68436"/>
                  <a:pt x="17204" y="68436"/>
                </a:cubicBezTo>
                <a:cubicBezTo>
                  <a:pt x="17488" y="68531"/>
                  <a:pt x="17582" y="68625"/>
                  <a:pt x="17771" y="68720"/>
                </a:cubicBezTo>
                <a:cubicBezTo>
                  <a:pt x="17771" y="68625"/>
                  <a:pt x="17960" y="68625"/>
                  <a:pt x="17960" y="68625"/>
                </a:cubicBezTo>
                <a:cubicBezTo>
                  <a:pt x="17771" y="68247"/>
                  <a:pt x="17582" y="67964"/>
                  <a:pt x="17204" y="67964"/>
                </a:cubicBezTo>
                <a:close/>
                <a:moveTo>
                  <a:pt x="24199" y="67964"/>
                </a:moveTo>
                <a:cubicBezTo>
                  <a:pt x="23821" y="67964"/>
                  <a:pt x="23443" y="68247"/>
                  <a:pt x="23443" y="68625"/>
                </a:cubicBezTo>
                <a:cubicBezTo>
                  <a:pt x="23443" y="69004"/>
                  <a:pt x="23726" y="69382"/>
                  <a:pt x="24199" y="69382"/>
                </a:cubicBezTo>
                <a:cubicBezTo>
                  <a:pt x="24577" y="69382"/>
                  <a:pt x="24861" y="69004"/>
                  <a:pt x="24861" y="68625"/>
                </a:cubicBezTo>
                <a:cubicBezTo>
                  <a:pt x="24766" y="68247"/>
                  <a:pt x="24577" y="67964"/>
                  <a:pt x="24199" y="67964"/>
                </a:cubicBezTo>
                <a:close/>
                <a:moveTo>
                  <a:pt x="31099" y="67964"/>
                </a:moveTo>
                <a:cubicBezTo>
                  <a:pt x="30816" y="67964"/>
                  <a:pt x="30438" y="68247"/>
                  <a:pt x="30438" y="68625"/>
                </a:cubicBezTo>
                <a:cubicBezTo>
                  <a:pt x="30438" y="69004"/>
                  <a:pt x="30627" y="69382"/>
                  <a:pt x="31099" y="69382"/>
                </a:cubicBezTo>
                <a:cubicBezTo>
                  <a:pt x="31478" y="69382"/>
                  <a:pt x="31856" y="69004"/>
                  <a:pt x="31856" y="68625"/>
                </a:cubicBezTo>
                <a:cubicBezTo>
                  <a:pt x="31761" y="68247"/>
                  <a:pt x="31478" y="67964"/>
                  <a:pt x="31099" y="67964"/>
                </a:cubicBezTo>
                <a:close/>
                <a:moveTo>
                  <a:pt x="38094" y="67964"/>
                </a:moveTo>
                <a:cubicBezTo>
                  <a:pt x="37811" y="67964"/>
                  <a:pt x="37433" y="68247"/>
                  <a:pt x="37433" y="68625"/>
                </a:cubicBezTo>
                <a:cubicBezTo>
                  <a:pt x="37433" y="69004"/>
                  <a:pt x="37622" y="69382"/>
                  <a:pt x="38094" y="69382"/>
                </a:cubicBezTo>
                <a:cubicBezTo>
                  <a:pt x="38472" y="69382"/>
                  <a:pt x="38851" y="69004"/>
                  <a:pt x="38851" y="68625"/>
                </a:cubicBezTo>
                <a:cubicBezTo>
                  <a:pt x="38851" y="68247"/>
                  <a:pt x="38472" y="67964"/>
                  <a:pt x="38094" y="67964"/>
                </a:cubicBezTo>
                <a:close/>
                <a:moveTo>
                  <a:pt x="45089" y="67964"/>
                </a:moveTo>
                <a:cubicBezTo>
                  <a:pt x="44711" y="67964"/>
                  <a:pt x="44333" y="68247"/>
                  <a:pt x="44333" y="68625"/>
                </a:cubicBezTo>
                <a:cubicBezTo>
                  <a:pt x="44333" y="69004"/>
                  <a:pt x="44617" y="69382"/>
                  <a:pt x="45089" y="69382"/>
                </a:cubicBezTo>
                <a:cubicBezTo>
                  <a:pt x="45467" y="69382"/>
                  <a:pt x="45845" y="69004"/>
                  <a:pt x="45845" y="68625"/>
                </a:cubicBezTo>
                <a:cubicBezTo>
                  <a:pt x="45845" y="68247"/>
                  <a:pt x="45467" y="67964"/>
                  <a:pt x="45089" y="67964"/>
                </a:cubicBezTo>
                <a:close/>
                <a:moveTo>
                  <a:pt x="52084" y="67964"/>
                </a:moveTo>
                <a:cubicBezTo>
                  <a:pt x="51706" y="67964"/>
                  <a:pt x="51328" y="68247"/>
                  <a:pt x="51328" y="68625"/>
                </a:cubicBezTo>
                <a:cubicBezTo>
                  <a:pt x="51328" y="69004"/>
                  <a:pt x="51611" y="69382"/>
                  <a:pt x="52084" y="69382"/>
                </a:cubicBezTo>
                <a:cubicBezTo>
                  <a:pt x="52462" y="69382"/>
                  <a:pt x="52746" y="69004"/>
                  <a:pt x="52746" y="68625"/>
                </a:cubicBezTo>
                <a:cubicBezTo>
                  <a:pt x="52746" y="68247"/>
                  <a:pt x="52368" y="67964"/>
                  <a:pt x="52084" y="67964"/>
                </a:cubicBezTo>
                <a:close/>
                <a:moveTo>
                  <a:pt x="20607" y="69665"/>
                </a:moveTo>
                <a:cubicBezTo>
                  <a:pt x="20418" y="69665"/>
                  <a:pt x="20135" y="69949"/>
                  <a:pt x="20040" y="70138"/>
                </a:cubicBezTo>
                <a:cubicBezTo>
                  <a:pt x="20418" y="70421"/>
                  <a:pt x="20796" y="70516"/>
                  <a:pt x="21080" y="70611"/>
                </a:cubicBezTo>
                <a:cubicBezTo>
                  <a:pt x="21080" y="70516"/>
                  <a:pt x="21269" y="70421"/>
                  <a:pt x="21269" y="70327"/>
                </a:cubicBezTo>
                <a:cubicBezTo>
                  <a:pt x="21363" y="69949"/>
                  <a:pt x="21080" y="69665"/>
                  <a:pt x="20607" y="69665"/>
                </a:cubicBezTo>
                <a:close/>
                <a:moveTo>
                  <a:pt x="27602" y="69665"/>
                </a:moveTo>
                <a:cubicBezTo>
                  <a:pt x="27224" y="69665"/>
                  <a:pt x="26846" y="70043"/>
                  <a:pt x="26846" y="70421"/>
                </a:cubicBezTo>
                <a:cubicBezTo>
                  <a:pt x="26846" y="70800"/>
                  <a:pt x="27129" y="71083"/>
                  <a:pt x="27602" y="71083"/>
                </a:cubicBezTo>
                <a:cubicBezTo>
                  <a:pt x="27980" y="71083"/>
                  <a:pt x="28358" y="70800"/>
                  <a:pt x="28358" y="70421"/>
                </a:cubicBezTo>
                <a:cubicBezTo>
                  <a:pt x="28358" y="69949"/>
                  <a:pt x="28075" y="69665"/>
                  <a:pt x="27602" y="69665"/>
                </a:cubicBezTo>
                <a:close/>
                <a:moveTo>
                  <a:pt x="34691" y="69665"/>
                </a:moveTo>
                <a:cubicBezTo>
                  <a:pt x="34313" y="69665"/>
                  <a:pt x="33935" y="70043"/>
                  <a:pt x="33935" y="70421"/>
                </a:cubicBezTo>
                <a:cubicBezTo>
                  <a:pt x="33935" y="70800"/>
                  <a:pt x="34219" y="71083"/>
                  <a:pt x="34691" y="71083"/>
                </a:cubicBezTo>
                <a:cubicBezTo>
                  <a:pt x="35070" y="71083"/>
                  <a:pt x="35448" y="70800"/>
                  <a:pt x="35448" y="70421"/>
                </a:cubicBezTo>
                <a:cubicBezTo>
                  <a:pt x="35259" y="69949"/>
                  <a:pt x="35070" y="69665"/>
                  <a:pt x="34691" y="69665"/>
                </a:cubicBezTo>
                <a:close/>
                <a:moveTo>
                  <a:pt x="41686" y="69665"/>
                </a:moveTo>
                <a:cubicBezTo>
                  <a:pt x="41308" y="69665"/>
                  <a:pt x="40930" y="70043"/>
                  <a:pt x="40930" y="70421"/>
                </a:cubicBezTo>
                <a:cubicBezTo>
                  <a:pt x="40930" y="70800"/>
                  <a:pt x="41214" y="71083"/>
                  <a:pt x="41686" y="71083"/>
                </a:cubicBezTo>
                <a:cubicBezTo>
                  <a:pt x="42064" y="71083"/>
                  <a:pt x="42348" y="70800"/>
                  <a:pt x="42348" y="70421"/>
                </a:cubicBezTo>
                <a:cubicBezTo>
                  <a:pt x="42253" y="69949"/>
                  <a:pt x="42064" y="69665"/>
                  <a:pt x="41686" y="69665"/>
                </a:cubicBezTo>
                <a:close/>
                <a:moveTo>
                  <a:pt x="48681" y="69665"/>
                </a:moveTo>
                <a:cubicBezTo>
                  <a:pt x="48303" y="69665"/>
                  <a:pt x="47925" y="70043"/>
                  <a:pt x="47925" y="70421"/>
                </a:cubicBezTo>
                <a:cubicBezTo>
                  <a:pt x="47925" y="70800"/>
                  <a:pt x="48114" y="71083"/>
                  <a:pt x="48681" y="71083"/>
                </a:cubicBezTo>
                <a:cubicBezTo>
                  <a:pt x="48965" y="71083"/>
                  <a:pt x="49343" y="70800"/>
                  <a:pt x="49343" y="70421"/>
                </a:cubicBezTo>
                <a:cubicBezTo>
                  <a:pt x="49248" y="69949"/>
                  <a:pt x="48965" y="69665"/>
                  <a:pt x="48681" y="69665"/>
                </a:cubicBezTo>
                <a:close/>
                <a:moveTo>
                  <a:pt x="24199" y="71367"/>
                </a:moveTo>
                <a:cubicBezTo>
                  <a:pt x="23916" y="71367"/>
                  <a:pt x="23821" y="71461"/>
                  <a:pt x="23726" y="71556"/>
                </a:cubicBezTo>
                <a:cubicBezTo>
                  <a:pt x="23821" y="71745"/>
                  <a:pt x="24105" y="71745"/>
                  <a:pt x="24199" y="71839"/>
                </a:cubicBezTo>
                <a:cubicBezTo>
                  <a:pt x="24388" y="71934"/>
                  <a:pt x="24672" y="71934"/>
                  <a:pt x="24766" y="72028"/>
                </a:cubicBezTo>
                <a:cubicBezTo>
                  <a:pt x="24766" y="71745"/>
                  <a:pt x="24577" y="71367"/>
                  <a:pt x="24199" y="71367"/>
                </a:cubicBezTo>
                <a:close/>
                <a:moveTo>
                  <a:pt x="31099" y="71367"/>
                </a:moveTo>
                <a:cubicBezTo>
                  <a:pt x="30816" y="71367"/>
                  <a:pt x="30438" y="71745"/>
                  <a:pt x="30438" y="72028"/>
                </a:cubicBezTo>
                <a:cubicBezTo>
                  <a:pt x="30438" y="72406"/>
                  <a:pt x="30627" y="72785"/>
                  <a:pt x="31099" y="72785"/>
                </a:cubicBezTo>
                <a:cubicBezTo>
                  <a:pt x="31478" y="72785"/>
                  <a:pt x="31856" y="72406"/>
                  <a:pt x="31856" y="72028"/>
                </a:cubicBezTo>
                <a:cubicBezTo>
                  <a:pt x="31761" y="71745"/>
                  <a:pt x="31478" y="71367"/>
                  <a:pt x="31099" y="71367"/>
                </a:cubicBezTo>
                <a:close/>
                <a:moveTo>
                  <a:pt x="38094" y="71367"/>
                </a:moveTo>
                <a:cubicBezTo>
                  <a:pt x="37811" y="71367"/>
                  <a:pt x="37433" y="71745"/>
                  <a:pt x="37433" y="72028"/>
                </a:cubicBezTo>
                <a:cubicBezTo>
                  <a:pt x="37433" y="72406"/>
                  <a:pt x="37622" y="72785"/>
                  <a:pt x="38094" y="72785"/>
                </a:cubicBezTo>
                <a:cubicBezTo>
                  <a:pt x="38472" y="72785"/>
                  <a:pt x="38851" y="72406"/>
                  <a:pt x="38851" y="72028"/>
                </a:cubicBezTo>
                <a:cubicBezTo>
                  <a:pt x="38851" y="71745"/>
                  <a:pt x="38472" y="71367"/>
                  <a:pt x="38094" y="71367"/>
                </a:cubicBezTo>
                <a:close/>
                <a:moveTo>
                  <a:pt x="45089" y="71367"/>
                </a:moveTo>
                <a:cubicBezTo>
                  <a:pt x="44711" y="71367"/>
                  <a:pt x="44333" y="71745"/>
                  <a:pt x="44333" y="72028"/>
                </a:cubicBezTo>
                <a:cubicBezTo>
                  <a:pt x="44333" y="72406"/>
                  <a:pt x="44617" y="72785"/>
                  <a:pt x="45089" y="72785"/>
                </a:cubicBezTo>
                <a:cubicBezTo>
                  <a:pt x="45467" y="72785"/>
                  <a:pt x="45845" y="72406"/>
                  <a:pt x="45845" y="72028"/>
                </a:cubicBezTo>
                <a:cubicBezTo>
                  <a:pt x="45845" y="71745"/>
                  <a:pt x="45467" y="71367"/>
                  <a:pt x="45089" y="71367"/>
                </a:cubicBezTo>
                <a:close/>
                <a:moveTo>
                  <a:pt x="41686" y="73163"/>
                </a:moveTo>
                <a:cubicBezTo>
                  <a:pt x="41308" y="73163"/>
                  <a:pt x="40930" y="73446"/>
                  <a:pt x="40930" y="73824"/>
                </a:cubicBezTo>
                <a:cubicBezTo>
                  <a:pt x="40930" y="73919"/>
                  <a:pt x="41119" y="74108"/>
                  <a:pt x="41119" y="74108"/>
                </a:cubicBezTo>
                <a:cubicBezTo>
                  <a:pt x="41403" y="74108"/>
                  <a:pt x="41875" y="73919"/>
                  <a:pt x="42253" y="73919"/>
                </a:cubicBezTo>
                <a:lnTo>
                  <a:pt x="42253" y="73824"/>
                </a:lnTo>
                <a:cubicBezTo>
                  <a:pt x="42253" y="73446"/>
                  <a:pt x="42064" y="73163"/>
                  <a:pt x="41686" y="73163"/>
                </a:cubicBezTo>
                <a:close/>
                <a:moveTo>
                  <a:pt x="34691" y="73163"/>
                </a:moveTo>
                <a:cubicBezTo>
                  <a:pt x="34313" y="73163"/>
                  <a:pt x="33935" y="73446"/>
                  <a:pt x="33935" y="73824"/>
                </a:cubicBezTo>
                <a:cubicBezTo>
                  <a:pt x="33935" y="73919"/>
                  <a:pt x="34124" y="74108"/>
                  <a:pt x="34124" y="74202"/>
                </a:cubicBezTo>
                <a:lnTo>
                  <a:pt x="35164" y="74202"/>
                </a:lnTo>
                <a:cubicBezTo>
                  <a:pt x="35259" y="74108"/>
                  <a:pt x="35259" y="73919"/>
                  <a:pt x="35259" y="73824"/>
                </a:cubicBezTo>
                <a:cubicBezTo>
                  <a:pt x="35259" y="73446"/>
                  <a:pt x="35070" y="73163"/>
                  <a:pt x="34691" y="731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38"/>
          <p:cNvSpPr txBox="1">
            <a:spLocks noGrp="1"/>
          </p:cNvSpPr>
          <p:nvPr>
            <p:ph type="ctrTitle"/>
          </p:nvPr>
        </p:nvSpPr>
        <p:spPr>
          <a:xfrm>
            <a:off x="573455" y="2183178"/>
            <a:ext cx="7640451" cy="145249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u="sng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 6</a:t>
            </a:r>
            <a:r>
              <a:rPr lang="en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Giải bài toán bằng cách lập hệ phương trình </a:t>
            </a:r>
            <a:endParaRPr sz="2800" dirty="0">
              <a:solidFill>
                <a:schemeClr val="accent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94" name="Google Shape;294;p38"/>
          <p:cNvGrpSpPr/>
          <p:nvPr/>
        </p:nvGrpSpPr>
        <p:grpSpPr>
          <a:xfrm>
            <a:off x="6108783" y="868067"/>
            <a:ext cx="312766" cy="363944"/>
            <a:chOff x="5968151" y="3383296"/>
            <a:chExt cx="285840" cy="332612"/>
          </a:xfrm>
        </p:grpSpPr>
        <p:sp>
          <p:nvSpPr>
            <p:cNvPr id="295" name="Google Shape;295;p38"/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8"/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8"/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8" name="Google Shape;298;p38"/>
          <p:cNvGrpSpPr/>
          <p:nvPr/>
        </p:nvGrpSpPr>
        <p:grpSpPr>
          <a:xfrm>
            <a:off x="6949557" y="3412759"/>
            <a:ext cx="542906" cy="513996"/>
            <a:chOff x="5771847" y="1409894"/>
            <a:chExt cx="542906" cy="513996"/>
          </a:xfrm>
        </p:grpSpPr>
        <p:sp>
          <p:nvSpPr>
            <p:cNvPr id="299" name="Google Shape;299;p38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0" name="Google Shape;300;p38"/>
            <p:cNvGrpSpPr/>
            <p:nvPr/>
          </p:nvGrpSpPr>
          <p:grpSpPr>
            <a:xfrm>
              <a:off x="5777130" y="1409894"/>
              <a:ext cx="537622" cy="489019"/>
              <a:chOff x="5296797" y="3494398"/>
              <a:chExt cx="347841" cy="316374"/>
            </a:xfrm>
          </p:grpSpPr>
          <p:sp>
            <p:nvSpPr>
              <p:cNvPr id="301" name="Google Shape;301;p38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38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38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38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05" name="Google Shape;305;p38"/>
          <p:cNvSpPr/>
          <p:nvPr/>
        </p:nvSpPr>
        <p:spPr>
          <a:xfrm>
            <a:off x="4419900" y="375675"/>
            <a:ext cx="152100" cy="152100"/>
          </a:xfrm>
          <a:prstGeom prst="ellipse">
            <a:avLst/>
          </a:pr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38"/>
          <p:cNvSpPr/>
          <p:nvPr/>
        </p:nvSpPr>
        <p:spPr>
          <a:xfrm>
            <a:off x="836300" y="4603475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38"/>
          <p:cNvSpPr/>
          <p:nvPr/>
        </p:nvSpPr>
        <p:spPr>
          <a:xfrm>
            <a:off x="5223088" y="3812119"/>
            <a:ext cx="232965" cy="234300"/>
          </a:xfrm>
          <a:custGeom>
            <a:avLst/>
            <a:gdLst/>
            <a:ahLst/>
            <a:cxnLst/>
            <a:rect l="l" t="t" r="r" b="b"/>
            <a:pathLst>
              <a:path w="1940" h="1951" extrusionOk="0">
                <a:moveTo>
                  <a:pt x="975" y="1"/>
                </a:moveTo>
                <a:lnTo>
                  <a:pt x="621" y="632"/>
                </a:lnTo>
                <a:lnTo>
                  <a:pt x="0" y="976"/>
                </a:lnTo>
                <a:lnTo>
                  <a:pt x="621" y="1319"/>
                </a:lnTo>
                <a:lnTo>
                  <a:pt x="975" y="1950"/>
                </a:lnTo>
                <a:lnTo>
                  <a:pt x="1319" y="1319"/>
                </a:lnTo>
                <a:lnTo>
                  <a:pt x="1939" y="976"/>
                </a:lnTo>
                <a:lnTo>
                  <a:pt x="1319" y="632"/>
                </a:lnTo>
                <a:lnTo>
                  <a:pt x="975" y="1"/>
                </a:lnTo>
                <a:close/>
              </a:path>
            </a:pathLst>
          </a:cu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38"/>
          <p:cNvSpPr/>
          <p:nvPr/>
        </p:nvSpPr>
        <p:spPr>
          <a:xfrm>
            <a:off x="8495131" y="3899516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09" name="Google Shape;309;p38"/>
          <p:cNvGrpSpPr/>
          <p:nvPr/>
        </p:nvGrpSpPr>
        <p:grpSpPr>
          <a:xfrm>
            <a:off x="1585906" y="57799"/>
            <a:ext cx="416137" cy="393926"/>
            <a:chOff x="5771847" y="1409894"/>
            <a:chExt cx="542906" cy="513996"/>
          </a:xfrm>
        </p:grpSpPr>
        <p:sp>
          <p:nvSpPr>
            <p:cNvPr id="310" name="Google Shape;310;p38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11" name="Google Shape;311;p38"/>
            <p:cNvGrpSpPr/>
            <p:nvPr/>
          </p:nvGrpSpPr>
          <p:grpSpPr>
            <a:xfrm>
              <a:off x="5777130" y="1409894"/>
              <a:ext cx="537622" cy="489019"/>
              <a:chOff x="5296797" y="3494398"/>
              <a:chExt cx="347841" cy="316374"/>
            </a:xfrm>
          </p:grpSpPr>
          <p:sp>
            <p:nvSpPr>
              <p:cNvPr id="312" name="Google Shape;312;p38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38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38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38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" name="Google Shape;309;p38">
            <a:extLst>
              <a:ext uri="{FF2B5EF4-FFF2-40B4-BE49-F238E27FC236}">
                <a16:creationId xmlns:a16="http://schemas.microsoft.com/office/drawing/2014/main" id="{66A6EF63-DBCE-4454-BAC1-01F5BD645532}"/>
              </a:ext>
            </a:extLst>
          </p:cNvPr>
          <p:cNvGrpSpPr/>
          <p:nvPr/>
        </p:nvGrpSpPr>
        <p:grpSpPr>
          <a:xfrm>
            <a:off x="2750607" y="4276345"/>
            <a:ext cx="416137" cy="393926"/>
            <a:chOff x="5771847" y="1409894"/>
            <a:chExt cx="542906" cy="513996"/>
          </a:xfrm>
        </p:grpSpPr>
        <p:sp>
          <p:nvSpPr>
            <p:cNvPr id="34" name="Google Shape;310;p38">
              <a:extLst>
                <a:ext uri="{FF2B5EF4-FFF2-40B4-BE49-F238E27FC236}">
                  <a16:creationId xmlns:a16="http://schemas.microsoft.com/office/drawing/2014/main" id="{4D56FECB-4CE8-478F-8C8A-3FCED0EE9DC5}"/>
                </a:ext>
              </a:extLst>
            </p:cNvPr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5" name="Google Shape;311;p38">
              <a:extLst>
                <a:ext uri="{FF2B5EF4-FFF2-40B4-BE49-F238E27FC236}">
                  <a16:creationId xmlns:a16="http://schemas.microsoft.com/office/drawing/2014/main" id="{4D78E97F-1812-49F0-B727-FA42D9DBADC8}"/>
                </a:ext>
              </a:extLst>
            </p:cNvPr>
            <p:cNvGrpSpPr/>
            <p:nvPr/>
          </p:nvGrpSpPr>
          <p:grpSpPr>
            <a:xfrm>
              <a:off x="5777130" y="1409894"/>
              <a:ext cx="537622" cy="489019"/>
              <a:chOff x="5296797" y="3494398"/>
              <a:chExt cx="347841" cy="316374"/>
            </a:xfrm>
          </p:grpSpPr>
          <p:sp>
            <p:nvSpPr>
              <p:cNvPr id="36" name="Google Shape;312;p38">
                <a:extLst>
                  <a:ext uri="{FF2B5EF4-FFF2-40B4-BE49-F238E27FC236}">
                    <a16:creationId xmlns:a16="http://schemas.microsoft.com/office/drawing/2014/main" id="{B734A68D-160D-416C-AB06-0E85F4F4E107}"/>
                  </a:ext>
                </a:extLst>
              </p:cNvPr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13;p38">
                <a:extLst>
                  <a:ext uri="{FF2B5EF4-FFF2-40B4-BE49-F238E27FC236}">
                    <a16:creationId xmlns:a16="http://schemas.microsoft.com/office/drawing/2014/main" id="{ABB6E25A-4340-4EF7-AB0A-056970459A96}"/>
                  </a:ext>
                </a:extLst>
              </p:cNvPr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14;p38">
                <a:extLst>
                  <a:ext uri="{FF2B5EF4-FFF2-40B4-BE49-F238E27FC236}">
                    <a16:creationId xmlns:a16="http://schemas.microsoft.com/office/drawing/2014/main" id="{6BA77BF8-211A-4DBD-B778-CCD2323B3003}"/>
                  </a:ext>
                </a:extLst>
              </p:cNvPr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15;p38">
                <a:extLst>
                  <a:ext uri="{FF2B5EF4-FFF2-40B4-BE49-F238E27FC236}">
                    <a16:creationId xmlns:a16="http://schemas.microsoft.com/office/drawing/2014/main" id="{0CECF938-CC7B-4A5A-A757-59F9857EBEC7}"/>
                  </a:ext>
                </a:extLst>
              </p:cNvPr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" name="Google Shape;518;p43">
            <a:extLst>
              <a:ext uri="{FF2B5EF4-FFF2-40B4-BE49-F238E27FC236}">
                <a16:creationId xmlns:a16="http://schemas.microsoft.com/office/drawing/2014/main" id="{600552EC-3FE7-4C58-A35F-B846EB434F49}"/>
              </a:ext>
            </a:extLst>
          </p:cNvPr>
          <p:cNvGrpSpPr/>
          <p:nvPr/>
        </p:nvGrpSpPr>
        <p:grpSpPr>
          <a:xfrm flipH="1">
            <a:off x="-454457" y="2933529"/>
            <a:ext cx="2181890" cy="2014596"/>
            <a:chOff x="9790180" y="957550"/>
            <a:chExt cx="3318680" cy="3064223"/>
          </a:xfrm>
        </p:grpSpPr>
        <p:sp>
          <p:nvSpPr>
            <p:cNvPr id="41" name="Google Shape;519;p43">
              <a:extLst>
                <a:ext uri="{FF2B5EF4-FFF2-40B4-BE49-F238E27FC236}">
                  <a16:creationId xmlns:a16="http://schemas.microsoft.com/office/drawing/2014/main" id="{12DD19CE-7223-4570-8181-B53E2F117F0A}"/>
                </a:ext>
              </a:extLst>
            </p:cNvPr>
            <p:cNvSpPr/>
            <p:nvPr/>
          </p:nvSpPr>
          <p:spPr>
            <a:xfrm>
              <a:off x="10480442" y="961737"/>
              <a:ext cx="319873" cy="319493"/>
            </a:xfrm>
            <a:custGeom>
              <a:avLst/>
              <a:gdLst/>
              <a:ahLst/>
              <a:cxnLst/>
              <a:rect l="l" t="t" r="r" b="b"/>
              <a:pathLst>
                <a:path w="5883" h="5876" extrusionOk="0">
                  <a:moveTo>
                    <a:pt x="4591" y="1"/>
                  </a:moveTo>
                  <a:cubicBezTo>
                    <a:pt x="4389" y="1"/>
                    <a:pt x="4203" y="72"/>
                    <a:pt x="4088" y="226"/>
                  </a:cubicBezTo>
                  <a:lnTo>
                    <a:pt x="0" y="5698"/>
                  </a:lnTo>
                  <a:lnTo>
                    <a:pt x="3501" y="5875"/>
                  </a:lnTo>
                  <a:lnTo>
                    <a:pt x="5561" y="2386"/>
                  </a:lnTo>
                  <a:cubicBezTo>
                    <a:pt x="5882" y="1854"/>
                    <a:pt x="5838" y="1156"/>
                    <a:pt x="5461" y="503"/>
                  </a:cubicBezTo>
                  <a:cubicBezTo>
                    <a:pt x="5278" y="183"/>
                    <a:pt x="4914" y="1"/>
                    <a:pt x="4591" y="1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520;p43">
              <a:extLst>
                <a:ext uri="{FF2B5EF4-FFF2-40B4-BE49-F238E27FC236}">
                  <a16:creationId xmlns:a16="http://schemas.microsoft.com/office/drawing/2014/main" id="{0AA8A1D4-EDC1-4A09-A8B0-93A905957D7A}"/>
                </a:ext>
              </a:extLst>
            </p:cNvPr>
            <p:cNvSpPr/>
            <p:nvPr/>
          </p:nvSpPr>
          <p:spPr>
            <a:xfrm>
              <a:off x="10476201" y="957550"/>
              <a:ext cx="327703" cy="327866"/>
            </a:xfrm>
            <a:custGeom>
              <a:avLst/>
              <a:gdLst/>
              <a:ahLst/>
              <a:cxnLst/>
              <a:rect l="l" t="t" r="r" b="b"/>
              <a:pathLst>
                <a:path w="6027" h="6030" extrusionOk="0">
                  <a:moveTo>
                    <a:pt x="4644" y="147"/>
                  </a:moveTo>
                  <a:cubicBezTo>
                    <a:pt x="4654" y="147"/>
                    <a:pt x="4665" y="147"/>
                    <a:pt x="4675" y="148"/>
                  </a:cubicBezTo>
                  <a:lnTo>
                    <a:pt x="4720" y="148"/>
                  </a:lnTo>
                  <a:cubicBezTo>
                    <a:pt x="5030" y="170"/>
                    <a:pt x="5318" y="347"/>
                    <a:pt x="5484" y="613"/>
                  </a:cubicBezTo>
                  <a:cubicBezTo>
                    <a:pt x="5850" y="1244"/>
                    <a:pt x="5894" y="1920"/>
                    <a:pt x="5595" y="2430"/>
                  </a:cubicBezTo>
                  <a:lnTo>
                    <a:pt x="3557" y="5886"/>
                  </a:lnTo>
                  <a:lnTo>
                    <a:pt x="233" y="5709"/>
                  </a:lnTo>
                  <a:lnTo>
                    <a:pt x="4232" y="347"/>
                  </a:lnTo>
                  <a:cubicBezTo>
                    <a:pt x="4336" y="223"/>
                    <a:pt x="4488" y="147"/>
                    <a:pt x="4644" y="147"/>
                  </a:cubicBezTo>
                  <a:close/>
                  <a:moveTo>
                    <a:pt x="4650" y="0"/>
                  </a:moveTo>
                  <a:cubicBezTo>
                    <a:pt x="4441" y="0"/>
                    <a:pt x="4240" y="89"/>
                    <a:pt x="4110" y="258"/>
                  </a:cubicBezTo>
                  <a:lnTo>
                    <a:pt x="23" y="5731"/>
                  </a:lnTo>
                  <a:cubicBezTo>
                    <a:pt x="12" y="5753"/>
                    <a:pt x="1" y="5786"/>
                    <a:pt x="12" y="5808"/>
                  </a:cubicBezTo>
                  <a:cubicBezTo>
                    <a:pt x="23" y="5831"/>
                    <a:pt x="56" y="5853"/>
                    <a:pt x="78" y="5853"/>
                  </a:cubicBezTo>
                  <a:lnTo>
                    <a:pt x="3579" y="6030"/>
                  </a:lnTo>
                  <a:cubicBezTo>
                    <a:pt x="3612" y="6030"/>
                    <a:pt x="3634" y="6019"/>
                    <a:pt x="3645" y="5997"/>
                  </a:cubicBezTo>
                  <a:lnTo>
                    <a:pt x="5706" y="2507"/>
                  </a:lnTo>
                  <a:cubicBezTo>
                    <a:pt x="6027" y="1953"/>
                    <a:pt x="5994" y="1222"/>
                    <a:pt x="5595" y="546"/>
                  </a:cubicBezTo>
                  <a:cubicBezTo>
                    <a:pt x="5406" y="225"/>
                    <a:pt x="5085" y="26"/>
                    <a:pt x="4720" y="4"/>
                  </a:cubicBezTo>
                  <a:cubicBezTo>
                    <a:pt x="4696" y="1"/>
                    <a:pt x="4673" y="0"/>
                    <a:pt x="4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521;p43">
              <a:extLst>
                <a:ext uri="{FF2B5EF4-FFF2-40B4-BE49-F238E27FC236}">
                  <a16:creationId xmlns:a16="http://schemas.microsoft.com/office/drawing/2014/main" id="{A38D869E-40D0-4490-B3C4-36DE21EAFB92}"/>
                </a:ext>
              </a:extLst>
            </p:cNvPr>
            <p:cNvSpPr/>
            <p:nvPr/>
          </p:nvSpPr>
          <p:spPr>
            <a:xfrm>
              <a:off x="10259363" y="1230503"/>
              <a:ext cx="661876" cy="586788"/>
            </a:xfrm>
            <a:custGeom>
              <a:avLst/>
              <a:gdLst/>
              <a:ahLst/>
              <a:cxnLst/>
              <a:rect l="l" t="t" r="r" b="b"/>
              <a:pathLst>
                <a:path w="12173" h="10792" extrusionOk="0">
                  <a:moveTo>
                    <a:pt x="9623" y="1"/>
                  </a:moveTo>
                  <a:cubicBezTo>
                    <a:pt x="9591" y="1"/>
                    <a:pt x="9559" y="1"/>
                    <a:pt x="9527" y="2"/>
                  </a:cubicBezTo>
                  <a:lnTo>
                    <a:pt x="6614" y="68"/>
                  </a:lnTo>
                  <a:cubicBezTo>
                    <a:pt x="6487" y="55"/>
                    <a:pt x="6360" y="49"/>
                    <a:pt x="6234" y="49"/>
                  </a:cubicBezTo>
                  <a:cubicBezTo>
                    <a:pt x="4858" y="49"/>
                    <a:pt x="3586" y="813"/>
                    <a:pt x="2936" y="2051"/>
                  </a:cubicBezTo>
                  <a:lnTo>
                    <a:pt x="1" y="8554"/>
                  </a:lnTo>
                  <a:lnTo>
                    <a:pt x="7600" y="10792"/>
                  </a:lnTo>
                  <a:lnTo>
                    <a:pt x="8065" y="9695"/>
                  </a:lnTo>
                  <a:cubicBezTo>
                    <a:pt x="8209" y="9429"/>
                    <a:pt x="8453" y="9219"/>
                    <a:pt x="8741" y="9119"/>
                  </a:cubicBezTo>
                  <a:cubicBezTo>
                    <a:pt x="10380" y="8587"/>
                    <a:pt x="11510" y="7092"/>
                    <a:pt x="11577" y="5375"/>
                  </a:cubicBezTo>
                  <a:lnTo>
                    <a:pt x="11654" y="3381"/>
                  </a:lnTo>
                  <a:cubicBezTo>
                    <a:pt x="12172" y="629"/>
                    <a:pt x="10830" y="1"/>
                    <a:pt x="9623" y="1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522;p43">
              <a:extLst>
                <a:ext uri="{FF2B5EF4-FFF2-40B4-BE49-F238E27FC236}">
                  <a16:creationId xmlns:a16="http://schemas.microsoft.com/office/drawing/2014/main" id="{7343712D-2D02-47D8-9C33-D1C6BE3C7309}"/>
                </a:ext>
              </a:extLst>
            </p:cNvPr>
            <p:cNvSpPr/>
            <p:nvPr/>
          </p:nvSpPr>
          <p:spPr>
            <a:xfrm>
              <a:off x="10255176" y="1226316"/>
              <a:ext cx="654754" cy="595216"/>
            </a:xfrm>
            <a:custGeom>
              <a:avLst/>
              <a:gdLst/>
              <a:ahLst/>
              <a:cxnLst/>
              <a:rect l="l" t="t" r="r" b="b"/>
              <a:pathLst>
                <a:path w="12042" h="10947" extrusionOk="0">
                  <a:moveTo>
                    <a:pt x="9682" y="145"/>
                  </a:moveTo>
                  <a:cubicBezTo>
                    <a:pt x="10192" y="145"/>
                    <a:pt x="10856" y="256"/>
                    <a:pt x="11299" y="777"/>
                  </a:cubicBezTo>
                  <a:cubicBezTo>
                    <a:pt x="11765" y="1320"/>
                    <a:pt x="11886" y="2228"/>
                    <a:pt x="11665" y="3446"/>
                  </a:cubicBezTo>
                  <a:lnTo>
                    <a:pt x="11587" y="5440"/>
                  </a:lnTo>
                  <a:cubicBezTo>
                    <a:pt x="11510" y="7135"/>
                    <a:pt x="10402" y="8598"/>
                    <a:pt x="8796" y="9129"/>
                  </a:cubicBezTo>
                  <a:cubicBezTo>
                    <a:pt x="8486" y="9229"/>
                    <a:pt x="8220" y="9451"/>
                    <a:pt x="8065" y="9739"/>
                  </a:cubicBezTo>
                  <a:lnTo>
                    <a:pt x="7633" y="10780"/>
                  </a:lnTo>
                  <a:lnTo>
                    <a:pt x="177" y="8575"/>
                  </a:lnTo>
                  <a:lnTo>
                    <a:pt x="3080" y="2150"/>
                  </a:lnTo>
                  <a:cubicBezTo>
                    <a:pt x="3721" y="938"/>
                    <a:pt x="4981" y="195"/>
                    <a:pt x="6325" y="195"/>
                  </a:cubicBezTo>
                  <a:cubicBezTo>
                    <a:pt x="6443" y="195"/>
                    <a:pt x="6561" y="200"/>
                    <a:pt x="6680" y="212"/>
                  </a:cubicBezTo>
                  <a:lnTo>
                    <a:pt x="6691" y="212"/>
                  </a:lnTo>
                  <a:lnTo>
                    <a:pt x="9604" y="145"/>
                  </a:lnTo>
                  <a:close/>
                  <a:moveTo>
                    <a:pt x="9666" y="1"/>
                  </a:moveTo>
                  <a:cubicBezTo>
                    <a:pt x="9641" y="1"/>
                    <a:pt x="9617" y="1"/>
                    <a:pt x="9593" y="1"/>
                  </a:cubicBezTo>
                  <a:lnTo>
                    <a:pt x="6702" y="68"/>
                  </a:lnTo>
                  <a:cubicBezTo>
                    <a:pt x="6575" y="55"/>
                    <a:pt x="6449" y="49"/>
                    <a:pt x="6323" y="49"/>
                  </a:cubicBezTo>
                  <a:cubicBezTo>
                    <a:pt x="4913" y="49"/>
                    <a:pt x="3609" y="834"/>
                    <a:pt x="2958" y="2095"/>
                  </a:cubicBezTo>
                  <a:lnTo>
                    <a:pt x="11" y="8598"/>
                  </a:lnTo>
                  <a:cubicBezTo>
                    <a:pt x="0" y="8609"/>
                    <a:pt x="0" y="8631"/>
                    <a:pt x="11" y="8653"/>
                  </a:cubicBezTo>
                  <a:cubicBezTo>
                    <a:pt x="22" y="8675"/>
                    <a:pt x="33" y="8686"/>
                    <a:pt x="55" y="8697"/>
                  </a:cubicBezTo>
                  <a:lnTo>
                    <a:pt x="7655" y="10935"/>
                  </a:lnTo>
                  <a:lnTo>
                    <a:pt x="7677" y="10946"/>
                  </a:lnTo>
                  <a:cubicBezTo>
                    <a:pt x="7710" y="10935"/>
                    <a:pt x="7732" y="10924"/>
                    <a:pt x="7743" y="10891"/>
                  </a:cubicBezTo>
                  <a:lnTo>
                    <a:pt x="8198" y="9805"/>
                  </a:lnTo>
                  <a:cubicBezTo>
                    <a:pt x="8342" y="9550"/>
                    <a:pt x="8563" y="9362"/>
                    <a:pt x="8840" y="9273"/>
                  </a:cubicBezTo>
                  <a:cubicBezTo>
                    <a:pt x="10502" y="8719"/>
                    <a:pt x="11654" y="7202"/>
                    <a:pt x="11731" y="5452"/>
                  </a:cubicBezTo>
                  <a:lnTo>
                    <a:pt x="11809" y="3469"/>
                  </a:lnTo>
                  <a:cubicBezTo>
                    <a:pt x="12042" y="2206"/>
                    <a:pt x="11909" y="1264"/>
                    <a:pt x="11410" y="677"/>
                  </a:cubicBezTo>
                  <a:cubicBezTo>
                    <a:pt x="10933" y="126"/>
                    <a:pt x="10212" y="1"/>
                    <a:pt x="9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523;p43">
              <a:extLst>
                <a:ext uri="{FF2B5EF4-FFF2-40B4-BE49-F238E27FC236}">
                  <a16:creationId xmlns:a16="http://schemas.microsoft.com/office/drawing/2014/main" id="{A00DEA78-24C7-4E37-BAE8-6673B68EFCA2}"/>
                </a:ext>
              </a:extLst>
            </p:cNvPr>
            <p:cNvSpPr/>
            <p:nvPr/>
          </p:nvSpPr>
          <p:spPr>
            <a:xfrm>
              <a:off x="10702066" y="1610625"/>
              <a:ext cx="95859" cy="139792"/>
            </a:xfrm>
            <a:custGeom>
              <a:avLst/>
              <a:gdLst/>
              <a:ahLst/>
              <a:cxnLst/>
              <a:rect l="l" t="t" r="r" b="b"/>
              <a:pathLst>
                <a:path w="1763" h="2571" extrusionOk="0">
                  <a:moveTo>
                    <a:pt x="877" y="0"/>
                  </a:moveTo>
                  <a:cubicBezTo>
                    <a:pt x="467" y="0"/>
                    <a:pt x="102" y="293"/>
                    <a:pt x="23" y="710"/>
                  </a:cubicBezTo>
                  <a:lnTo>
                    <a:pt x="1" y="2571"/>
                  </a:lnTo>
                  <a:lnTo>
                    <a:pt x="1762" y="134"/>
                  </a:lnTo>
                  <a:lnTo>
                    <a:pt x="1020" y="12"/>
                  </a:lnTo>
                  <a:cubicBezTo>
                    <a:pt x="972" y="4"/>
                    <a:pt x="924" y="0"/>
                    <a:pt x="877" y="0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524;p43">
              <a:extLst>
                <a:ext uri="{FF2B5EF4-FFF2-40B4-BE49-F238E27FC236}">
                  <a16:creationId xmlns:a16="http://schemas.microsoft.com/office/drawing/2014/main" id="{7371BA94-EA9B-40EF-A16D-61B6A2E38003}"/>
                </a:ext>
              </a:extLst>
            </p:cNvPr>
            <p:cNvSpPr/>
            <p:nvPr/>
          </p:nvSpPr>
          <p:spPr>
            <a:xfrm>
              <a:off x="10697879" y="1606438"/>
              <a:ext cx="104232" cy="148219"/>
            </a:xfrm>
            <a:custGeom>
              <a:avLst/>
              <a:gdLst/>
              <a:ahLst/>
              <a:cxnLst/>
              <a:rect l="l" t="t" r="r" b="b"/>
              <a:pathLst>
                <a:path w="1917" h="2726" extrusionOk="0">
                  <a:moveTo>
                    <a:pt x="960" y="0"/>
                  </a:moveTo>
                  <a:cubicBezTo>
                    <a:pt x="509" y="0"/>
                    <a:pt x="113" y="316"/>
                    <a:pt x="33" y="776"/>
                  </a:cubicBezTo>
                  <a:lnTo>
                    <a:pt x="0" y="2648"/>
                  </a:lnTo>
                  <a:cubicBezTo>
                    <a:pt x="0" y="2692"/>
                    <a:pt x="33" y="2725"/>
                    <a:pt x="78" y="2725"/>
                  </a:cubicBezTo>
                  <a:cubicBezTo>
                    <a:pt x="122" y="2725"/>
                    <a:pt x="155" y="2692"/>
                    <a:pt x="155" y="2648"/>
                  </a:cubicBezTo>
                  <a:lnTo>
                    <a:pt x="177" y="787"/>
                  </a:lnTo>
                  <a:cubicBezTo>
                    <a:pt x="247" y="408"/>
                    <a:pt x="586" y="146"/>
                    <a:pt x="961" y="146"/>
                  </a:cubicBezTo>
                  <a:cubicBezTo>
                    <a:pt x="1002" y="146"/>
                    <a:pt x="1044" y="149"/>
                    <a:pt x="1086" y="155"/>
                  </a:cubicBezTo>
                  <a:lnTo>
                    <a:pt x="1828" y="277"/>
                  </a:lnTo>
                  <a:cubicBezTo>
                    <a:pt x="1836" y="279"/>
                    <a:pt x="1843" y="280"/>
                    <a:pt x="1850" y="280"/>
                  </a:cubicBezTo>
                  <a:cubicBezTo>
                    <a:pt x="1883" y="280"/>
                    <a:pt x="1907" y="259"/>
                    <a:pt x="1917" y="222"/>
                  </a:cubicBezTo>
                  <a:cubicBezTo>
                    <a:pt x="1917" y="178"/>
                    <a:pt x="1894" y="144"/>
                    <a:pt x="1850" y="133"/>
                  </a:cubicBezTo>
                  <a:lnTo>
                    <a:pt x="1108" y="11"/>
                  </a:lnTo>
                  <a:cubicBezTo>
                    <a:pt x="1058" y="4"/>
                    <a:pt x="100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525;p43">
              <a:extLst>
                <a:ext uri="{FF2B5EF4-FFF2-40B4-BE49-F238E27FC236}">
                  <a16:creationId xmlns:a16="http://schemas.microsoft.com/office/drawing/2014/main" id="{A47AC80C-23EB-4486-B896-B6663D6431C2}"/>
                </a:ext>
              </a:extLst>
            </p:cNvPr>
            <p:cNvSpPr/>
            <p:nvPr/>
          </p:nvSpPr>
          <p:spPr>
            <a:xfrm>
              <a:off x="10604521" y="1457347"/>
              <a:ext cx="272896" cy="127449"/>
            </a:xfrm>
            <a:custGeom>
              <a:avLst/>
              <a:gdLst/>
              <a:ahLst/>
              <a:cxnLst/>
              <a:rect l="l" t="t" r="r" b="b"/>
              <a:pathLst>
                <a:path w="5019" h="2344" extrusionOk="0">
                  <a:moveTo>
                    <a:pt x="2881" y="1"/>
                  </a:moveTo>
                  <a:cubicBezTo>
                    <a:pt x="2833" y="1"/>
                    <a:pt x="2785" y="2"/>
                    <a:pt x="2736" y="6"/>
                  </a:cubicBezTo>
                  <a:lnTo>
                    <a:pt x="0" y="228"/>
                  </a:lnTo>
                  <a:lnTo>
                    <a:pt x="5018" y="2344"/>
                  </a:lnTo>
                  <a:lnTo>
                    <a:pt x="4697" y="1335"/>
                  </a:lnTo>
                  <a:cubicBezTo>
                    <a:pt x="4446" y="530"/>
                    <a:pt x="3700" y="1"/>
                    <a:pt x="2881" y="1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526;p43">
              <a:extLst>
                <a:ext uri="{FF2B5EF4-FFF2-40B4-BE49-F238E27FC236}">
                  <a16:creationId xmlns:a16="http://schemas.microsoft.com/office/drawing/2014/main" id="{D5E79D4D-685B-4F43-985C-FC2A7DACC68B}"/>
                </a:ext>
              </a:extLst>
            </p:cNvPr>
            <p:cNvSpPr/>
            <p:nvPr/>
          </p:nvSpPr>
          <p:spPr>
            <a:xfrm>
              <a:off x="10600280" y="1453650"/>
              <a:ext cx="281921" cy="134789"/>
            </a:xfrm>
            <a:custGeom>
              <a:avLst/>
              <a:gdLst/>
              <a:ahLst/>
              <a:cxnLst/>
              <a:rect l="l" t="t" r="r" b="b"/>
              <a:pathLst>
                <a:path w="5185" h="2479" extrusionOk="0">
                  <a:moveTo>
                    <a:pt x="2969" y="1"/>
                  </a:moveTo>
                  <a:cubicBezTo>
                    <a:pt x="2914" y="1"/>
                    <a:pt x="2859" y="3"/>
                    <a:pt x="2803" y="8"/>
                  </a:cubicBezTo>
                  <a:lnTo>
                    <a:pt x="78" y="229"/>
                  </a:lnTo>
                  <a:cubicBezTo>
                    <a:pt x="34" y="229"/>
                    <a:pt x="1" y="262"/>
                    <a:pt x="12" y="307"/>
                  </a:cubicBezTo>
                  <a:cubicBezTo>
                    <a:pt x="12" y="351"/>
                    <a:pt x="45" y="373"/>
                    <a:pt x="89" y="373"/>
                  </a:cubicBezTo>
                  <a:lnTo>
                    <a:pt x="2814" y="152"/>
                  </a:lnTo>
                  <a:cubicBezTo>
                    <a:pt x="2863" y="148"/>
                    <a:pt x="2912" y="146"/>
                    <a:pt x="2961" y="146"/>
                  </a:cubicBezTo>
                  <a:cubicBezTo>
                    <a:pt x="3756" y="146"/>
                    <a:pt x="4468" y="652"/>
                    <a:pt x="4709" y="1415"/>
                  </a:cubicBezTo>
                  <a:lnTo>
                    <a:pt x="5030" y="2434"/>
                  </a:lnTo>
                  <a:cubicBezTo>
                    <a:pt x="5041" y="2456"/>
                    <a:pt x="5063" y="2478"/>
                    <a:pt x="5096" y="2478"/>
                  </a:cubicBezTo>
                  <a:lnTo>
                    <a:pt x="5118" y="2478"/>
                  </a:lnTo>
                  <a:cubicBezTo>
                    <a:pt x="5163" y="2467"/>
                    <a:pt x="5185" y="2434"/>
                    <a:pt x="5174" y="2389"/>
                  </a:cubicBezTo>
                  <a:lnTo>
                    <a:pt x="4842" y="1381"/>
                  </a:lnTo>
                  <a:cubicBezTo>
                    <a:pt x="4581" y="559"/>
                    <a:pt x="3822" y="1"/>
                    <a:pt x="2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527;p43">
              <a:extLst>
                <a:ext uri="{FF2B5EF4-FFF2-40B4-BE49-F238E27FC236}">
                  <a16:creationId xmlns:a16="http://schemas.microsoft.com/office/drawing/2014/main" id="{69125758-6332-43D3-B241-0EF387B28BCA}"/>
                </a:ext>
              </a:extLst>
            </p:cNvPr>
            <p:cNvSpPr/>
            <p:nvPr/>
          </p:nvSpPr>
          <p:spPr>
            <a:xfrm>
              <a:off x="10582228" y="1335606"/>
              <a:ext cx="309651" cy="107658"/>
            </a:xfrm>
            <a:custGeom>
              <a:avLst/>
              <a:gdLst/>
              <a:ahLst/>
              <a:cxnLst/>
              <a:rect l="l" t="t" r="r" b="b"/>
              <a:pathLst>
                <a:path w="5695" h="1980" extrusionOk="0">
                  <a:moveTo>
                    <a:pt x="3785" y="0"/>
                  </a:moveTo>
                  <a:cubicBezTo>
                    <a:pt x="3731" y="0"/>
                    <a:pt x="3677" y="3"/>
                    <a:pt x="3623" y="7"/>
                  </a:cubicBezTo>
                  <a:lnTo>
                    <a:pt x="0" y="440"/>
                  </a:lnTo>
                  <a:lnTo>
                    <a:pt x="5694" y="1979"/>
                  </a:lnTo>
                  <a:lnTo>
                    <a:pt x="5694" y="1979"/>
                  </a:lnTo>
                  <a:lnTo>
                    <a:pt x="5628" y="1592"/>
                  </a:lnTo>
                  <a:cubicBezTo>
                    <a:pt x="5583" y="1270"/>
                    <a:pt x="5450" y="960"/>
                    <a:pt x="5251" y="705"/>
                  </a:cubicBezTo>
                  <a:cubicBezTo>
                    <a:pt x="4887" y="261"/>
                    <a:pt x="4348" y="0"/>
                    <a:pt x="3785" y="0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28;p43">
              <a:extLst>
                <a:ext uri="{FF2B5EF4-FFF2-40B4-BE49-F238E27FC236}">
                  <a16:creationId xmlns:a16="http://schemas.microsoft.com/office/drawing/2014/main" id="{50BD23AD-F43D-491E-B755-6E175A5A8F8A}"/>
                </a:ext>
              </a:extLst>
            </p:cNvPr>
            <p:cNvSpPr/>
            <p:nvPr/>
          </p:nvSpPr>
          <p:spPr>
            <a:xfrm>
              <a:off x="10577987" y="1331256"/>
              <a:ext cx="318079" cy="115596"/>
            </a:xfrm>
            <a:custGeom>
              <a:avLst/>
              <a:gdLst/>
              <a:ahLst/>
              <a:cxnLst/>
              <a:rect l="l" t="t" r="r" b="b"/>
              <a:pathLst>
                <a:path w="5850" h="2126" extrusionOk="0">
                  <a:moveTo>
                    <a:pt x="3877" y="1"/>
                  </a:moveTo>
                  <a:cubicBezTo>
                    <a:pt x="3815" y="1"/>
                    <a:pt x="3753" y="4"/>
                    <a:pt x="3690" y="10"/>
                  </a:cubicBezTo>
                  <a:lnTo>
                    <a:pt x="67" y="442"/>
                  </a:lnTo>
                  <a:cubicBezTo>
                    <a:pt x="34" y="453"/>
                    <a:pt x="1" y="486"/>
                    <a:pt x="1" y="520"/>
                  </a:cubicBezTo>
                  <a:cubicBezTo>
                    <a:pt x="10" y="558"/>
                    <a:pt x="37" y="588"/>
                    <a:pt x="72" y="588"/>
                  </a:cubicBezTo>
                  <a:cubicBezTo>
                    <a:pt x="78" y="588"/>
                    <a:pt x="83" y="587"/>
                    <a:pt x="89" y="586"/>
                  </a:cubicBezTo>
                  <a:lnTo>
                    <a:pt x="3712" y="154"/>
                  </a:lnTo>
                  <a:cubicBezTo>
                    <a:pt x="3757" y="151"/>
                    <a:pt x="3801" y="149"/>
                    <a:pt x="3846" y="149"/>
                  </a:cubicBezTo>
                  <a:cubicBezTo>
                    <a:pt x="4395" y="149"/>
                    <a:pt x="4915" y="399"/>
                    <a:pt x="5274" y="830"/>
                  </a:cubicBezTo>
                  <a:cubicBezTo>
                    <a:pt x="5462" y="1073"/>
                    <a:pt x="5595" y="1372"/>
                    <a:pt x="5639" y="1683"/>
                  </a:cubicBezTo>
                  <a:lnTo>
                    <a:pt x="5695" y="2070"/>
                  </a:lnTo>
                  <a:cubicBezTo>
                    <a:pt x="5706" y="2104"/>
                    <a:pt x="5739" y="2126"/>
                    <a:pt x="5772" y="2126"/>
                  </a:cubicBezTo>
                  <a:lnTo>
                    <a:pt x="5783" y="2126"/>
                  </a:lnTo>
                  <a:cubicBezTo>
                    <a:pt x="5828" y="2115"/>
                    <a:pt x="5850" y="2081"/>
                    <a:pt x="5850" y="2037"/>
                  </a:cubicBezTo>
                  <a:lnTo>
                    <a:pt x="5783" y="1661"/>
                  </a:lnTo>
                  <a:cubicBezTo>
                    <a:pt x="5648" y="704"/>
                    <a:pt x="4829" y="1"/>
                    <a:pt x="38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29;p43">
              <a:extLst>
                <a:ext uri="{FF2B5EF4-FFF2-40B4-BE49-F238E27FC236}">
                  <a16:creationId xmlns:a16="http://schemas.microsoft.com/office/drawing/2014/main" id="{F0B533C9-AE81-4481-895A-50F7FB097AC7}"/>
                </a:ext>
              </a:extLst>
            </p:cNvPr>
            <p:cNvSpPr/>
            <p:nvPr/>
          </p:nvSpPr>
          <p:spPr>
            <a:xfrm>
              <a:off x="9794965" y="1579904"/>
              <a:ext cx="3313895" cy="2438280"/>
            </a:xfrm>
            <a:custGeom>
              <a:avLst/>
              <a:gdLst/>
              <a:ahLst/>
              <a:cxnLst/>
              <a:rect l="l" t="t" r="r" b="b"/>
              <a:pathLst>
                <a:path w="60948" h="44844" extrusionOk="0">
                  <a:moveTo>
                    <a:pt x="8110" y="1"/>
                  </a:moveTo>
                  <a:cubicBezTo>
                    <a:pt x="8110" y="1"/>
                    <a:pt x="1629" y="11854"/>
                    <a:pt x="1452" y="12164"/>
                  </a:cubicBezTo>
                  <a:cubicBezTo>
                    <a:pt x="1" y="14701"/>
                    <a:pt x="1175" y="17947"/>
                    <a:pt x="3922" y="18966"/>
                  </a:cubicBezTo>
                  <a:lnTo>
                    <a:pt x="17924" y="24006"/>
                  </a:lnTo>
                  <a:lnTo>
                    <a:pt x="14778" y="44201"/>
                  </a:lnTo>
                  <a:lnTo>
                    <a:pt x="41520" y="44843"/>
                  </a:lnTo>
                  <a:lnTo>
                    <a:pt x="44112" y="35383"/>
                  </a:lnTo>
                  <a:lnTo>
                    <a:pt x="45419" y="37333"/>
                  </a:lnTo>
                  <a:cubicBezTo>
                    <a:pt x="45419" y="37333"/>
                    <a:pt x="56444" y="41394"/>
                    <a:pt x="59792" y="41394"/>
                  </a:cubicBezTo>
                  <a:cubicBezTo>
                    <a:pt x="60585" y="41394"/>
                    <a:pt x="60948" y="41165"/>
                    <a:pt x="60629" y="40601"/>
                  </a:cubicBezTo>
                  <a:lnTo>
                    <a:pt x="50127" y="22378"/>
                  </a:lnTo>
                  <a:cubicBezTo>
                    <a:pt x="49064" y="20539"/>
                    <a:pt x="47303" y="19210"/>
                    <a:pt x="45253" y="18689"/>
                  </a:cubicBezTo>
                  <a:lnTo>
                    <a:pt x="15487" y="11068"/>
                  </a:lnTo>
                  <a:lnTo>
                    <a:pt x="19077" y="4033"/>
                  </a:lnTo>
                  <a:lnTo>
                    <a:pt x="811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30;p43">
              <a:extLst>
                <a:ext uri="{FF2B5EF4-FFF2-40B4-BE49-F238E27FC236}">
                  <a16:creationId xmlns:a16="http://schemas.microsoft.com/office/drawing/2014/main" id="{4BA51929-D2AF-4B8A-BFFF-78785703881E}"/>
                </a:ext>
              </a:extLst>
            </p:cNvPr>
            <p:cNvSpPr/>
            <p:nvPr/>
          </p:nvSpPr>
          <p:spPr>
            <a:xfrm>
              <a:off x="9790180" y="1576098"/>
              <a:ext cx="3314004" cy="2445675"/>
            </a:xfrm>
            <a:custGeom>
              <a:avLst/>
              <a:gdLst/>
              <a:ahLst/>
              <a:cxnLst/>
              <a:rect l="l" t="t" r="r" b="b"/>
              <a:pathLst>
                <a:path w="60950" h="44980" extrusionOk="0">
                  <a:moveTo>
                    <a:pt x="8231" y="160"/>
                  </a:moveTo>
                  <a:lnTo>
                    <a:pt x="19065" y="4148"/>
                  </a:lnTo>
                  <a:lnTo>
                    <a:pt x="15520" y="11104"/>
                  </a:lnTo>
                  <a:cubicBezTo>
                    <a:pt x="15509" y="11115"/>
                    <a:pt x="15509" y="11149"/>
                    <a:pt x="15520" y="11160"/>
                  </a:cubicBezTo>
                  <a:cubicBezTo>
                    <a:pt x="15520" y="11182"/>
                    <a:pt x="15542" y="11193"/>
                    <a:pt x="15564" y="11204"/>
                  </a:cubicBezTo>
                  <a:lnTo>
                    <a:pt x="45319" y="18814"/>
                  </a:lnTo>
                  <a:cubicBezTo>
                    <a:pt x="47357" y="19346"/>
                    <a:pt x="49097" y="20664"/>
                    <a:pt x="50149" y="22481"/>
                  </a:cubicBezTo>
                  <a:lnTo>
                    <a:pt x="60662" y="40704"/>
                  </a:lnTo>
                  <a:cubicBezTo>
                    <a:pt x="60784" y="40914"/>
                    <a:pt x="60795" y="41081"/>
                    <a:pt x="60706" y="41191"/>
                  </a:cubicBezTo>
                  <a:cubicBezTo>
                    <a:pt x="60584" y="41333"/>
                    <a:pt x="60302" y="41397"/>
                    <a:pt x="59893" y="41397"/>
                  </a:cubicBezTo>
                  <a:cubicBezTo>
                    <a:pt x="57323" y="41397"/>
                    <a:pt x="49756" y="38884"/>
                    <a:pt x="45552" y="37336"/>
                  </a:cubicBezTo>
                  <a:lnTo>
                    <a:pt x="44267" y="35409"/>
                  </a:lnTo>
                  <a:cubicBezTo>
                    <a:pt x="44252" y="35385"/>
                    <a:pt x="44230" y="35373"/>
                    <a:pt x="44207" y="35373"/>
                  </a:cubicBezTo>
                  <a:cubicBezTo>
                    <a:pt x="44177" y="35373"/>
                    <a:pt x="44146" y="35393"/>
                    <a:pt x="44134" y="35431"/>
                  </a:cubicBezTo>
                  <a:lnTo>
                    <a:pt x="41564" y="44847"/>
                  </a:lnTo>
                  <a:lnTo>
                    <a:pt x="14944" y="44204"/>
                  </a:lnTo>
                  <a:lnTo>
                    <a:pt x="18079" y="24076"/>
                  </a:lnTo>
                  <a:cubicBezTo>
                    <a:pt x="18090" y="24043"/>
                    <a:pt x="18068" y="24010"/>
                    <a:pt x="18035" y="23999"/>
                  </a:cubicBezTo>
                  <a:lnTo>
                    <a:pt x="4032" y="18958"/>
                  </a:lnTo>
                  <a:cubicBezTo>
                    <a:pt x="1329" y="17961"/>
                    <a:pt x="166" y="14771"/>
                    <a:pt x="1595" y="12267"/>
                  </a:cubicBezTo>
                  <a:cubicBezTo>
                    <a:pt x="1772" y="11968"/>
                    <a:pt x="7766" y="1013"/>
                    <a:pt x="8231" y="160"/>
                  </a:cubicBezTo>
                  <a:close/>
                  <a:moveTo>
                    <a:pt x="8204" y="0"/>
                  </a:moveTo>
                  <a:cubicBezTo>
                    <a:pt x="8177" y="0"/>
                    <a:pt x="8150" y="13"/>
                    <a:pt x="8142" y="38"/>
                  </a:cubicBezTo>
                  <a:cubicBezTo>
                    <a:pt x="8076" y="160"/>
                    <a:pt x="1651" y="11891"/>
                    <a:pt x="1484" y="12201"/>
                  </a:cubicBezTo>
                  <a:cubicBezTo>
                    <a:pt x="0" y="14771"/>
                    <a:pt x="1196" y="18061"/>
                    <a:pt x="3988" y="19091"/>
                  </a:cubicBezTo>
                  <a:lnTo>
                    <a:pt x="17935" y="24110"/>
                  </a:lnTo>
                  <a:lnTo>
                    <a:pt x="14789" y="44260"/>
                  </a:lnTo>
                  <a:cubicBezTo>
                    <a:pt x="14789" y="44282"/>
                    <a:pt x="14800" y="44293"/>
                    <a:pt x="14811" y="44315"/>
                  </a:cubicBezTo>
                  <a:cubicBezTo>
                    <a:pt x="14822" y="44326"/>
                    <a:pt x="14844" y="44337"/>
                    <a:pt x="14855" y="44337"/>
                  </a:cubicBezTo>
                  <a:lnTo>
                    <a:pt x="41608" y="44980"/>
                  </a:lnTo>
                  <a:cubicBezTo>
                    <a:pt x="41641" y="44980"/>
                    <a:pt x="41674" y="44958"/>
                    <a:pt x="41686" y="44925"/>
                  </a:cubicBezTo>
                  <a:lnTo>
                    <a:pt x="44233" y="35608"/>
                  </a:lnTo>
                  <a:lnTo>
                    <a:pt x="45452" y="37425"/>
                  </a:lnTo>
                  <a:cubicBezTo>
                    <a:pt x="45463" y="37436"/>
                    <a:pt x="45474" y="37447"/>
                    <a:pt x="45485" y="37458"/>
                  </a:cubicBezTo>
                  <a:cubicBezTo>
                    <a:pt x="45995" y="37635"/>
                    <a:pt x="56552" y="41513"/>
                    <a:pt x="59886" y="41513"/>
                  </a:cubicBezTo>
                  <a:cubicBezTo>
                    <a:pt x="60351" y="41513"/>
                    <a:pt x="60673" y="41446"/>
                    <a:pt x="60817" y="41280"/>
                  </a:cubicBezTo>
                  <a:cubicBezTo>
                    <a:pt x="60950" y="41125"/>
                    <a:pt x="60939" y="40903"/>
                    <a:pt x="60784" y="40626"/>
                  </a:cubicBezTo>
                  <a:lnTo>
                    <a:pt x="50271" y="22415"/>
                  </a:lnTo>
                  <a:cubicBezTo>
                    <a:pt x="49196" y="20565"/>
                    <a:pt x="47424" y="19224"/>
                    <a:pt x="45352" y="18681"/>
                  </a:cubicBezTo>
                  <a:lnTo>
                    <a:pt x="15686" y="11093"/>
                  </a:lnTo>
                  <a:lnTo>
                    <a:pt x="19231" y="4136"/>
                  </a:lnTo>
                  <a:cubicBezTo>
                    <a:pt x="19231" y="4125"/>
                    <a:pt x="19231" y="4103"/>
                    <a:pt x="19231" y="4081"/>
                  </a:cubicBezTo>
                  <a:cubicBezTo>
                    <a:pt x="19220" y="4059"/>
                    <a:pt x="19209" y="4048"/>
                    <a:pt x="19187" y="4037"/>
                  </a:cubicBezTo>
                  <a:lnTo>
                    <a:pt x="8231" y="4"/>
                  </a:lnTo>
                  <a:cubicBezTo>
                    <a:pt x="8222" y="2"/>
                    <a:pt x="8213" y="0"/>
                    <a:pt x="8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1;p43">
              <a:extLst>
                <a:ext uri="{FF2B5EF4-FFF2-40B4-BE49-F238E27FC236}">
                  <a16:creationId xmlns:a16="http://schemas.microsoft.com/office/drawing/2014/main" id="{9489B4CA-6E24-41FA-8130-AABE3708A38C}"/>
                </a:ext>
              </a:extLst>
            </p:cNvPr>
            <p:cNvSpPr/>
            <p:nvPr/>
          </p:nvSpPr>
          <p:spPr>
            <a:xfrm>
              <a:off x="10557536" y="2173337"/>
              <a:ext cx="88301" cy="154799"/>
            </a:xfrm>
            <a:custGeom>
              <a:avLst/>
              <a:gdLst/>
              <a:ahLst/>
              <a:cxnLst/>
              <a:rect l="l" t="t" r="r" b="b"/>
              <a:pathLst>
                <a:path w="1624" h="2847" extrusionOk="0">
                  <a:moveTo>
                    <a:pt x="1509" y="1"/>
                  </a:moveTo>
                  <a:cubicBezTo>
                    <a:pt x="1488" y="1"/>
                    <a:pt x="1469" y="10"/>
                    <a:pt x="1463" y="33"/>
                  </a:cubicBezTo>
                  <a:lnTo>
                    <a:pt x="23" y="2747"/>
                  </a:lnTo>
                  <a:cubicBezTo>
                    <a:pt x="1" y="2780"/>
                    <a:pt x="12" y="2825"/>
                    <a:pt x="56" y="2847"/>
                  </a:cubicBezTo>
                  <a:lnTo>
                    <a:pt x="89" y="2847"/>
                  </a:lnTo>
                  <a:cubicBezTo>
                    <a:pt x="111" y="2847"/>
                    <a:pt x="133" y="2836"/>
                    <a:pt x="145" y="2814"/>
                  </a:cubicBezTo>
                  <a:lnTo>
                    <a:pt x="1585" y="100"/>
                  </a:lnTo>
                  <a:cubicBezTo>
                    <a:pt x="1624" y="53"/>
                    <a:pt x="1559" y="1"/>
                    <a:pt x="15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32;p43">
              <a:extLst>
                <a:ext uri="{FF2B5EF4-FFF2-40B4-BE49-F238E27FC236}">
                  <a16:creationId xmlns:a16="http://schemas.microsoft.com/office/drawing/2014/main" id="{327611EB-F2EE-409F-BD3E-1B4905A14776}"/>
                </a:ext>
              </a:extLst>
            </p:cNvPr>
            <p:cNvSpPr/>
            <p:nvPr/>
          </p:nvSpPr>
          <p:spPr>
            <a:xfrm>
              <a:off x="10891826" y="2338844"/>
              <a:ext cx="1091474" cy="1663690"/>
            </a:xfrm>
            <a:custGeom>
              <a:avLst/>
              <a:gdLst/>
              <a:ahLst/>
              <a:cxnLst/>
              <a:rect l="l" t="t" r="r" b="b"/>
              <a:pathLst>
                <a:path w="20074" h="30598" extrusionOk="0">
                  <a:moveTo>
                    <a:pt x="6614" y="1"/>
                  </a:moveTo>
                  <a:lnTo>
                    <a:pt x="0" y="30287"/>
                  </a:lnTo>
                  <a:lnTo>
                    <a:pt x="17725" y="30597"/>
                  </a:lnTo>
                  <a:lnTo>
                    <a:pt x="20073" y="3446"/>
                  </a:lnTo>
                  <a:lnTo>
                    <a:pt x="661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33;p43">
              <a:extLst>
                <a:ext uri="{FF2B5EF4-FFF2-40B4-BE49-F238E27FC236}">
                  <a16:creationId xmlns:a16="http://schemas.microsoft.com/office/drawing/2014/main" id="{83AFD6CD-D628-48B5-B87A-2E61E2EDA204}"/>
                </a:ext>
              </a:extLst>
            </p:cNvPr>
            <p:cNvSpPr/>
            <p:nvPr/>
          </p:nvSpPr>
          <p:spPr>
            <a:xfrm>
              <a:off x="10888183" y="2334657"/>
              <a:ext cx="1099303" cy="1671465"/>
            </a:xfrm>
            <a:custGeom>
              <a:avLst/>
              <a:gdLst/>
              <a:ahLst/>
              <a:cxnLst/>
              <a:rect l="l" t="t" r="r" b="b"/>
              <a:pathLst>
                <a:path w="20218" h="30741" extrusionOk="0">
                  <a:moveTo>
                    <a:pt x="6736" y="166"/>
                  </a:moveTo>
                  <a:lnTo>
                    <a:pt x="20062" y="3578"/>
                  </a:lnTo>
                  <a:lnTo>
                    <a:pt x="17725" y="30597"/>
                  </a:lnTo>
                  <a:lnTo>
                    <a:pt x="156" y="30287"/>
                  </a:lnTo>
                  <a:lnTo>
                    <a:pt x="6736" y="166"/>
                  </a:lnTo>
                  <a:close/>
                  <a:moveTo>
                    <a:pt x="6703" y="0"/>
                  </a:moveTo>
                  <a:cubicBezTo>
                    <a:pt x="6681" y="0"/>
                    <a:pt x="6658" y="0"/>
                    <a:pt x="6647" y="11"/>
                  </a:cubicBezTo>
                  <a:cubicBezTo>
                    <a:pt x="6625" y="22"/>
                    <a:pt x="6614" y="45"/>
                    <a:pt x="6614" y="56"/>
                  </a:cubicBezTo>
                  <a:lnTo>
                    <a:pt x="1" y="30342"/>
                  </a:lnTo>
                  <a:cubicBezTo>
                    <a:pt x="1" y="30364"/>
                    <a:pt x="1" y="30386"/>
                    <a:pt x="12" y="30409"/>
                  </a:cubicBezTo>
                  <a:cubicBezTo>
                    <a:pt x="23" y="30431"/>
                    <a:pt x="45" y="30431"/>
                    <a:pt x="67" y="30431"/>
                  </a:cubicBezTo>
                  <a:lnTo>
                    <a:pt x="17792" y="30741"/>
                  </a:lnTo>
                  <a:cubicBezTo>
                    <a:pt x="17836" y="30741"/>
                    <a:pt x="17858" y="30719"/>
                    <a:pt x="17869" y="30674"/>
                  </a:cubicBezTo>
                  <a:lnTo>
                    <a:pt x="20218" y="3523"/>
                  </a:lnTo>
                  <a:cubicBezTo>
                    <a:pt x="20218" y="3490"/>
                    <a:pt x="20195" y="3457"/>
                    <a:pt x="20162" y="3445"/>
                  </a:cubicBezTo>
                  <a:lnTo>
                    <a:pt x="670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34;p43">
              <a:extLst>
                <a:ext uri="{FF2B5EF4-FFF2-40B4-BE49-F238E27FC236}">
                  <a16:creationId xmlns:a16="http://schemas.microsoft.com/office/drawing/2014/main" id="{1B79AF41-AB57-495D-BE03-8A3E838E07A7}"/>
                </a:ext>
              </a:extLst>
            </p:cNvPr>
            <p:cNvSpPr/>
            <p:nvPr/>
          </p:nvSpPr>
          <p:spPr>
            <a:xfrm>
              <a:off x="11398363" y="1962093"/>
              <a:ext cx="483100" cy="685800"/>
            </a:xfrm>
            <a:custGeom>
              <a:avLst/>
              <a:gdLst/>
              <a:ahLst/>
              <a:cxnLst/>
              <a:rect l="l" t="t" r="r" b="b"/>
              <a:pathLst>
                <a:path w="8885" h="12613" extrusionOk="0">
                  <a:moveTo>
                    <a:pt x="5220" y="1"/>
                  </a:moveTo>
                  <a:cubicBezTo>
                    <a:pt x="3821" y="1"/>
                    <a:pt x="2547" y="907"/>
                    <a:pt x="2161" y="2288"/>
                  </a:cubicBezTo>
                  <a:lnTo>
                    <a:pt x="455" y="8569"/>
                  </a:lnTo>
                  <a:cubicBezTo>
                    <a:pt x="1" y="10231"/>
                    <a:pt x="1031" y="11959"/>
                    <a:pt x="2737" y="12424"/>
                  </a:cubicBezTo>
                  <a:lnTo>
                    <a:pt x="2803" y="12447"/>
                  </a:lnTo>
                  <a:cubicBezTo>
                    <a:pt x="3206" y="12556"/>
                    <a:pt x="3619" y="12612"/>
                    <a:pt x="4022" y="12612"/>
                  </a:cubicBezTo>
                  <a:cubicBezTo>
                    <a:pt x="5328" y="12612"/>
                    <a:pt x="6522" y="12024"/>
                    <a:pt x="6869" y="10763"/>
                  </a:cubicBezTo>
                  <a:lnTo>
                    <a:pt x="8431" y="3994"/>
                  </a:lnTo>
                  <a:cubicBezTo>
                    <a:pt x="8885" y="2333"/>
                    <a:pt x="7855" y="604"/>
                    <a:pt x="6149" y="139"/>
                  </a:cubicBezTo>
                  <a:lnTo>
                    <a:pt x="6082" y="117"/>
                  </a:lnTo>
                  <a:cubicBezTo>
                    <a:pt x="5794" y="38"/>
                    <a:pt x="5504" y="1"/>
                    <a:pt x="5220" y="1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35;p43">
              <a:extLst>
                <a:ext uri="{FF2B5EF4-FFF2-40B4-BE49-F238E27FC236}">
                  <a16:creationId xmlns:a16="http://schemas.microsoft.com/office/drawing/2014/main" id="{7578D5BA-6BF3-47DF-BD4A-C57010EE9D34}"/>
                </a:ext>
              </a:extLst>
            </p:cNvPr>
            <p:cNvSpPr/>
            <p:nvPr/>
          </p:nvSpPr>
          <p:spPr>
            <a:xfrm>
              <a:off x="11441752" y="2262341"/>
              <a:ext cx="251799" cy="109126"/>
            </a:xfrm>
            <a:custGeom>
              <a:avLst/>
              <a:gdLst/>
              <a:ahLst/>
              <a:cxnLst/>
              <a:rect l="l" t="t" r="r" b="b"/>
              <a:pathLst>
                <a:path w="4631" h="2007" extrusionOk="0">
                  <a:moveTo>
                    <a:pt x="510" y="1"/>
                  </a:moveTo>
                  <a:lnTo>
                    <a:pt x="0" y="1851"/>
                  </a:lnTo>
                  <a:cubicBezTo>
                    <a:pt x="593" y="1960"/>
                    <a:pt x="1112" y="2006"/>
                    <a:pt x="1567" y="2006"/>
                  </a:cubicBezTo>
                  <a:cubicBezTo>
                    <a:pt x="4112" y="2006"/>
                    <a:pt x="4631" y="555"/>
                    <a:pt x="4631" y="555"/>
                  </a:cubicBezTo>
                  <a:lnTo>
                    <a:pt x="4631" y="555"/>
                  </a:lnTo>
                  <a:cubicBezTo>
                    <a:pt x="4372" y="777"/>
                    <a:pt x="4001" y="861"/>
                    <a:pt x="3588" y="861"/>
                  </a:cubicBezTo>
                  <a:cubicBezTo>
                    <a:pt x="2269" y="861"/>
                    <a:pt x="510" y="1"/>
                    <a:pt x="5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36;p43">
              <a:extLst>
                <a:ext uri="{FF2B5EF4-FFF2-40B4-BE49-F238E27FC236}">
                  <a16:creationId xmlns:a16="http://schemas.microsoft.com/office/drawing/2014/main" id="{F9059B07-E029-455B-96D4-CFD9FC40C3BE}"/>
                </a:ext>
              </a:extLst>
            </p:cNvPr>
            <p:cNvSpPr/>
            <p:nvPr/>
          </p:nvSpPr>
          <p:spPr>
            <a:xfrm>
              <a:off x="11393524" y="1957689"/>
              <a:ext cx="479511" cy="694446"/>
            </a:xfrm>
            <a:custGeom>
              <a:avLst/>
              <a:gdLst/>
              <a:ahLst/>
              <a:cxnLst/>
              <a:rect l="l" t="t" r="r" b="b"/>
              <a:pathLst>
                <a:path w="8819" h="12772" extrusionOk="0">
                  <a:moveTo>
                    <a:pt x="5307" y="165"/>
                  </a:moveTo>
                  <a:cubicBezTo>
                    <a:pt x="5595" y="165"/>
                    <a:pt x="5872" y="209"/>
                    <a:pt x="6149" y="276"/>
                  </a:cubicBezTo>
                  <a:lnTo>
                    <a:pt x="6227" y="298"/>
                  </a:lnTo>
                  <a:cubicBezTo>
                    <a:pt x="7024" y="508"/>
                    <a:pt x="7700" y="1029"/>
                    <a:pt x="8121" y="1738"/>
                  </a:cubicBezTo>
                  <a:cubicBezTo>
                    <a:pt x="8542" y="2436"/>
                    <a:pt x="8653" y="3267"/>
                    <a:pt x="8442" y="4053"/>
                  </a:cubicBezTo>
                  <a:lnTo>
                    <a:pt x="6880" y="10822"/>
                  </a:lnTo>
                  <a:cubicBezTo>
                    <a:pt x="6544" y="12066"/>
                    <a:pt x="5345" y="12609"/>
                    <a:pt x="4095" y="12609"/>
                  </a:cubicBezTo>
                  <a:cubicBezTo>
                    <a:pt x="3698" y="12609"/>
                    <a:pt x="3296" y="12554"/>
                    <a:pt x="2914" y="12450"/>
                  </a:cubicBezTo>
                  <a:lnTo>
                    <a:pt x="2837" y="12439"/>
                  </a:lnTo>
                  <a:cubicBezTo>
                    <a:pt x="1175" y="11985"/>
                    <a:pt x="178" y="10290"/>
                    <a:pt x="621" y="8672"/>
                  </a:cubicBezTo>
                  <a:lnTo>
                    <a:pt x="2327" y="2391"/>
                  </a:lnTo>
                  <a:cubicBezTo>
                    <a:pt x="2538" y="1605"/>
                    <a:pt x="3069" y="940"/>
                    <a:pt x="3778" y="553"/>
                  </a:cubicBezTo>
                  <a:cubicBezTo>
                    <a:pt x="4244" y="298"/>
                    <a:pt x="4775" y="165"/>
                    <a:pt x="5307" y="165"/>
                  </a:cubicBezTo>
                  <a:close/>
                  <a:moveTo>
                    <a:pt x="5314" y="1"/>
                  </a:moveTo>
                  <a:cubicBezTo>
                    <a:pt x="4755" y="1"/>
                    <a:pt x="4202" y="144"/>
                    <a:pt x="3701" y="420"/>
                  </a:cubicBezTo>
                  <a:cubicBezTo>
                    <a:pt x="2948" y="829"/>
                    <a:pt x="2405" y="1527"/>
                    <a:pt x="2183" y="2347"/>
                  </a:cubicBezTo>
                  <a:lnTo>
                    <a:pt x="466" y="8639"/>
                  </a:lnTo>
                  <a:cubicBezTo>
                    <a:pt x="1" y="10334"/>
                    <a:pt x="1042" y="12107"/>
                    <a:pt x="2804" y="12583"/>
                  </a:cubicBezTo>
                  <a:lnTo>
                    <a:pt x="2870" y="12605"/>
                  </a:lnTo>
                  <a:cubicBezTo>
                    <a:pt x="3269" y="12716"/>
                    <a:pt x="3679" y="12771"/>
                    <a:pt x="4089" y="12771"/>
                  </a:cubicBezTo>
                  <a:cubicBezTo>
                    <a:pt x="5407" y="12771"/>
                    <a:pt x="6670" y="12195"/>
                    <a:pt x="7035" y="10866"/>
                  </a:cubicBezTo>
                  <a:lnTo>
                    <a:pt x="8597" y="4097"/>
                  </a:lnTo>
                  <a:cubicBezTo>
                    <a:pt x="8819" y="3278"/>
                    <a:pt x="8697" y="2391"/>
                    <a:pt x="8265" y="1671"/>
                  </a:cubicBezTo>
                  <a:cubicBezTo>
                    <a:pt x="7822" y="918"/>
                    <a:pt x="7102" y="375"/>
                    <a:pt x="6260" y="143"/>
                  </a:cubicBezTo>
                  <a:lnTo>
                    <a:pt x="6193" y="121"/>
                  </a:lnTo>
                  <a:cubicBezTo>
                    <a:pt x="5903" y="40"/>
                    <a:pt x="5608" y="1"/>
                    <a:pt x="53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37;p43">
              <a:extLst>
                <a:ext uri="{FF2B5EF4-FFF2-40B4-BE49-F238E27FC236}">
                  <a16:creationId xmlns:a16="http://schemas.microsoft.com/office/drawing/2014/main" id="{008A2A7D-663A-4182-9EB9-C3913BBBB18D}"/>
                </a:ext>
              </a:extLst>
            </p:cNvPr>
            <p:cNvSpPr/>
            <p:nvPr/>
          </p:nvSpPr>
          <p:spPr>
            <a:xfrm>
              <a:off x="11584481" y="1848888"/>
              <a:ext cx="524097" cy="320037"/>
            </a:xfrm>
            <a:custGeom>
              <a:avLst/>
              <a:gdLst/>
              <a:ahLst/>
              <a:cxnLst/>
              <a:rect l="l" t="t" r="r" b="b"/>
              <a:pathLst>
                <a:path w="9639" h="5886" extrusionOk="0">
                  <a:moveTo>
                    <a:pt x="2548" y="1"/>
                  </a:moveTo>
                  <a:cubicBezTo>
                    <a:pt x="1551" y="1"/>
                    <a:pt x="630" y="654"/>
                    <a:pt x="344" y="1667"/>
                  </a:cubicBezTo>
                  <a:lnTo>
                    <a:pt x="333" y="1712"/>
                  </a:lnTo>
                  <a:cubicBezTo>
                    <a:pt x="1" y="2930"/>
                    <a:pt x="698" y="4182"/>
                    <a:pt x="1917" y="4525"/>
                  </a:cubicBezTo>
                  <a:lnTo>
                    <a:pt x="6470" y="5799"/>
                  </a:lnTo>
                  <a:cubicBezTo>
                    <a:pt x="6678" y="5858"/>
                    <a:pt x="6887" y="5886"/>
                    <a:pt x="7093" y="5886"/>
                  </a:cubicBezTo>
                  <a:cubicBezTo>
                    <a:pt x="8090" y="5886"/>
                    <a:pt x="8999" y="5227"/>
                    <a:pt x="9284" y="4226"/>
                  </a:cubicBezTo>
                  <a:lnTo>
                    <a:pt x="9295" y="4171"/>
                  </a:lnTo>
                  <a:cubicBezTo>
                    <a:pt x="9638" y="2963"/>
                    <a:pt x="8929" y="1701"/>
                    <a:pt x="7722" y="1357"/>
                  </a:cubicBezTo>
                  <a:lnTo>
                    <a:pt x="3158" y="83"/>
                  </a:lnTo>
                  <a:cubicBezTo>
                    <a:pt x="2955" y="27"/>
                    <a:pt x="2750" y="1"/>
                    <a:pt x="2548" y="1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538;p43">
              <a:extLst>
                <a:ext uri="{FF2B5EF4-FFF2-40B4-BE49-F238E27FC236}">
                  <a16:creationId xmlns:a16="http://schemas.microsoft.com/office/drawing/2014/main" id="{0A2B0CD4-7DB9-4BF1-96DB-2B7B542ABBEB}"/>
                </a:ext>
              </a:extLst>
            </p:cNvPr>
            <p:cNvSpPr/>
            <p:nvPr/>
          </p:nvSpPr>
          <p:spPr>
            <a:xfrm>
              <a:off x="11579642" y="1844538"/>
              <a:ext cx="533122" cy="328791"/>
            </a:xfrm>
            <a:custGeom>
              <a:avLst/>
              <a:gdLst/>
              <a:ahLst/>
              <a:cxnLst/>
              <a:rect l="l" t="t" r="r" b="b"/>
              <a:pathLst>
                <a:path w="9805" h="6047" extrusionOk="0">
                  <a:moveTo>
                    <a:pt x="2637" y="152"/>
                  </a:moveTo>
                  <a:cubicBezTo>
                    <a:pt x="2837" y="152"/>
                    <a:pt x="3036" y="185"/>
                    <a:pt x="3225" y="241"/>
                  </a:cubicBezTo>
                  <a:lnTo>
                    <a:pt x="7789" y="1515"/>
                  </a:lnTo>
                  <a:cubicBezTo>
                    <a:pt x="8952" y="1847"/>
                    <a:pt x="9639" y="3066"/>
                    <a:pt x="9306" y="4240"/>
                  </a:cubicBezTo>
                  <a:lnTo>
                    <a:pt x="9295" y="4284"/>
                  </a:lnTo>
                  <a:cubicBezTo>
                    <a:pt x="9019" y="5261"/>
                    <a:pt x="8129" y="5893"/>
                    <a:pt x="7168" y="5893"/>
                  </a:cubicBezTo>
                  <a:cubicBezTo>
                    <a:pt x="6974" y="5893"/>
                    <a:pt x="6777" y="5867"/>
                    <a:pt x="6581" y="5813"/>
                  </a:cubicBezTo>
                  <a:lnTo>
                    <a:pt x="2017" y="4528"/>
                  </a:lnTo>
                  <a:cubicBezTo>
                    <a:pt x="854" y="4195"/>
                    <a:pt x="178" y="2977"/>
                    <a:pt x="499" y="1814"/>
                  </a:cubicBezTo>
                  <a:lnTo>
                    <a:pt x="511" y="1758"/>
                  </a:lnTo>
                  <a:cubicBezTo>
                    <a:pt x="666" y="1193"/>
                    <a:pt x="1042" y="717"/>
                    <a:pt x="1552" y="440"/>
                  </a:cubicBezTo>
                  <a:cubicBezTo>
                    <a:pt x="1884" y="252"/>
                    <a:pt x="2250" y="152"/>
                    <a:pt x="2637" y="152"/>
                  </a:cubicBezTo>
                  <a:close/>
                  <a:moveTo>
                    <a:pt x="2643" y="1"/>
                  </a:moveTo>
                  <a:cubicBezTo>
                    <a:pt x="1610" y="1"/>
                    <a:pt x="660" y="682"/>
                    <a:pt x="355" y="1725"/>
                  </a:cubicBezTo>
                  <a:lnTo>
                    <a:pt x="344" y="1769"/>
                  </a:lnTo>
                  <a:cubicBezTo>
                    <a:pt x="1" y="3021"/>
                    <a:pt x="732" y="4317"/>
                    <a:pt x="1984" y="4683"/>
                  </a:cubicBezTo>
                  <a:lnTo>
                    <a:pt x="6537" y="5957"/>
                  </a:lnTo>
                  <a:cubicBezTo>
                    <a:pt x="6751" y="6017"/>
                    <a:pt x="6966" y="6046"/>
                    <a:pt x="7178" y="6046"/>
                  </a:cubicBezTo>
                  <a:cubicBezTo>
                    <a:pt x="8207" y="6046"/>
                    <a:pt x="9156" y="5366"/>
                    <a:pt x="9450" y="4328"/>
                  </a:cubicBezTo>
                  <a:lnTo>
                    <a:pt x="9461" y="4273"/>
                  </a:lnTo>
                  <a:cubicBezTo>
                    <a:pt x="9805" y="3021"/>
                    <a:pt x="9074" y="1725"/>
                    <a:pt x="7833" y="1371"/>
                  </a:cubicBezTo>
                  <a:lnTo>
                    <a:pt x="3269" y="86"/>
                  </a:lnTo>
                  <a:cubicBezTo>
                    <a:pt x="3060" y="28"/>
                    <a:pt x="2850" y="1"/>
                    <a:pt x="2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539;p43">
              <a:extLst>
                <a:ext uri="{FF2B5EF4-FFF2-40B4-BE49-F238E27FC236}">
                  <a16:creationId xmlns:a16="http://schemas.microsoft.com/office/drawing/2014/main" id="{BB32FAFA-AEA8-41E2-BA13-BACE4ECA73AC}"/>
                </a:ext>
              </a:extLst>
            </p:cNvPr>
            <p:cNvSpPr/>
            <p:nvPr/>
          </p:nvSpPr>
          <p:spPr>
            <a:xfrm>
              <a:off x="11936871" y="2003797"/>
              <a:ext cx="64323" cy="80308"/>
            </a:xfrm>
            <a:custGeom>
              <a:avLst/>
              <a:gdLst/>
              <a:ahLst/>
              <a:cxnLst/>
              <a:rect l="l" t="t" r="r" b="b"/>
              <a:pathLst>
                <a:path w="1183" h="1477" extrusionOk="0">
                  <a:moveTo>
                    <a:pt x="1065" y="1"/>
                  </a:moveTo>
                  <a:cubicBezTo>
                    <a:pt x="1051" y="1"/>
                    <a:pt x="1035" y="5"/>
                    <a:pt x="1019" y="15"/>
                  </a:cubicBezTo>
                  <a:lnTo>
                    <a:pt x="44" y="690"/>
                  </a:lnTo>
                  <a:cubicBezTo>
                    <a:pt x="22" y="702"/>
                    <a:pt x="11" y="724"/>
                    <a:pt x="11" y="746"/>
                  </a:cubicBezTo>
                  <a:cubicBezTo>
                    <a:pt x="0" y="768"/>
                    <a:pt x="11" y="790"/>
                    <a:pt x="33" y="801"/>
                  </a:cubicBezTo>
                  <a:lnTo>
                    <a:pt x="643" y="1455"/>
                  </a:lnTo>
                  <a:cubicBezTo>
                    <a:pt x="654" y="1466"/>
                    <a:pt x="676" y="1477"/>
                    <a:pt x="698" y="1477"/>
                  </a:cubicBezTo>
                  <a:cubicBezTo>
                    <a:pt x="720" y="1477"/>
                    <a:pt x="731" y="1466"/>
                    <a:pt x="753" y="1455"/>
                  </a:cubicBezTo>
                  <a:cubicBezTo>
                    <a:pt x="787" y="1433"/>
                    <a:pt x="787" y="1377"/>
                    <a:pt x="753" y="1344"/>
                  </a:cubicBezTo>
                  <a:lnTo>
                    <a:pt x="211" y="768"/>
                  </a:lnTo>
                  <a:lnTo>
                    <a:pt x="1119" y="148"/>
                  </a:lnTo>
                  <a:cubicBezTo>
                    <a:pt x="1183" y="93"/>
                    <a:pt x="1134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540;p43">
              <a:extLst>
                <a:ext uri="{FF2B5EF4-FFF2-40B4-BE49-F238E27FC236}">
                  <a16:creationId xmlns:a16="http://schemas.microsoft.com/office/drawing/2014/main" id="{A381512F-C190-4A04-A971-B7812B3BC446}"/>
                </a:ext>
              </a:extLst>
            </p:cNvPr>
            <p:cNvSpPr/>
            <p:nvPr/>
          </p:nvSpPr>
          <p:spPr>
            <a:xfrm>
              <a:off x="11271892" y="1489047"/>
              <a:ext cx="764369" cy="817654"/>
            </a:xfrm>
            <a:custGeom>
              <a:avLst/>
              <a:gdLst/>
              <a:ahLst/>
              <a:cxnLst/>
              <a:rect l="l" t="t" r="r" b="b"/>
              <a:pathLst>
                <a:path w="14058" h="15038" extrusionOk="0">
                  <a:moveTo>
                    <a:pt x="8007" y="0"/>
                  </a:moveTo>
                  <a:cubicBezTo>
                    <a:pt x="6285" y="0"/>
                    <a:pt x="4657" y="980"/>
                    <a:pt x="3933" y="2625"/>
                  </a:cubicBezTo>
                  <a:lnTo>
                    <a:pt x="986" y="8751"/>
                  </a:lnTo>
                  <a:cubicBezTo>
                    <a:pt x="0" y="10999"/>
                    <a:pt x="1474" y="13270"/>
                    <a:pt x="3767" y="14289"/>
                  </a:cubicBezTo>
                  <a:lnTo>
                    <a:pt x="4586" y="14644"/>
                  </a:lnTo>
                  <a:cubicBezTo>
                    <a:pt x="5193" y="14911"/>
                    <a:pt x="5827" y="15037"/>
                    <a:pt x="6449" y="15037"/>
                  </a:cubicBezTo>
                  <a:cubicBezTo>
                    <a:pt x="8175" y="15037"/>
                    <a:pt x="9810" y="14063"/>
                    <a:pt x="10535" y="12417"/>
                  </a:cubicBezTo>
                  <a:lnTo>
                    <a:pt x="13072" y="6646"/>
                  </a:lnTo>
                  <a:cubicBezTo>
                    <a:pt x="14058" y="4408"/>
                    <a:pt x="12994" y="1761"/>
                    <a:pt x="10690" y="752"/>
                  </a:cubicBezTo>
                  <a:lnTo>
                    <a:pt x="9871" y="398"/>
                  </a:lnTo>
                  <a:cubicBezTo>
                    <a:pt x="9262" y="128"/>
                    <a:pt x="8629" y="0"/>
                    <a:pt x="8007" y="0"/>
                  </a:cubicBezTo>
                  <a:close/>
                </a:path>
              </a:pathLst>
            </a:custGeom>
            <a:solidFill>
              <a:srgbClr val="FFB9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541;p43">
              <a:extLst>
                <a:ext uri="{FF2B5EF4-FFF2-40B4-BE49-F238E27FC236}">
                  <a16:creationId xmlns:a16="http://schemas.microsoft.com/office/drawing/2014/main" id="{1B5FC64C-E4F4-4018-8E38-B7701EF47A2E}"/>
                </a:ext>
              </a:extLst>
            </p:cNvPr>
            <p:cNvSpPr/>
            <p:nvPr/>
          </p:nvSpPr>
          <p:spPr>
            <a:xfrm>
              <a:off x="11264062" y="1484969"/>
              <a:ext cx="777037" cy="826245"/>
            </a:xfrm>
            <a:custGeom>
              <a:avLst/>
              <a:gdLst/>
              <a:ahLst/>
              <a:cxnLst/>
              <a:rect l="l" t="t" r="r" b="b"/>
              <a:pathLst>
                <a:path w="14291" h="15196" extrusionOk="0">
                  <a:moveTo>
                    <a:pt x="8125" y="152"/>
                  </a:moveTo>
                  <a:cubicBezTo>
                    <a:pt x="8135" y="152"/>
                    <a:pt x="8144" y="152"/>
                    <a:pt x="8153" y="152"/>
                  </a:cubicBezTo>
                  <a:cubicBezTo>
                    <a:pt x="8785" y="152"/>
                    <a:pt x="9405" y="285"/>
                    <a:pt x="9992" y="539"/>
                  </a:cubicBezTo>
                  <a:lnTo>
                    <a:pt x="10812" y="905"/>
                  </a:lnTo>
                  <a:cubicBezTo>
                    <a:pt x="13061" y="1891"/>
                    <a:pt x="14113" y="4494"/>
                    <a:pt x="13149" y="6688"/>
                  </a:cubicBezTo>
                  <a:lnTo>
                    <a:pt x="10602" y="12459"/>
                  </a:lnTo>
                  <a:cubicBezTo>
                    <a:pt x="9893" y="14081"/>
                    <a:pt x="8291" y="15037"/>
                    <a:pt x="6594" y="15037"/>
                  </a:cubicBezTo>
                  <a:cubicBezTo>
                    <a:pt x="5984" y="15037"/>
                    <a:pt x="5361" y="14913"/>
                    <a:pt x="4764" y="14652"/>
                  </a:cubicBezTo>
                  <a:lnTo>
                    <a:pt x="3944" y="14287"/>
                  </a:lnTo>
                  <a:cubicBezTo>
                    <a:pt x="1806" y="13345"/>
                    <a:pt x="189" y="11185"/>
                    <a:pt x="1208" y="8859"/>
                  </a:cubicBezTo>
                  <a:lnTo>
                    <a:pt x="4143" y="2733"/>
                  </a:lnTo>
                  <a:cubicBezTo>
                    <a:pt x="4848" y="1157"/>
                    <a:pt x="6408" y="152"/>
                    <a:pt x="8125" y="152"/>
                  </a:cubicBezTo>
                  <a:close/>
                  <a:moveTo>
                    <a:pt x="8172" y="0"/>
                  </a:moveTo>
                  <a:cubicBezTo>
                    <a:pt x="6411" y="0"/>
                    <a:pt x="4745" y="994"/>
                    <a:pt x="4010" y="2666"/>
                  </a:cubicBezTo>
                  <a:lnTo>
                    <a:pt x="1053" y="8792"/>
                  </a:lnTo>
                  <a:cubicBezTo>
                    <a:pt x="0" y="11196"/>
                    <a:pt x="1728" y="13489"/>
                    <a:pt x="3877" y="14431"/>
                  </a:cubicBezTo>
                  <a:lnTo>
                    <a:pt x="4697" y="14796"/>
                  </a:lnTo>
                  <a:cubicBezTo>
                    <a:pt x="5295" y="15062"/>
                    <a:pt x="5949" y="15195"/>
                    <a:pt x="6603" y="15195"/>
                  </a:cubicBezTo>
                  <a:cubicBezTo>
                    <a:pt x="6612" y="15195"/>
                    <a:pt x="6621" y="15195"/>
                    <a:pt x="6630" y="15195"/>
                  </a:cubicBezTo>
                  <a:cubicBezTo>
                    <a:pt x="8403" y="15195"/>
                    <a:pt x="10029" y="14145"/>
                    <a:pt x="10757" y="12526"/>
                  </a:cubicBezTo>
                  <a:lnTo>
                    <a:pt x="13294" y="6754"/>
                  </a:lnTo>
                  <a:cubicBezTo>
                    <a:pt x="14291" y="4472"/>
                    <a:pt x="13205" y="1791"/>
                    <a:pt x="10879" y="761"/>
                  </a:cubicBezTo>
                  <a:lnTo>
                    <a:pt x="10059" y="395"/>
                  </a:lnTo>
                  <a:cubicBezTo>
                    <a:pt x="9443" y="127"/>
                    <a:pt x="8801" y="0"/>
                    <a:pt x="8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542;p43">
              <a:extLst>
                <a:ext uri="{FF2B5EF4-FFF2-40B4-BE49-F238E27FC236}">
                  <a16:creationId xmlns:a16="http://schemas.microsoft.com/office/drawing/2014/main" id="{A506F96E-C9B7-4316-99A6-361F3A60740A}"/>
                </a:ext>
              </a:extLst>
            </p:cNvPr>
            <p:cNvSpPr/>
            <p:nvPr/>
          </p:nvSpPr>
          <p:spPr>
            <a:xfrm>
              <a:off x="11501345" y="1796581"/>
              <a:ext cx="92216" cy="179755"/>
            </a:xfrm>
            <a:custGeom>
              <a:avLst/>
              <a:gdLst/>
              <a:ahLst/>
              <a:cxnLst/>
              <a:rect l="l" t="t" r="r" b="b"/>
              <a:pathLst>
                <a:path w="1696" h="3306" extrusionOk="0">
                  <a:moveTo>
                    <a:pt x="1588" y="1"/>
                  </a:moveTo>
                  <a:cubicBezTo>
                    <a:pt x="1568" y="1"/>
                    <a:pt x="1547" y="8"/>
                    <a:pt x="1530" y="26"/>
                  </a:cubicBezTo>
                  <a:lnTo>
                    <a:pt x="289" y="1832"/>
                  </a:lnTo>
                  <a:cubicBezTo>
                    <a:pt x="1" y="2253"/>
                    <a:pt x="156" y="2829"/>
                    <a:pt x="621" y="3050"/>
                  </a:cubicBezTo>
                  <a:lnTo>
                    <a:pt x="1175" y="3305"/>
                  </a:lnTo>
                  <a:lnTo>
                    <a:pt x="1219" y="3305"/>
                  </a:lnTo>
                  <a:cubicBezTo>
                    <a:pt x="1253" y="3305"/>
                    <a:pt x="1286" y="3294"/>
                    <a:pt x="1297" y="3261"/>
                  </a:cubicBezTo>
                  <a:cubicBezTo>
                    <a:pt x="1308" y="3228"/>
                    <a:pt x="1297" y="3172"/>
                    <a:pt x="1253" y="3161"/>
                  </a:cubicBezTo>
                  <a:lnTo>
                    <a:pt x="699" y="2906"/>
                  </a:lnTo>
                  <a:cubicBezTo>
                    <a:pt x="322" y="2729"/>
                    <a:pt x="189" y="2264"/>
                    <a:pt x="422" y="1920"/>
                  </a:cubicBezTo>
                  <a:lnTo>
                    <a:pt x="1663" y="115"/>
                  </a:lnTo>
                  <a:cubicBezTo>
                    <a:pt x="1695" y="58"/>
                    <a:pt x="1644" y="1"/>
                    <a:pt x="1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543;p43">
              <a:extLst>
                <a:ext uri="{FF2B5EF4-FFF2-40B4-BE49-F238E27FC236}">
                  <a16:creationId xmlns:a16="http://schemas.microsoft.com/office/drawing/2014/main" id="{105D0E2D-8694-42FE-84BE-F5BE428AD2F6}"/>
                </a:ext>
              </a:extLst>
            </p:cNvPr>
            <p:cNvSpPr/>
            <p:nvPr/>
          </p:nvSpPr>
          <p:spPr>
            <a:xfrm>
              <a:off x="11398580" y="2124995"/>
              <a:ext cx="52252" cy="47195"/>
            </a:xfrm>
            <a:custGeom>
              <a:avLst/>
              <a:gdLst/>
              <a:ahLst/>
              <a:cxnLst/>
              <a:rect l="l" t="t" r="r" b="b"/>
              <a:pathLst>
                <a:path w="961" h="868" extrusionOk="0">
                  <a:moveTo>
                    <a:pt x="127" y="0"/>
                  </a:moveTo>
                  <a:cubicBezTo>
                    <a:pt x="47" y="0"/>
                    <a:pt x="0" y="93"/>
                    <a:pt x="63" y="156"/>
                  </a:cubicBezTo>
                  <a:cubicBezTo>
                    <a:pt x="74" y="167"/>
                    <a:pt x="96" y="178"/>
                    <a:pt x="118" y="190"/>
                  </a:cubicBezTo>
                  <a:cubicBezTo>
                    <a:pt x="141" y="190"/>
                    <a:pt x="672" y="267"/>
                    <a:pt x="761" y="788"/>
                  </a:cubicBezTo>
                  <a:cubicBezTo>
                    <a:pt x="771" y="836"/>
                    <a:pt x="805" y="867"/>
                    <a:pt x="851" y="867"/>
                  </a:cubicBezTo>
                  <a:cubicBezTo>
                    <a:pt x="858" y="867"/>
                    <a:pt x="865" y="867"/>
                    <a:pt x="872" y="865"/>
                  </a:cubicBezTo>
                  <a:cubicBezTo>
                    <a:pt x="927" y="854"/>
                    <a:pt x="960" y="810"/>
                    <a:pt x="949" y="755"/>
                  </a:cubicBezTo>
                  <a:cubicBezTo>
                    <a:pt x="816" y="101"/>
                    <a:pt x="152" y="1"/>
                    <a:pt x="141" y="1"/>
                  </a:cubicBezTo>
                  <a:cubicBezTo>
                    <a:pt x="136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544;p43">
              <a:extLst>
                <a:ext uri="{FF2B5EF4-FFF2-40B4-BE49-F238E27FC236}">
                  <a16:creationId xmlns:a16="http://schemas.microsoft.com/office/drawing/2014/main" id="{5FA0D4A4-AEF5-4C1D-B2A5-36B7C7F778E4}"/>
                </a:ext>
              </a:extLst>
            </p:cNvPr>
            <p:cNvSpPr/>
            <p:nvPr/>
          </p:nvSpPr>
          <p:spPr>
            <a:xfrm>
              <a:off x="11701926" y="1715348"/>
              <a:ext cx="123534" cy="120489"/>
            </a:xfrm>
            <a:custGeom>
              <a:avLst/>
              <a:gdLst/>
              <a:ahLst/>
              <a:cxnLst/>
              <a:rect l="l" t="t" r="r" b="b"/>
              <a:pathLst>
                <a:path w="2272" h="2216" extrusionOk="0">
                  <a:moveTo>
                    <a:pt x="472" y="0"/>
                  </a:moveTo>
                  <a:cubicBezTo>
                    <a:pt x="451" y="0"/>
                    <a:pt x="430" y="1"/>
                    <a:pt x="411" y="2"/>
                  </a:cubicBezTo>
                  <a:cubicBezTo>
                    <a:pt x="100" y="36"/>
                    <a:pt x="1" y="213"/>
                    <a:pt x="67" y="390"/>
                  </a:cubicBezTo>
                  <a:cubicBezTo>
                    <a:pt x="134" y="567"/>
                    <a:pt x="300" y="722"/>
                    <a:pt x="466" y="866"/>
                  </a:cubicBezTo>
                  <a:cubicBezTo>
                    <a:pt x="632" y="1022"/>
                    <a:pt x="787" y="1166"/>
                    <a:pt x="920" y="1310"/>
                  </a:cubicBezTo>
                  <a:cubicBezTo>
                    <a:pt x="1053" y="1443"/>
                    <a:pt x="1208" y="1609"/>
                    <a:pt x="1352" y="1775"/>
                  </a:cubicBezTo>
                  <a:cubicBezTo>
                    <a:pt x="1474" y="1952"/>
                    <a:pt x="1629" y="2085"/>
                    <a:pt x="1817" y="2196"/>
                  </a:cubicBezTo>
                  <a:cubicBezTo>
                    <a:pt x="1850" y="2209"/>
                    <a:pt x="1884" y="2215"/>
                    <a:pt x="1917" y="2215"/>
                  </a:cubicBezTo>
                  <a:cubicBezTo>
                    <a:pt x="2052" y="2215"/>
                    <a:pt x="2183" y="2104"/>
                    <a:pt x="2227" y="1863"/>
                  </a:cubicBezTo>
                  <a:cubicBezTo>
                    <a:pt x="2272" y="1575"/>
                    <a:pt x="2128" y="1044"/>
                    <a:pt x="1685" y="590"/>
                  </a:cubicBezTo>
                  <a:cubicBezTo>
                    <a:pt x="1269" y="163"/>
                    <a:pt x="794" y="0"/>
                    <a:pt x="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545;p43">
              <a:extLst>
                <a:ext uri="{FF2B5EF4-FFF2-40B4-BE49-F238E27FC236}">
                  <a16:creationId xmlns:a16="http://schemas.microsoft.com/office/drawing/2014/main" id="{5DA33487-0164-4E63-9CD1-CDEA5EA2DA32}"/>
                </a:ext>
              </a:extLst>
            </p:cNvPr>
            <p:cNvSpPr/>
            <p:nvPr/>
          </p:nvSpPr>
          <p:spPr>
            <a:xfrm>
              <a:off x="11460402" y="1701755"/>
              <a:ext cx="122338" cy="61930"/>
            </a:xfrm>
            <a:custGeom>
              <a:avLst/>
              <a:gdLst/>
              <a:ahLst/>
              <a:cxnLst/>
              <a:rect l="l" t="t" r="r" b="b"/>
              <a:pathLst>
                <a:path w="2250" h="1139" extrusionOk="0">
                  <a:moveTo>
                    <a:pt x="355" y="0"/>
                  </a:moveTo>
                  <a:cubicBezTo>
                    <a:pt x="314" y="0"/>
                    <a:pt x="273" y="3"/>
                    <a:pt x="233" y="9"/>
                  </a:cubicBezTo>
                  <a:cubicBezTo>
                    <a:pt x="89" y="42"/>
                    <a:pt x="1" y="197"/>
                    <a:pt x="100" y="452"/>
                  </a:cubicBezTo>
                  <a:cubicBezTo>
                    <a:pt x="200" y="696"/>
                    <a:pt x="510" y="995"/>
                    <a:pt x="998" y="1105"/>
                  </a:cubicBezTo>
                  <a:cubicBezTo>
                    <a:pt x="1106" y="1128"/>
                    <a:pt x="1211" y="1138"/>
                    <a:pt x="1311" y="1138"/>
                  </a:cubicBezTo>
                  <a:cubicBezTo>
                    <a:pt x="1652" y="1138"/>
                    <a:pt x="1935" y="1021"/>
                    <a:pt x="2072" y="884"/>
                  </a:cubicBezTo>
                  <a:cubicBezTo>
                    <a:pt x="2249" y="707"/>
                    <a:pt x="2249" y="507"/>
                    <a:pt x="2139" y="419"/>
                  </a:cubicBezTo>
                  <a:cubicBezTo>
                    <a:pt x="1995" y="341"/>
                    <a:pt x="1839" y="286"/>
                    <a:pt x="1673" y="286"/>
                  </a:cubicBezTo>
                  <a:cubicBezTo>
                    <a:pt x="1507" y="252"/>
                    <a:pt x="1330" y="219"/>
                    <a:pt x="1186" y="197"/>
                  </a:cubicBezTo>
                  <a:cubicBezTo>
                    <a:pt x="1042" y="164"/>
                    <a:pt x="876" y="119"/>
                    <a:pt x="710" y="64"/>
                  </a:cubicBezTo>
                  <a:cubicBezTo>
                    <a:pt x="595" y="23"/>
                    <a:pt x="473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546;p43">
              <a:extLst>
                <a:ext uri="{FF2B5EF4-FFF2-40B4-BE49-F238E27FC236}">
                  <a16:creationId xmlns:a16="http://schemas.microsoft.com/office/drawing/2014/main" id="{2404DFE4-A34A-4B8A-BEAC-389D0700D84C}"/>
                </a:ext>
              </a:extLst>
            </p:cNvPr>
            <p:cNvSpPr/>
            <p:nvPr/>
          </p:nvSpPr>
          <p:spPr>
            <a:xfrm>
              <a:off x="11649782" y="1859708"/>
              <a:ext cx="64268" cy="53339"/>
            </a:xfrm>
            <a:custGeom>
              <a:avLst/>
              <a:gdLst/>
              <a:ahLst/>
              <a:cxnLst/>
              <a:rect l="l" t="t" r="r" b="b"/>
              <a:pathLst>
                <a:path w="1182" h="981" extrusionOk="0">
                  <a:moveTo>
                    <a:pt x="588" y="1"/>
                  </a:moveTo>
                  <a:cubicBezTo>
                    <a:pt x="387" y="1"/>
                    <a:pt x="199" y="126"/>
                    <a:pt x="129" y="327"/>
                  </a:cubicBezTo>
                  <a:cubicBezTo>
                    <a:pt x="0" y="658"/>
                    <a:pt x="268" y="981"/>
                    <a:pt x="583" y="981"/>
                  </a:cubicBezTo>
                  <a:cubicBezTo>
                    <a:pt x="649" y="981"/>
                    <a:pt x="716" y="967"/>
                    <a:pt x="782" y="937"/>
                  </a:cubicBezTo>
                  <a:cubicBezTo>
                    <a:pt x="1181" y="748"/>
                    <a:pt x="1159" y="183"/>
                    <a:pt x="749" y="28"/>
                  </a:cubicBezTo>
                  <a:cubicBezTo>
                    <a:pt x="696" y="10"/>
                    <a:pt x="641" y="1"/>
                    <a:pt x="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547;p43">
              <a:extLst>
                <a:ext uri="{FF2B5EF4-FFF2-40B4-BE49-F238E27FC236}">
                  <a16:creationId xmlns:a16="http://schemas.microsoft.com/office/drawing/2014/main" id="{0A99D2FA-1DD5-4A1E-9D99-EB29DAFCB655}"/>
                </a:ext>
              </a:extLst>
            </p:cNvPr>
            <p:cNvSpPr/>
            <p:nvPr/>
          </p:nvSpPr>
          <p:spPr>
            <a:xfrm>
              <a:off x="11545332" y="1999773"/>
              <a:ext cx="123317" cy="53611"/>
            </a:xfrm>
            <a:custGeom>
              <a:avLst/>
              <a:gdLst/>
              <a:ahLst/>
              <a:cxnLst/>
              <a:rect l="l" t="t" r="r" b="b"/>
              <a:pathLst>
                <a:path w="2268" h="986" extrusionOk="0">
                  <a:moveTo>
                    <a:pt x="2185" y="1"/>
                  </a:moveTo>
                  <a:cubicBezTo>
                    <a:pt x="2164" y="1"/>
                    <a:pt x="2143" y="11"/>
                    <a:pt x="2127" y="33"/>
                  </a:cubicBezTo>
                  <a:cubicBezTo>
                    <a:pt x="1950" y="454"/>
                    <a:pt x="1707" y="709"/>
                    <a:pt x="1385" y="798"/>
                  </a:cubicBezTo>
                  <a:cubicBezTo>
                    <a:pt x="1306" y="819"/>
                    <a:pt x="1226" y="828"/>
                    <a:pt x="1146" y="828"/>
                  </a:cubicBezTo>
                  <a:cubicBezTo>
                    <a:pt x="634" y="828"/>
                    <a:pt x="145" y="454"/>
                    <a:pt x="145" y="454"/>
                  </a:cubicBezTo>
                  <a:cubicBezTo>
                    <a:pt x="125" y="444"/>
                    <a:pt x="105" y="439"/>
                    <a:pt x="87" y="439"/>
                  </a:cubicBezTo>
                  <a:cubicBezTo>
                    <a:pt x="65" y="439"/>
                    <a:pt x="46" y="447"/>
                    <a:pt x="34" y="465"/>
                  </a:cubicBezTo>
                  <a:cubicBezTo>
                    <a:pt x="1" y="499"/>
                    <a:pt x="12" y="554"/>
                    <a:pt x="45" y="576"/>
                  </a:cubicBezTo>
                  <a:cubicBezTo>
                    <a:pt x="56" y="598"/>
                    <a:pt x="565" y="986"/>
                    <a:pt x="1130" y="986"/>
                  </a:cubicBezTo>
                  <a:cubicBezTo>
                    <a:pt x="1230" y="986"/>
                    <a:pt x="1330" y="975"/>
                    <a:pt x="1418" y="953"/>
                  </a:cubicBezTo>
                  <a:cubicBezTo>
                    <a:pt x="1784" y="853"/>
                    <a:pt x="2072" y="565"/>
                    <a:pt x="2260" y="89"/>
                  </a:cubicBezTo>
                  <a:cubicBezTo>
                    <a:pt x="2268" y="38"/>
                    <a:pt x="2227" y="1"/>
                    <a:pt x="21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548;p43">
              <a:extLst>
                <a:ext uri="{FF2B5EF4-FFF2-40B4-BE49-F238E27FC236}">
                  <a16:creationId xmlns:a16="http://schemas.microsoft.com/office/drawing/2014/main" id="{CEE02AC0-DF24-4AAF-BC90-F251C51E17D6}"/>
                </a:ext>
              </a:extLst>
            </p:cNvPr>
            <p:cNvSpPr/>
            <p:nvPr/>
          </p:nvSpPr>
          <p:spPr>
            <a:xfrm>
              <a:off x="11454693" y="1775321"/>
              <a:ext cx="64214" cy="53068"/>
            </a:xfrm>
            <a:custGeom>
              <a:avLst/>
              <a:gdLst/>
              <a:ahLst/>
              <a:cxnLst/>
              <a:rect l="l" t="t" r="r" b="b"/>
              <a:pathLst>
                <a:path w="1181" h="976" extrusionOk="0">
                  <a:moveTo>
                    <a:pt x="579" y="1"/>
                  </a:moveTo>
                  <a:cubicBezTo>
                    <a:pt x="381" y="1"/>
                    <a:pt x="197" y="118"/>
                    <a:pt x="128" y="317"/>
                  </a:cubicBezTo>
                  <a:cubicBezTo>
                    <a:pt x="0" y="654"/>
                    <a:pt x="261" y="976"/>
                    <a:pt x="574" y="976"/>
                  </a:cubicBezTo>
                  <a:cubicBezTo>
                    <a:pt x="642" y="976"/>
                    <a:pt x="712" y="960"/>
                    <a:pt x="781" y="927"/>
                  </a:cubicBezTo>
                  <a:cubicBezTo>
                    <a:pt x="1180" y="749"/>
                    <a:pt x="1158" y="184"/>
                    <a:pt x="748" y="29"/>
                  </a:cubicBezTo>
                  <a:cubicBezTo>
                    <a:pt x="692" y="10"/>
                    <a:pt x="635" y="1"/>
                    <a:pt x="5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549;p43">
              <a:extLst>
                <a:ext uri="{FF2B5EF4-FFF2-40B4-BE49-F238E27FC236}">
                  <a16:creationId xmlns:a16="http://schemas.microsoft.com/office/drawing/2014/main" id="{2A4D9EED-0E08-4D74-BF1A-A113D565C131}"/>
                </a:ext>
              </a:extLst>
            </p:cNvPr>
            <p:cNvSpPr/>
            <p:nvPr/>
          </p:nvSpPr>
          <p:spPr>
            <a:xfrm>
              <a:off x="11447081" y="1387206"/>
              <a:ext cx="687377" cy="646326"/>
            </a:xfrm>
            <a:custGeom>
              <a:avLst/>
              <a:gdLst/>
              <a:ahLst/>
              <a:cxnLst/>
              <a:rect l="l" t="t" r="r" b="b"/>
              <a:pathLst>
                <a:path w="12642" h="11887" extrusionOk="0">
                  <a:moveTo>
                    <a:pt x="2803" y="1"/>
                  </a:moveTo>
                  <a:cubicBezTo>
                    <a:pt x="1215" y="1"/>
                    <a:pt x="1" y="1624"/>
                    <a:pt x="622" y="3213"/>
                  </a:cubicBezTo>
                  <a:cubicBezTo>
                    <a:pt x="622" y="3490"/>
                    <a:pt x="855" y="3722"/>
                    <a:pt x="1198" y="3922"/>
                  </a:cubicBezTo>
                  <a:cubicBezTo>
                    <a:pt x="1830" y="3162"/>
                    <a:pt x="2760" y="2743"/>
                    <a:pt x="3717" y="2743"/>
                  </a:cubicBezTo>
                  <a:cubicBezTo>
                    <a:pt x="4086" y="2743"/>
                    <a:pt x="4459" y="2806"/>
                    <a:pt x="4821" y="2936"/>
                  </a:cubicBezTo>
                  <a:lnTo>
                    <a:pt x="7934" y="4066"/>
                  </a:lnTo>
                  <a:cubicBezTo>
                    <a:pt x="9628" y="4675"/>
                    <a:pt x="10515" y="6558"/>
                    <a:pt x="9894" y="8264"/>
                  </a:cubicBezTo>
                  <a:lnTo>
                    <a:pt x="8288" y="11886"/>
                  </a:lnTo>
                  <a:lnTo>
                    <a:pt x="9817" y="10690"/>
                  </a:lnTo>
                  <a:cubicBezTo>
                    <a:pt x="10216" y="10369"/>
                    <a:pt x="10614" y="10059"/>
                    <a:pt x="11013" y="9748"/>
                  </a:cubicBezTo>
                  <a:cubicBezTo>
                    <a:pt x="11556" y="9316"/>
                    <a:pt x="12132" y="9017"/>
                    <a:pt x="12420" y="8342"/>
                  </a:cubicBezTo>
                  <a:cubicBezTo>
                    <a:pt x="12586" y="7965"/>
                    <a:pt x="12642" y="7555"/>
                    <a:pt x="12586" y="7156"/>
                  </a:cubicBezTo>
                  <a:cubicBezTo>
                    <a:pt x="12564" y="6979"/>
                    <a:pt x="12509" y="6813"/>
                    <a:pt x="12431" y="6658"/>
                  </a:cubicBezTo>
                  <a:cubicBezTo>
                    <a:pt x="12398" y="6580"/>
                    <a:pt x="12254" y="6381"/>
                    <a:pt x="12287" y="6292"/>
                  </a:cubicBezTo>
                  <a:cubicBezTo>
                    <a:pt x="12442" y="5849"/>
                    <a:pt x="12509" y="5384"/>
                    <a:pt x="12475" y="4919"/>
                  </a:cubicBezTo>
                  <a:cubicBezTo>
                    <a:pt x="12387" y="4254"/>
                    <a:pt x="11910" y="3645"/>
                    <a:pt x="11423" y="3213"/>
                  </a:cubicBezTo>
                  <a:cubicBezTo>
                    <a:pt x="10470" y="2349"/>
                    <a:pt x="9252" y="1839"/>
                    <a:pt x="8089" y="1329"/>
                  </a:cubicBezTo>
                  <a:cubicBezTo>
                    <a:pt x="7158" y="897"/>
                    <a:pt x="6183" y="543"/>
                    <a:pt x="5197" y="277"/>
                  </a:cubicBezTo>
                  <a:cubicBezTo>
                    <a:pt x="4909" y="199"/>
                    <a:pt x="4621" y="144"/>
                    <a:pt x="4333" y="122"/>
                  </a:cubicBezTo>
                  <a:cubicBezTo>
                    <a:pt x="4272" y="116"/>
                    <a:pt x="4214" y="114"/>
                    <a:pt x="4156" y="114"/>
                  </a:cubicBezTo>
                  <a:cubicBezTo>
                    <a:pt x="4098" y="114"/>
                    <a:pt x="4040" y="116"/>
                    <a:pt x="3979" y="122"/>
                  </a:cubicBezTo>
                  <a:cubicBezTo>
                    <a:pt x="3890" y="155"/>
                    <a:pt x="3802" y="177"/>
                    <a:pt x="3702" y="188"/>
                  </a:cubicBezTo>
                  <a:cubicBezTo>
                    <a:pt x="3602" y="144"/>
                    <a:pt x="3502" y="111"/>
                    <a:pt x="3403" y="78"/>
                  </a:cubicBezTo>
                  <a:cubicBezTo>
                    <a:pt x="3199" y="25"/>
                    <a:pt x="2998" y="1"/>
                    <a:pt x="2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550;p43">
              <a:extLst>
                <a:ext uri="{FF2B5EF4-FFF2-40B4-BE49-F238E27FC236}">
                  <a16:creationId xmlns:a16="http://schemas.microsoft.com/office/drawing/2014/main" id="{44A676C8-2B90-476A-AC40-52E2C9AB5E8A}"/>
                </a:ext>
              </a:extLst>
            </p:cNvPr>
            <p:cNvSpPr/>
            <p:nvPr/>
          </p:nvSpPr>
          <p:spPr>
            <a:xfrm>
              <a:off x="11451268" y="1383618"/>
              <a:ext cx="687432" cy="654754"/>
            </a:xfrm>
            <a:custGeom>
              <a:avLst/>
              <a:gdLst/>
              <a:ahLst/>
              <a:cxnLst/>
              <a:rect l="l" t="t" r="r" b="b"/>
              <a:pathLst>
                <a:path w="12643" h="12042" extrusionOk="0">
                  <a:moveTo>
                    <a:pt x="2710" y="146"/>
                  </a:moveTo>
                  <a:cubicBezTo>
                    <a:pt x="2900" y="146"/>
                    <a:pt x="3095" y="170"/>
                    <a:pt x="3292" y="221"/>
                  </a:cubicBezTo>
                  <a:cubicBezTo>
                    <a:pt x="3392" y="254"/>
                    <a:pt x="3492" y="288"/>
                    <a:pt x="3592" y="332"/>
                  </a:cubicBezTo>
                  <a:cubicBezTo>
                    <a:pt x="3603" y="335"/>
                    <a:pt x="3614" y="336"/>
                    <a:pt x="3628" y="336"/>
                  </a:cubicBezTo>
                  <a:cubicBezTo>
                    <a:pt x="3668" y="336"/>
                    <a:pt x="3725" y="324"/>
                    <a:pt x="3824" y="299"/>
                  </a:cubicBezTo>
                  <a:cubicBezTo>
                    <a:pt x="3857" y="288"/>
                    <a:pt x="3880" y="277"/>
                    <a:pt x="3913" y="265"/>
                  </a:cubicBezTo>
                  <a:cubicBezTo>
                    <a:pt x="3957" y="265"/>
                    <a:pt x="4024" y="254"/>
                    <a:pt x="4079" y="254"/>
                  </a:cubicBezTo>
                  <a:cubicBezTo>
                    <a:pt x="4134" y="254"/>
                    <a:pt x="4190" y="265"/>
                    <a:pt x="4256" y="265"/>
                  </a:cubicBezTo>
                  <a:cubicBezTo>
                    <a:pt x="4544" y="288"/>
                    <a:pt x="4821" y="343"/>
                    <a:pt x="5109" y="409"/>
                  </a:cubicBezTo>
                  <a:cubicBezTo>
                    <a:pt x="6095" y="675"/>
                    <a:pt x="7059" y="1030"/>
                    <a:pt x="7978" y="1462"/>
                  </a:cubicBezTo>
                  <a:lnTo>
                    <a:pt x="8200" y="1562"/>
                  </a:lnTo>
                  <a:cubicBezTo>
                    <a:pt x="9286" y="2038"/>
                    <a:pt x="10415" y="2525"/>
                    <a:pt x="11302" y="3334"/>
                  </a:cubicBezTo>
                  <a:cubicBezTo>
                    <a:pt x="11723" y="3711"/>
                    <a:pt x="12243" y="4309"/>
                    <a:pt x="12321" y="4985"/>
                  </a:cubicBezTo>
                  <a:cubicBezTo>
                    <a:pt x="12354" y="5439"/>
                    <a:pt x="12299" y="5904"/>
                    <a:pt x="12133" y="6336"/>
                  </a:cubicBezTo>
                  <a:cubicBezTo>
                    <a:pt x="12110" y="6425"/>
                    <a:pt x="12177" y="6547"/>
                    <a:pt x="12254" y="6691"/>
                  </a:cubicBezTo>
                  <a:cubicBezTo>
                    <a:pt x="12265" y="6713"/>
                    <a:pt x="12288" y="6735"/>
                    <a:pt x="12288" y="6757"/>
                  </a:cubicBezTo>
                  <a:cubicBezTo>
                    <a:pt x="12365" y="6901"/>
                    <a:pt x="12409" y="7067"/>
                    <a:pt x="12432" y="7233"/>
                  </a:cubicBezTo>
                  <a:cubicBezTo>
                    <a:pt x="12476" y="7621"/>
                    <a:pt x="12432" y="8009"/>
                    <a:pt x="12277" y="8374"/>
                  </a:cubicBezTo>
                  <a:cubicBezTo>
                    <a:pt x="12055" y="8884"/>
                    <a:pt x="11656" y="9172"/>
                    <a:pt x="11235" y="9482"/>
                  </a:cubicBezTo>
                  <a:cubicBezTo>
                    <a:pt x="11124" y="9571"/>
                    <a:pt x="11003" y="9648"/>
                    <a:pt x="10881" y="9748"/>
                  </a:cubicBezTo>
                  <a:cubicBezTo>
                    <a:pt x="10626" y="9947"/>
                    <a:pt x="10360" y="10158"/>
                    <a:pt x="10094" y="10368"/>
                  </a:cubicBezTo>
                  <a:lnTo>
                    <a:pt x="8410" y="11687"/>
                  </a:lnTo>
                  <a:lnTo>
                    <a:pt x="9884" y="8363"/>
                  </a:lnTo>
                  <a:cubicBezTo>
                    <a:pt x="10526" y="6613"/>
                    <a:pt x="9618" y="4685"/>
                    <a:pt x="7879" y="4054"/>
                  </a:cubicBezTo>
                  <a:lnTo>
                    <a:pt x="4766" y="2935"/>
                  </a:lnTo>
                  <a:cubicBezTo>
                    <a:pt x="4393" y="2799"/>
                    <a:pt x="4007" y="2734"/>
                    <a:pt x="3625" y="2734"/>
                  </a:cubicBezTo>
                  <a:cubicBezTo>
                    <a:pt x="2669" y="2734"/>
                    <a:pt x="1737" y="3144"/>
                    <a:pt x="1088" y="3888"/>
                  </a:cubicBezTo>
                  <a:cubicBezTo>
                    <a:pt x="778" y="3700"/>
                    <a:pt x="612" y="3489"/>
                    <a:pt x="612" y="3279"/>
                  </a:cubicBezTo>
                  <a:cubicBezTo>
                    <a:pt x="612" y="3268"/>
                    <a:pt x="612" y="3256"/>
                    <a:pt x="612" y="3256"/>
                  </a:cubicBezTo>
                  <a:cubicBezTo>
                    <a:pt x="1" y="1719"/>
                    <a:pt x="1179" y="146"/>
                    <a:pt x="2710" y="146"/>
                  </a:cubicBezTo>
                  <a:close/>
                  <a:moveTo>
                    <a:pt x="2726" y="0"/>
                  </a:moveTo>
                  <a:cubicBezTo>
                    <a:pt x="1641" y="0"/>
                    <a:pt x="658" y="723"/>
                    <a:pt x="368" y="1816"/>
                  </a:cubicBezTo>
                  <a:cubicBezTo>
                    <a:pt x="235" y="2304"/>
                    <a:pt x="268" y="2824"/>
                    <a:pt x="457" y="3301"/>
                  </a:cubicBezTo>
                  <a:cubicBezTo>
                    <a:pt x="468" y="3578"/>
                    <a:pt x="678" y="3832"/>
                    <a:pt x="1066" y="4065"/>
                  </a:cubicBezTo>
                  <a:cubicBezTo>
                    <a:pt x="1078" y="4073"/>
                    <a:pt x="1091" y="4077"/>
                    <a:pt x="1104" y="4077"/>
                  </a:cubicBezTo>
                  <a:cubicBezTo>
                    <a:pt x="1128" y="4077"/>
                    <a:pt x="1151" y="4064"/>
                    <a:pt x="1166" y="4043"/>
                  </a:cubicBezTo>
                  <a:cubicBezTo>
                    <a:pt x="1789" y="3300"/>
                    <a:pt x="2700" y="2891"/>
                    <a:pt x="3637" y="2891"/>
                  </a:cubicBezTo>
                  <a:cubicBezTo>
                    <a:pt x="4000" y="2891"/>
                    <a:pt x="4366" y="2953"/>
                    <a:pt x="4722" y="3079"/>
                  </a:cubicBezTo>
                  <a:lnTo>
                    <a:pt x="7823" y="4209"/>
                  </a:lnTo>
                  <a:cubicBezTo>
                    <a:pt x="9485" y="4807"/>
                    <a:pt x="10338" y="6635"/>
                    <a:pt x="9740" y="8297"/>
                  </a:cubicBezTo>
                  <a:lnTo>
                    <a:pt x="8145" y="11919"/>
                  </a:lnTo>
                  <a:cubicBezTo>
                    <a:pt x="8133" y="11952"/>
                    <a:pt x="8133" y="11986"/>
                    <a:pt x="8167" y="12008"/>
                  </a:cubicBezTo>
                  <a:cubicBezTo>
                    <a:pt x="8178" y="12019"/>
                    <a:pt x="8189" y="12030"/>
                    <a:pt x="8200" y="12041"/>
                  </a:cubicBezTo>
                  <a:cubicBezTo>
                    <a:pt x="8222" y="12041"/>
                    <a:pt x="8244" y="12030"/>
                    <a:pt x="8255" y="12019"/>
                  </a:cubicBezTo>
                  <a:lnTo>
                    <a:pt x="10194" y="10501"/>
                  </a:lnTo>
                  <a:cubicBezTo>
                    <a:pt x="10460" y="10291"/>
                    <a:pt x="10715" y="10091"/>
                    <a:pt x="10980" y="9881"/>
                  </a:cubicBezTo>
                  <a:cubicBezTo>
                    <a:pt x="11091" y="9792"/>
                    <a:pt x="11213" y="9704"/>
                    <a:pt x="11324" y="9615"/>
                  </a:cubicBezTo>
                  <a:cubicBezTo>
                    <a:pt x="11767" y="9294"/>
                    <a:pt x="12177" y="8995"/>
                    <a:pt x="12421" y="8441"/>
                  </a:cubicBezTo>
                  <a:cubicBezTo>
                    <a:pt x="12576" y="8053"/>
                    <a:pt x="12642" y="7632"/>
                    <a:pt x="12587" y="7222"/>
                  </a:cubicBezTo>
                  <a:cubicBezTo>
                    <a:pt x="12565" y="7034"/>
                    <a:pt x="12509" y="6857"/>
                    <a:pt x="12421" y="6691"/>
                  </a:cubicBezTo>
                  <a:cubicBezTo>
                    <a:pt x="12409" y="6668"/>
                    <a:pt x="12398" y="6646"/>
                    <a:pt x="12376" y="6624"/>
                  </a:cubicBezTo>
                  <a:cubicBezTo>
                    <a:pt x="12354" y="6569"/>
                    <a:pt x="12265" y="6425"/>
                    <a:pt x="12277" y="6391"/>
                  </a:cubicBezTo>
                  <a:cubicBezTo>
                    <a:pt x="12443" y="5937"/>
                    <a:pt x="12509" y="5461"/>
                    <a:pt x="12465" y="4985"/>
                  </a:cubicBezTo>
                  <a:cubicBezTo>
                    <a:pt x="12376" y="4253"/>
                    <a:pt x="11833" y="3622"/>
                    <a:pt x="11401" y="3223"/>
                  </a:cubicBezTo>
                  <a:cubicBezTo>
                    <a:pt x="10493" y="2403"/>
                    <a:pt x="9352" y="1905"/>
                    <a:pt x="8255" y="1429"/>
                  </a:cubicBezTo>
                  <a:lnTo>
                    <a:pt x="8034" y="1329"/>
                  </a:lnTo>
                  <a:cubicBezTo>
                    <a:pt x="7103" y="897"/>
                    <a:pt x="6128" y="542"/>
                    <a:pt x="5131" y="265"/>
                  </a:cubicBezTo>
                  <a:cubicBezTo>
                    <a:pt x="4843" y="199"/>
                    <a:pt x="4544" y="144"/>
                    <a:pt x="4256" y="121"/>
                  </a:cubicBezTo>
                  <a:cubicBezTo>
                    <a:pt x="4195" y="116"/>
                    <a:pt x="4134" y="113"/>
                    <a:pt x="4073" y="113"/>
                  </a:cubicBezTo>
                  <a:cubicBezTo>
                    <a:pt x="4013" y="113"/>
                    <a:pt x="3952" y="116"/>
                    <a:pt x="3891" y="121"/>
                  </a:cubicBezTo>
                  <a:cubicBezTo>
                    <a:pt x="3846" y="121"/>
                    <a:pt x="3813" y="133"/>
                    <a:pt x="3769" y="144"/>
                  </a:cubicBezTo>
                  <a:cubicBezTo>
                    <a:pt x="3736" y="155"/>
                    <a:pt x="3658" y="177"/>
                    <a:pt x="3636" y="177"/>
                  </a:cubicBezTo>
                  <a:cubicBezTo>
                    <a:pt x="3536" y="144"/>
                    <a:pt x="3437" y="99"/>
                    <a:pt x="3337" y="77"/>
                  </a:cubicBezTo>
                  <a:cubicBezTo>
                    <a:pt x="3132" y="25"/>
                    <a:pt x="2927" y="0"/>
                    <a:pt x="27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551;p43">
              <a:extLst>
                <a:ext uri="{FF2B5EF4-FFF2-40B4-BE49-F238E27FC236}">
                  <a16:creationId xmlns:a16="http://schemas.microsoft.com/office/drawing/2014/main" id="{D752A303-FD64-41C9-9B39-09B9685E9975}"/>
                </a:ext>
              </a:extLst>
            </p:cNvPr>
            <p:cNvSpPr/>
            <p:nvPr/>
          </p:nvSpPr>
          <p:spPr>
            <a:xfrm>
              <a:off x="11452572" y="1330549"/>
              <a:ext cx="322918" cy="322918"/>
            </a:xfrm>
            <a:custGeom>
              <a:avLst/>
              <a:gdLst/>
              <a:ahLst/>
              <a:cxnLst/>
              <a:rect l="l" t="t" r="r" b="b"/>
              <a:pathLst>
                <a:path w="5939" h="5939" extrusionOk="0">
                  <a:moveTo>
                    <a:pt x="2969" y="1"/>
                  </a:moveTo>
                  <a:cubicBezTo>
                    <a:pt x="1330" y="1"/>
                    <a:pt x="1" y="1330"/>
                    <a:pt x="1" y="2970"/>
                  </a:cubicBezTo>
                  <a:cubicBezTo>
                    <a:pt x="1" y="4609"/>
                    <a:pt x="1330" y="5938"/>
                    <a:pt x="2969" y="5938"/>
                  </a:cubicBezTo>
                  <a:cubicBezTo>
                    <a:pt x="4609" y="5938"/>
                    <a:pt x="5938" y="4609"/>
                    <a:pt x="5938" y="2970"/>
                  </a:cubicBezTo>
                  <a:cubicBezTo>
                    <a:pt x="5938" y="1330"/>
                    <a:pt x="4609" y="1"/>
                    <a:pt x="2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552;p43">
              <a:extLst>
                <a:ext uri="{FF2B5EF4-FFF2-40B4-BE49-F238E27FC236}">
                  <a16:creationId xmlns:a16="http://schemas.microsoft.com/office/drawing/2014/main" id="{C7222AE1-31CF-45F5-8C35-3B140653D4CC}"/>
                </a:ext>
              </a:extLst>
            </p:cNvPr>
            <p:cNvSpPr/>
            <p:nvPr/>
          </p:nvSpPr>
          <p:spPr>
            <a:xfrm>
              <a:off x="11448386" y="1326036"/>
              <a:ext cx="386697" cy="331618"/>
            </a:xfrm>
            <a:custGeom>
              <a:avLst/>
              <a:gdLst/>
              <a:ahLst/>
              <a:cxnLst/>
              <a:rect l="l" t="t" r="r" b="b"/>
              <a:pathLst>
                <a:path w="7112" h="6099" extrusionOk="0">
                  <a:moveTo>
                    <a:pt x="3046" y="161"/>
                  </a:moveTo>
                  <a:cubicBezTo>
                    <a:pt x="5628" y="161"/>
                    <a:pt x="6924" y="3274"/>
                    <a:pt x="5096" y="5102"/>
                  </a:cubicBezTo>
                  <a:cubicBezTo>
                    <a:pt x="4505" y="5689"/>
                    <a:pt x="3780" y="5952"/>
                    <a:pt x="3069" y="5952"/>
                  </a:cubicBezTo>
                  <a:cubicBezTo>
                    <a:pt x="1581" y="5952"/>
                    <a:pt x="155" y="4799"/>
                    <a:pt x="155" y="3053"/>
                  </a:cubicBezTo>
                  <a:cubicBezTo>
                    <a:pt x="155" y="1457"/>
                    <a:pt x="1451" y="161"/>
                    <a:pt x="3046" y="161"/>
                  </a:cubicBezTo>
                  <a:close/>
                  <a:moveTo>
                    <a:pt x="3063" y="0"/>
                  </a:moveTo>
                  <a:cubicBezTo>
                    <a:pt x="1499" y="0"/>
                    <a:pt x="0" y="1217"/>
                    <a:pt x="0" y="3053"/>
                  </a:cubicBezTo>
                  <a:cubicBezTo>
                    <a:pt x="0" y="4736"/>
                    <a:pt x="1363" y="6099"/>
                    <a:pt x="3046" y="6099"/>
                  </a:cubicBezTo>
                  <a:cubicBezTo>
                    <a:pt x="5760" y="6099"/>
                    <a:pt x="7112" y="2820"/>
                    <a:pt x="5195" y="904"/>
                  </a:cubicBezTo>
                  <a:cubicBezTo>
                    <a:pt x="4575" y="279"/>
                    <a:pt x="3811" y="0"/>
                    <a:pt x="30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553;p43">
              <a:extLst>
                <a:ext uri="{FF2B5EF4-FFF2-40B4-BE49-F238E27FC236}">
                  <a16:creationId xmlns:a16="http://schemas.microsoft.com/office/drawing/2014/main" id="{F7834B94-F413-4D3C-BBF4-EBEB4984AE9B}"/>
                </a:ext>
              </a:extLst>
            </p:cNvPr>
            <p:cNvSpPr/>
            <p:nvPr/>
          </p:nvSpPr>
          <p:spPr>
            <a:xfrm>
              <a:off x="11879616" y="1543964"/>
              <a:ext cx="283770" cy="258106"/>
            </a:xfrm>
            <a:custGeom>
              <a:avLst/>
              <a:gdLst/>
              <a:ahLst/>
              <a:cxnLst/>
              <a:rect l="l" t="t" r="r" b="b"/>
              <a:pathLst>
                <a:path w="5219" h="4747" extrusionOk="0">
                  <a:moveTo>
                    <a:pt x="2613" y="0"/>
                  </a:moveTo>
                  <a:cubicBezTo>
                    <a:pt x="1538" y="0"/>
                    <a:pt x="565" y="734"/>
                    <a:pt x="300" y="1825"/>
                  </a:cubicBezTo>
                  <a:cubicBezTo>
                    <a:pt x="1" y="3099"/>
                    <a:pt x="787" y="4384"/>
                    <a:pt x="2061" y="4683"/>
                  </a:cubicBezTo>
                  <a:cubicBezTo>
                    <a:pt x="2244" y="4726"/>
                    <a:pt x="2427" y="4747"/>
                    <a:pt x="2606" y="4747"/>
                  </a:cubicBezTo>
                  <a:cubicBezTo>
                    <a:pt x="3681" y="4747"/>
                    <a:pt x="4653" y="4013"/>
                    <a:pt x="4919" y="2922"/>
                  </a:cubicBezTo>
                  <a:cubicBezTo>
                    <a:pt x="5218" y="1648"/>
                    <a:pt x="4432" y="374"/>
                    <a:pt x="3158" y="64"/>
                  </a:cubicBezTo>
                  <a:cubicBezTo>
                    <a:pt x="2975" y="21"/>
                    <a:pt x="2792" y="0"/>
                    <a:pt x="26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554;p43">
              <a:extLst>
                <a:ext uri="{FF2B5EF4-FFF2-40B4-BE49-F238E27FC236}">
                  <a16:creationId xmlns:a16="http://schemas.microsoft.com/office/drawing/2014/main" id="{3BAACBC0-6F3C-4937-BB94-5FE5375F8BED}"/>
                </a:ext>
              </a:extLst>
            </p:cNvPr>
            <p:cNvSpPr/>
            <p:nvPr/>
          </p:nvSpPr>
          <p:spPr>
            <a:xfrm>
              <a:off x="11888642" y="1539831"/>
              <a:ext cx="311500" cy="266643"/>
            </a:xfrm>
            <a:custGeom>
              <a:avLst/>
              <a:gdLst/>
              <a:ahLst/>
              <a:cxnLst/>
              <a:rect l="l" t="t" r="r" b="b"/>
              <a:pathLst>
                <a:path w="5729" h="4904" extrusionOk="0">
                  <a:moveTo>
                    <a:pt x="2449" y="162"/>
                  </a:moveTo>
                  <a:cubicBezTo>
                    <a:pt x="4487" y="162"/>
                    <a:pt x="5518" y="2632"/>
                    <a:pt x="4066" y="4072"/>
                  </a:cubicBezTo>
                  <a:cubicBezTo>
                    <a:pt x="3599" y="4543"/>
                    <a:pt x="3024" y="4754"/>
                    <a:pt x="2459" y="4754"/>
                  </a:cubicBezTo>
                  <a:cubicBezTo>
                    <a:pt x="1283" y="4754"/>
                    <a:pt x="156" y="3840"/>
                    <a:pt x="156" y="2455"/>
                  </a:cubicBezTo>
                  <a:cubicBezTo>
                    <a:pt x="156" y="1192"/>
                    <a:pt x="1186" y="162"/>
                    <a:pt x="2449" y="162"/>
                  </a:cubicBezTo>
                  <a:close/>
                  <a:moveTo>
                    <a:pt x="2463" y="0"/>
                  </a:moveTo>
                  <a:cubicBezTo>
                    <a:pt x="1206" y="0"/>
                    <a:pt x="1" y="979"/>
                    <a:pt x="1" y="2455"/>
                  </a:cubicBezTo>
                  <a:cubicBezTo>
                    <a:pt x="1" y="3806"/>
                    <a:pt x="1098" y="4903"/>
                    <a:pt x="2449" y="4903"/>
                  </a:cubicBezTo>
                  <a:cubicBezTo>
                    <a:pt x="4631" y="4903"/>
                    <a:pt x="5728" y="2267"/>
                    <a:pt x="4177" y="727"/>
                  </a:cubicBezTo>
                  <a:cubicBezTo>
                    <a:pt x="3679" y="225"/>
                    <a:pt x="3065" y="0"/>
                    <a:pt x="2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555;p43">
              <a:extLst>
                <a:ext uri="{FF2B5EF4-FFF2-40B4-BE49-F238E27FC236}">
                  <a16:creationId xmlns:a16="http://schemas.microsoft.com/office/drawing/2014/main" id="{865F91FE-2DB1-4D46-AD00-D84AF8F45E52}"/>
                </a:ext>
              </a:extLst>
            </p:cNvPr>
            <p:cNvSpPr/>
            <p:nvPr/>
          </p:nvSpPr>
          <p:spPr>
            <a:xfrm>
              <a:off x="11687463" y="1405367"/>
              <a:ext cx="358478" cy="333303"/>
            </a:xfrm>
            <a:custGeom>
              <a:avLst/>
              <a:gdLst/>
              <a:ahLst/>
              <a:cxnLst/>
              <a:rect l="l" t="t" r="r" b="b"/>
              <a:pathLst>
                <a:path w="6593" h="6130" extrusionOk="0">
                  <a:moveTo>
                    <a:pt x="3287" y="1"/>
                  </a:moveTo>
                  <a:cubicBezTo>
                    <a:pt x="1820" y="1"/>
                    <a:pt x="517" y="1066"/>
                    <a:pt x="278" y="2568"/>
                  </a:cubicBezTo>
                  <a:cubicBezTo>
                    <a:pt x="1" y="4241"/>
                    <a:pt x="1131" y="5814"/>
                    <a:pt x="2804" y="6091"/>
                  </a:cubicBezTo>
                  <a:cubicBezTo>
                    <a:pt x="2968" y="6117"/>
                    <a:pt x="3131" y="6130"/>
                    <a:pt x="3292" y="6130"/>
                  </a:cubicBezTo>
                  <a:cubicBezTo>
                    <a:pt x="4773" y="6130"/>
                    <a:pt x="6077" y="5063"/>
                    <a:pt x="6326" y="3554"/>
                  </a:cubicBezTo>
                  <a:cubicBezTo>
                    <a:pt x="6592" y="1882"/>
                    <a:pt x="5462" y="309"/>
                    <a:pt x="3789" y="43"/>
                  </a:cubicBezTo>
                  <a:cubicBezTo>
                    <a:pt x="3621" y="15"/>
                    <a:pt x="3453" y="1"/>
                    <a:pt x="3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556;p43">
              <a:extLst>
                <a:ext uri="{FF2B5EF4-FFF2-40B4-BE49-F238E27FC236}">
                  <a16:creationId xmlns:a16="http://schemas.microsoft.com/office/drawing/2014/main" id="{DEA044E9-1F89-4F7A-8A1F-2E3627942FE7}"/>
                </a:ext>
              </a:extLst>
            </p:cNvPr>
            <p:cNvSpPr/>
            <p:nvPr/>
          </p:nvSpPr>
          <p:spPr>
            <a:xfrm>
              <a:off x="11696543" y="1400854"/>
              <a:ext cx="399366" cy="342329"/>
            </a:xfrm>
            <a:custGeom>
              <a:avLst/>
              <a:gdLst/>
              <a:ahLst/>
              <a:cxnLst/>
              <a:rect l="l" t="t" r="r" b="b"/>
              <a:pathLst>
                <a:path w="7345" h="6296" extrusionOk="0">
                  <a:moveTo>
                    <a:pt x="3135" y="159"/>
                  </a:moveTo>
                  <a:cubicBezTo>
                    <a:pt x="5794" y="159"/>
                    <a:pt x="7134" y="3371"/>
                    <a:pt x="5251" y="5255"/>
                  </a:cubicBezTo>
                  <a:cubicBezTo>
                    <a:pt x="4641" y="5865"/>
                    <a:pt x="3892" y="6138"/>
                    <a:pt x="3157" y="6138"/>
                  </a:cubicBezTo>
                  <a:cubicBezTo>
                    <a:pt x="1624" y="6138"/>
                    <a:pt x="155" y="4948"/>
                    <a:pt x="155" y="3150"/>
                  </a:cubicBezTo>
                  <a:cubicBezTo>
                    <a:pt x="155" y="1499"/>
                    <a:pt x="1484" y="159"/>
                    <a:pt x="3135" y="159"/>
                  </a:cubicBezTo>
                  <a:close/>
                  <a:moveTo>
                    <a:pt x="3163" y="1"/>
                  </a:moveTo>
                  <a:cubicBezTo>
                    <a:pt x="1548" y="1"/>
                    <a:pt x="0" y="1253"/>
                    <a:pt x="0" y="3150"/>
                  </a:cubicBezTo>
                  <a:cubicBezTo>
                    <a:pt x="0" y="4889"/>
                    <a:pt x="1407" y="6285"/>
                    <a:pt x="3135" y="6296"/>
                  </a:cubicBezTo>
                  <a:cubicBezTo>
                    <a:pt x="5938" y="6296"/>
                    <a:pt x="7345" y="2906"/>
                    <a:pt x="5362" y="923"/>
                  </a:cubicBezTo>
                  <a:cubicBezTo>
                    <a:pt x="4721" y="286"/>
                    <a:pt x="3934" y="1"/>
                    <a:pt x="3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557;p43">
              <a:extLst>
                <a:ext uri="{FF2B5EF4-FFF2-40B4-BE49-F238E27FC236}">
                  <a16:creationId xmlns:a16="http://schemas.microsoft.com/office/drawing/2014/main" id="{C60471F8-8A75-4D26-883C-F6A65B156183}"/>
                </a:ext>
              </a:extLst>
            </p:cNvPr>
            <p:cNvSpPr/>
            <p:nvPr/>
          </p:nvSpPr>
          <p:spPr>
            <a:xfrm>
              <a:off x="11544136" y="2457541"/>
              <a:ext cx="439167" cy="330095"/>
            </a:xfrm>
            <a:custGeom>
              <a:avLst/>
              <a:gdLst/>
              <a:ahLst/>
              <a:cxnLst/>
              <a:rect l="l" t="t" r="r" b="b"/>
              <a:pathLst>
                <a:path w="8077" h="6071" extrusionOk="0">
                  <a:moveTo>
                    <a:pt x="4509" y="0"/>
                  </a:moveTo>
                  <a:lnTo>
                    <a:pt x="0" y="1761"/>
                  </a:lnTo>
                  <a:lnTo>
                    <a:pt x="1296" y="6071"/>
                  </a:lnTo>
                  <a:lnTo>
                    <a:pt x="8076" y="1263"/>
                  </a:lnTo>
                  <a:lnTo>
                    <a:pt x="45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558;p43">
              <a:extLst>
                <a:ext uri="{FF2B5EF4-FFF2-40B4-BE49-F238E27FC236}">
                  <a16:creationId xmlns:a16="http://schemas.microsoft.com/office/drawing/2014/main" id="{3203022B-753F-4BD0-B6CE-E0B5EBD5C0D1}"/>
                </a:ext>
              </a:extLst>
            </p:cNvPr>
            <p:cNvSpPr/>
            <p:nvPr/>
          </p:nvSpPr>
          <p:spPr>
            <a:xfrm>
              <a:off x="11539895" y="2453463"/>
              <a:ext cx="447594" cy="338414"/>
            </a:xfrm>
            <a:custGeom>
              <a:avLst/>
              <a:gdLst/>
              <a:ahLst/>
              <a:cxnLst/>
              <a:rect l="l" t="t" r="r" b="b"/>
              <a:pathLst>
                <a:path w="8232" h="6224" extrusionOk="0">
                  <a:moveTo>
                    <a:pt x="4587" y="153"/>
                  </a:moveTo>
                  <a:lnTo>
                    <a:pt x="7999" y="1360"/>
                  </a:lnTo>
                  <a:lnTo>
                    <a:pt x="1408" y="6035"/>
                  </a:lnTo>
                  <a:lnTo>
                    <a:pt x="167" y="1881"/>
                  </a:lnTo>
                  <a:lnTo>
                    <a:pt x="4587" y="153"/>
                  </a:lnTo>
                  <a:close/>
                  <a:moveTo>
                    <a:pt x="4587" y="0"/>
                  </a:moveTo>
                  <a:cubicBezTo>
                    <a:pt x="4579" y="0"/>
                    <a:pt x="4570" y="3"/>
                    <a:pt x="4565" y="9"/>
                  </a:cubicBezTo>
                  <a:lnTo>
                    <a:pt x="45" y="1770"/>
                  </a:lnTo>
                  <a:cubicBezTo>
                    <a:pt x="12" y="1781"/>
                    <a:pt x="1" y="1825"/>
                    <a:pt x="12" y="1859"/>
                  </a:cubicBezTo>
                  <a:lnTo>
                    <a:pt x="1308" y="6168"/>
                  </a:lnTo>
                  <a:cubicBezTo>
                    <a:pt x="1319" y="6190"/>
                    <a:pt x="1330" y="6212"/>
                    <a:pt x="1352" y="6212"/>
                  </a:cubicBezTo>
                  <a:lnTo>
                    <a:pt x="1374" y="6223"/>
                  </a:lnTo>
                  <a:cubicBezTo>
                    <a:pt x="1386" y="6223"/>
                    <a:pt x="1408" y="6212"/>
                    <a:pt x="1419" y="6212"/>
                  </a:cubicBezTo>
                  <a:lnTo>
                    <a:pt x="8198" y="1393"/>
                  </a:lnTo>
                  <a:cubicBezTo>
                    <a:pt x="8221" y="1382"/>
                    <a:pt x="8232" y="1349"/>
                    <a:pt x="8232" y="1327"/>
                  </a:cubicBezTo>
                  <a:cubicBezTo>
                    <a:pt x="8232" y="1294"/>
                    <a:pt x="8209" y="1272"/>
                    <a:pt x="8187" y="1272"/>
                  </a:cubicBezTo>
                  <a:lnTo>
                    <a:pt x="4609" y="9"/>
                  </a:lnTo>
                  <a:cubicBezTo>
                    <a:pt x="4604" y="3"/>
                    <a:pt x="4595" y="0"/>
                    <a:pt x="45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559;p43">
              <a:extLst>
                <a:ext uri="{FF2B5EF4-FFF2-40B4-BE49-F238E27FC236}">
                  <a16:creationId xmlns:a16="http://schemas.microsoft.com/office/drawing/2014/main" id="{AC133056-9B67-4322-90D6-5B9BA6A3FDD3}"/>
                </a:ext>
              </a:extLst>
            </p:cNvPr>
            <p:cNvSpPr/>
            <p:nvPr/>
          </p:nvSpPr>
          <p:spPr>
            <a:xfrm>
              <a:off x="11251393" y="2338844"/>
              <a:ext cx="305410" cy="397626"/>
            </a:xfrm>
            <a:custGeom>
              <a:avLst/>
              <a:gdLst/>
              <a:ahLst/>
              <a:cxnLst/>
              <a:rect l="l" t="t" r="r" b="b"/>
              <a:pathLst>
                <a:path w="5617" h="7313" extrusionOk="0">
                  <a:moveTo>
                    <a:pt x="1" y="1"/>
                  </a:moveTo>
                  <a:lnTo>
                    <a:pt x="2515" y="7312"/>
                  </a:lnTo>
                  <a:lnTo>
                    <a:pt x="5617" y="3956"/>
                  </a:lnTo>
                  <a:lnTo>
                    <a:pt x="3745" y="95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560;p43">
              <a:extLst>
                <a:ext uri="{FF2B5EF4-FFF2-40B4-BE49-F238E27FC236}">
                  <a16:creationId xmlns:a16="http://schemas.microsoft.com/office/drawing/2014/main" id="{F19834E9-F3FA-4A67-931C-504ADAFB0CD6}"/>
                </a:ext>
              </a:extLst>
            </p:cNvPr>
            <p:cNvSpPr/>
            <p:nvPr/>
          </p:nvSpPr>
          <p:spPr>
            <a:xfrm>
              <a:off x="11247207" y="2335038"/>
              <a:ext cx="313838" cy="405021"/>
            </a:xfrm>
            <a:custGeom>
              <a:avLst/>
              <a:gdLst/>
              <a:ahLst/>
              <a:cxnLst/>
              <a:rect l="l" t="t" r="r" b="b"/>
              <a:pathLst>
                <a:path w="5772" h="7449" extrusionOk="0">
                  <a:moveTo>
                    <a:pt x="188" y="171"/>
                  </a:moveTo>
                  <a:lnTo>
                    <a:pt x="3766" y="1090"/>
                  </a:lnTo>
                  <a:lnTo>
                    <a:pt x="5605" y="4026"/>
                  </a:lnTo>
                  <a:lnTo>
                    <a:pt x="2625" y="7238"/>
                  </a:lnTo>
                  <a:lnTo>
                    <a:pt x="188" y="171"/>
                  </a:lnTo>
                  <a:close/>
                  <a:moveTo>
                    <a:pt x="75" y="0"/>
                  </a:moveTo>
                  <a:cubicBezTo>
                    <a:pt x="55" y="0"/>
                    <a:pt x="38" y="10"/>
                    <a:pt x="22" y="27"/>
                  </a:cubicBezTo>
                  <a:cubicBezTo>
                    <a:pt x="0" y="38"/>
                    <a:pt x="0" y="71"/>
                    <a:pt x="11" y="93"/>
                  </a:cubicBezTo>
                  <a:lnTo>
                    <a:pt x="2526" y="7404"/>
                  </a:lnTo>
                  <a:cubicBezTo>
                    <a:pt x="2537" y="7426"/>
                    <a:pt x="2559" y="7449"/>
                    <a:pt x="2581" y="7449"/>
                  </a:cubicBezTo>
                  <a:lnTo>
                    <a:pt x="2603" y="7449"/>
                  </a:lnTo>
                  <a:cubicBezTo>
                    <a:pt x="2625" y="7449"/>
                    <a:pt x="2637" y="7449"/>
                    <a:pt x="2659" y="7426"/>
                  </a:cubicBezTo>
                  <a:lnTo>
                    <a:pt x="5749" y="4081"/>
                  </a:lnTo>
                  <a:cubicBezTo>
                    <a:pt x="5772" y="4059"/>
                    <a:pt x="5772" y="4014"/>
                    <a:pt x="5760" y="3992"/>
                  </a:cubicBezTo>
                  <a:lnTo>
                    <a:pt x="3877" y="990"/>
                  </a:lnTo>
                  <a:cubicBezTo>
                    <a:pt x="3866" y="968"/>
                    <a:pt x="3855" y="957"/>
                    <a:pt x="3833" y="957"/>
                  </a:cubicBezTo>
                  <a:lnTo>
                    <a:pt x="100" y="4"/>
                  </a:lnTo>
                  <a:cubicBezTo>
                    <a:pt x="91" y="1"/>
                    <a:pt x="83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561;p43">
              <a:extLst>
                <a:ext uri="{FF2B5EF4-FFF2-40B4-BE49-F238E27FC236}">
                  <a16:creationId xmlns:a16="http://schemas.microsoft.com/office/drawing/2014/main" id="{D2A3D42A-326B-4ADB-BB0A-089BF0978ADA}"/>
                </a:ext>
              </a:extLst>
            </p:cNvPr>
            <p:cNvSpPr/>
            <p:nvPr/>
          </p:nvSpPr>
          <p:spPr>
            <a:xfrm>
              <a:off x="11198978" y="2779755"/>
              <a:ext cx="386752" cy="889099"/>
            </a:xfrm>
            <a:custGeom>
              <a:avLst/>
              <a:gdLst/>
              <a:ahLst/>
              <a:cxnLst/>
              <a:rect l="l" t="t" r="r" b="b"/>
              <a:pathLst>
                <a:path w="7113" h="16352" extrusionOk="0">
                  <a:moveTo>
                    <a:pt x="4465" y="1"/>
                  </a:moveTo>
                  <a:lnTo>
                    <a:pt x="1" y="11654"/>
                  </a:lnTo>
                  <a:lnTo>
                    <a:pt x="2305" y="16351"/>
                  </a:lnTo>
                  <a:lnTo>
                    <a:pt x="7113" y="12762"/>
                  </a:lnTo>
                  <a:lnTo>
                    <a:pt x="6348" y="555"/>
                  </a:lnTo>
                  <a:lnTo>
                    <a:pt x="5329" y="754"/>
                  </a:lnTo>
                  <a:lnTo>
                    <a:pt x="446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562;p43">
              <a:extLst>
                <a:ext uri="{FF2B5EF4-FFF2-40B4-BE49-F238E27FC236}">
                  <a16:creationId xmlns:a16="http://schemas.microsoft.com/office/drawing/2014/main" id="{E53366EC-A15F-4B97-830A-A826EDCE3530}"/>
                </a:ext>
              </a:extLst>
            </p:cNvPr>
            <p:cNvSpPr/>
            <p:nvPr/>
          </p:nvSpPr>
          <p:spPr>
            <a:xfrm>
              <a:off x="11195389" y="2775895"/>
              <a:ext cx="394581" cy="896548"/>
            </a:xfrm>
            <a:custGeom>
              <a:avLst/>
              <a:gdLst/>
              <a:ahLst/>
              <a:cxnLst/>
              <a:rect l="l" t="t" r="r" b="b"/>
              <a:pathLst>
                <a:path w="7257" h="16489" extrusionOk="0">
                  <a:moveTo>
                    <a:pt x="4564" y="194"/>
                  </a:moveTo>
                  <a:lnTo>
                    <a:pt x="5351" y="880"/>
                  </a:lnTo>
                  <a:cubicBezTo>
                    <a:pt x="5362" y="891"/>
                    <a:pt x="5384" y="903"/>
                    <a:pt x="5406" y="903"/>
                  </a:cubicBezTo>
                  <a:lnTo>
                    <a:pt x="6359" y="714"/>
                  </a:lnTo>
                  <a:lnTo>
                    <a:pt x="7112" y="12800"/>
                  </a:lnTo>
                  <a:lnTo>
                    <a:pt x="2404" y="16312"/>
                  </a:lnTo>
                  <a:lnTo>
                    <a:pt x="144" y="11725"/>
                  </a:lnTo>
                  <a:lnTo>
                    <a:pt x="4564" y="194"/>
                  </a:lnTo>
                  <a:close/>
                  <a:moveTo>
                    <a:pt x="4542" y="1"/>
                  </a:moveTo>
                  <a:cubicBezTo>
                    <a:pt x="4534" y="1"/>
                    <a:pt x="4527" y="2"/>
                    <a:pt x="4520" y="5"/>
                  </a:cubicBezTo>
                  <a:cubicBezTo>
                    <a:pt x="4509" y="5"/>
                    <a:pt x="4487" y="27"/>
                    <a:pt x="4476" y="50"/>
                  </a:cubicBezTo>
                  <a:lnTo>
                    <a:pt x="11" y="11703"/>
                  </a:lnTo>
                  <a:cubicBezTo>
                    <a:pt x="0" y="11714"/>
                    <a:pt x="0" y="11737"/>
                    <a:pt x="11" y="11759"/>
                  </a:cubicBezTo>
                  <a:lnTo>
                    <a:pt x="2316" y="16445"/>
                  </a:lnTo>
                  <a:cubicBezTo>
                    <a:pt x="2327" y="16467"/>
                    <a:pt x="2338" y="16478"/>
                    <a:pt x="2360" y="16489"/>
                  </a:cubicBezTo>
                  <a:lnTo>
                    <a:pt x="2371" y="16489"/>
                  </a:lnTo>
                  <a:cubicBezTo>
                    <a:pt x="2393" y="16489"/>
                    <a:pt x="2404" y="16478"/>
                    <a:pt x="2415" y="16478"/>
                  </a:cubicBezTo>
                  <a:lnTo>
                    <a:pt x="7223" y="12889"/>
                  </a:lnTo>
                  <a:cubicBezTo>
                    <a:pt x="7245" y="12866"/>
                    <a:pt x="7256" y="12844"/>
                    <a:pt x="7256" y="12822"/>
                  </a:cubicBezTo>
                  <a:lnTo>
                    <a:pt x="6492" y="626"/>
                  </a:lnTo>
                  <a:cubicBezTo>
                    <a:pt x="6492" y="603"/>
                    <a:pt x="6481" y="581"/>
                    <a:pt x="6470" y="570"/>
                  </a:cubicBezTo>
                  <a:cubicBezTo>
                    <a:pt x="6448" y="559"/>
                    <a:pt x="6437" y="559"/>
                    <a:pt x="6414" y="559"/>
                  </a:cubicBezTo>
                  <a:lnTo>
                    <a:pt x="5417" y="747"/>
                  </a:lnTo>
                  <a:lnTo>
                    <a:pt x="4587" y="16"/>
                  </a:lnTo>
                  <a:cubicBezTo>
                    <a:pt x="4579" y="8"/>
                    <a:pt x="4560" y="1"/>
                    <a:pt x="4542" y="1"/>
                  </a:cubicBezTo>
                  <a:close/>
                </a:path>
              </a:pathLst>
            </a:custGeom>
            <a:solidFill>
              <a:srgbClr val="1B44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563;p43">
              <a:extLst>
                <a:ext uri="{FF2B5EF4-FFF2-40B4-BE49-F238E27FC236}">
                  <a16:creationId xmlns:a16="http://schemas.microsoft.com/office/drawing/2014/main" id="{15ACF636-1969-43FC-ACD8-97B16B4012F9}"/>
                </a:ext>
              </a:extLst>
            </p:cNvPr>
            <p:cNvSpPr/>
            <p:nvPr/>
          </p:nvSpPr>
          <p:spPr>
            <a:xfrm>
              <a:off x="11194791" y="2775895"/>
              <a:ext cx="395179" cy="896548"/>
            </a:xfrm>
            <a:custGeom>
              <a:avLst/>
              <a:gdLst/>
              <a:ahLst/>
              <a:cxnLst/>
              <a:rect l="l" t="t" r="r" b="b"/>
              <a:pathLst>
                <a:path w="7268" h="16489" extrusionOk="0">
                  <a:moveTo>
                    <a:pt x="4575" y="194"/>
                  </a:moveTo>
                  <a:lnTo>
                    <a:pt x="5351" y="880"/>
                  </a:lnTo>
                  <a:cubicBezTo>
                    <a:pt x="5373" y="891"/>
                    <a:pt x="5395" y="903"/>
                    <a:pt x="5417" y="903"/>
                  </a:cubicBezTo>
                  <a:lnTo>
                    <a:pt x="6370" y="714"/>
                  </a:lnTo>
                  <a:lnTo>
                    <a:pt x="7123" y="12789"/>
                  </a:lnTo>
                  <a:lnTo>
                    <a:pt x="2415" y="16312"/>
                  </a:lnTo>
                  <a:lnTo>
                    <a:pt x="155" y="11725"/>
                  </a:lnTo>
                  <a:lnTo>
                    <a:pt x="4575" y="194"/>
                  </a:lnTo>
                  <a:close/>
                  <a:moveTo>
                    <a:pt x="4553" y="1"/>
                  </a:moveTo>
                  <a:cubicBezTo>
                    <a:pt x="4545" y="1"/>
                    <a:pt x="4538" y="2"/>
                    <a:pt x="4531" y="5"/>
                  </a:cubicBezTo>
                  <a:cubicBezTo>
                    <a:pt x="4509" y="5"/>
                    <a:pt x="4498" y="27"/>
                    <a:pt x="4487" y="50"/>
                  </a:cubicBezTo>
                  <a:lnTo>
                    <a:pt x="11" y="11703"/>
                  </a:lnTo>
                  <a:cubicBezTo>
                    <a:pt x="0" y="11714"/>
                    <a:pt x="0" y="11737"/>
                    <a:pt x="11" y="11759"/>
                  </a:cubicBezTo>
                  <a:lnTo>
                    <a:pt x="2327" y="16456"/>
                  </a:lnTo>
                  <a:cubicBezTo>
                    <a:pt x="2338" y="16467"/>
                    <a:pt x="2349" y="16489"/>
                    <a:pt x="2371" y="16489"/>
                  </a:cubicBezTo>
                  <a:lnTo>
                    <a:pt x="2393" y="16489"/>
                  </a:lnTo>
                  <a:cubicBezTo>
                    <a:pt x="2404" y="16489"/>
                    <a:pt x="2415" y="16489"/>
                    <a:pt x="2437" y="16478"/>
                  </a:cubicBezTo>
                  <a:lnTo>
                    <a:pt x="7245" y="12889"/>
                  </a:lnTo>
                  <a:cubicBezTo>
                    <a:pt x="7267" y="12866"/>
                    <a:pt x="7267" y="12844"/>
                    <a:pt x="7267" y="12822"/>
                  </a:cubicBezTo>
                  <a:lnTo>
                    <a:pt x="6514" y="626"/>
                  </a:lnTo>
                  <a:cubicBezTo>
                    <a:pt x="6504" y="587"/>
                    <a:pt x="6478" y="557"/>
                    <a:pt x="6442" y="557"/>
                  </a:cubicBezTo>
                  <a:cubicBezTo>
                    <a:pt x="6437" y="557"/>
                    <a:pt x="6431" y="558"/>
                    <a:pt x="6425" y="559"/>
                  </a:cubicBezTo>
                  <a:lnTo>
                    <a:pt x="5428" y="747"/>
                  </a:lnTo>
                  <a:lnTo>
                    <a:pt x="4598" y="16"/>
                  </a:lnTo>
                  <a:cubicBezTo>
                    <a:pt x="4590" y="8"/>
                    <a:pt x="4571" y="1"/>
                    <a:pt x="45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564;p43">
              <a:extLst>
                <a:ext uri="{FF2B5EF4-FFF2-40B4-BE49-F238E27FC236}">
                  <a16:creationId xmlns:a16="http://schemas.microsoft.com/office/drawing/2014/main" id="{F241B52E-A444-4C57-9EE0-FBFEB13D0D18}"/>
                </a:ext>
              </a:extLst>
            </p:cNvPr>
            <p:cNvSpPr/>
            <p:nvPr/>
          </p:nvSpPr>
          <p:spPr>
            <a:xfrm>
              <a:off x="11416415" y="2553890"/>
              <a:ext cx="191609" cy="303616"/>
            </a:xfrm>
            <a:custGeom>
              <a:avLst/>
              <a:gdLst/>
              <a:ahLst/>
              <a:cxnLst/>
              <a:rect l="l" t="t" r="r" b="b"/>
              <a:pathLst>
                <a:path w="3524" h="5584" extrusionOk="0">
                  <a:moveTo>
                    <a:pt x="2582" y="1"/>
                  </a:moveTo>
                  <a:lnTo>
                    <a:pt x="1" y="2792"/>
                  </a:lnTo>
                  <a:lnTo>
                    <a:pt x="965" y="5584"/>
                  </a:lnTo>
                  <a:lnTo>
                    <a:pt x="3524" y="3900"/>
                  </a:lnTo>
                  <a:lnTo>
                    <a:pt x="25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565;p43">
              <a:extLst>
                <a:ext uri="{FF2B5EF4-FFF2-40B4-BE49-F238E27FC236}">
                  <a16:creationId xmlns:a16="http://schemas.microsoft.com/office/drawing/2014/main" id="{9BC8A71F-A397-4D56-819A-3F636D1CCB17}"/>
                </a:ext>
              </a:extLst>
            </p:cNvPr>
            <p:cNvSpPr/>
            <p:nvPr/>
          </p:nvSpPr>
          <p:spPr>
            <a:xfrm>
              <a:off x="11412228" y="2550573"/>
              <a:ext cx="200036" cy="311174"/>
            </a:xfrm>
            <a:custGeom>
              <a:avLst/>
              <a:gdLst/>
              <a:ahLst/>
              <a:cxnLst/>
              <a:rect l="l" t="t" r="r" b="b"/>
              <a:pathLst>
                <a:path w="3679" h="5723" extrusionOk="0">
                  <a:moveTo>
                    <a:pt x="2626" y="206"/>
                  </a:moveTo>
                  <a:lnTo>
                    <a:pt x="3523" y="3928"/>
                  </a:lnTo>
                  <a:lnTo>
                    <a:pt x="1075" y="5545"/>
                  </a:lnTo>
                  <a:lnTo>
                    <a:pt x="155" y="2875"/>
                  </a:lnTo>
                  <a:lnTo>
                    <a:pt x="2626" y="206"/>
                  </a:lnTo>
                  <a:close/>
                  <a:moveTo>
                    <a:pt x="2665" y="1"/>
                  </a:moveTo>
                  <a:cubicBezTo>
                    <a:pt x="2644" y="1"/>
                    <a:pt x="2622" y="10"/>
                    <a:pt x="2604" y="28"/>
                  </a:cubicBezTo>
                  <a:lnTo>
                    <a:pt x="23" y="2809"/>
                  </a:lnTo>
                  <a:cubicBezTo>
                    <a:pt x="11" y="2831"/>
                    <a:pt x="0" y="2864"/>
                    <a:pt x="11" y="2886"/>
                  </a:cubicBezTo>
                  <a:lnTo>
                    <a:pt x="975" y="5678"/>
                  </a:lnTo>
                  <a:cubicBezTo>
                    <a:pt x="975" y="5689"/>
                    <a:pt x="997" y="5711"/>
                    <a:pt x="1020" y="5722"/>
                  </a:cubicBezTo>
                  <a:lnTo>
                    <a:pt x="1042" y="5722"/>
                  </a:lnTo>
                  <a:cubicBezTo>
                    <a:pt x="1053" y="5722"/>
                    <a:pt x="1064" y="5711"/>
                    <a:pt x="1075" y="5711"/>
                  </a:cubicBezTo>
                  <a:lnTo>
                    <a:pt x="3645" y="4027"/>
                  </a:lnTo>
                  <a:cubicBezTo>
                    <a:pt x="3667" y="4005"/>
                    <a:pt x="3678" y="3972"/>
                    <a:pt x="3667" y="3950"/>
                  </a:cubicBezTo>
                  <a:lnTo>
                    <a:pt x="2725" y="50"/>
                  </a:lnTo>
                  <a:cubicBezTo>
                    <a:pt x="2719" y="18"/>
                    <a:pt x="2694" y="1"/>
                    <a:pt x="2665" y="1"/>
                  </a:cubicBezTo>
                  <a:close/>
                </a:path>
              </a:pathLst>
            </a:custGeom>
            <a:solidFill>
              <a:srgbClr val="1B44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566;p43">
              <a:extLst>
                <a:ext uri="{FF2B5EF4-FFF2-40B4-BE49-F238E27FC236}">
                  <a16:creationId xmlns:a16="http://schemas.microsoft.com/office/drawing/2014/main" id="{CC6BD1F4-383E-4CAC-8068-3055790C462F}"/>
                </a:ext>
              </a:extLst>
            </p:cNvPr>
            <p:cNvSpPr/>
            <p:nvPr/>
          </p:nvSpPr>
          <p:spPr>
            <a:xfrm>
              <a:off x="11412228" y="2550029"/>
              <a:ext cx="200036" cy="311718"/>
            </a:xfrm>
            <a:custGeom>
              <a:avLst/>
              <a:gdLst/>
              <a:ahLst/>
              <a:cxnLst/>
              <a:rect l="l" t="t" r="r" b="b"/>
              <a:pathLst>
                <a:path w="3679" h="5733" extrusionOk="0">
                  <a:moveTo>
                    <a:pt x="2615" y="227"/>
                  </a:moveTo>
                  <a:lnTo>
                    <a:pt x="3523" y="3949"/>
                  </a:lnTo>
                  <a:lnTo>
                    <a:pt x="1075" y="5544"/>
                  </a:lnTo>
                  <a:lnTo>
                    <a:pt x="155" y="2885"/>
                  </a:lnTo>
                  <a:lnTo>
                    <a:pt x="2615" y="227"/>
                  </a:lnTo>
                  <a:close/>
                  <a:moveTo>
                    <a:pt x="2657" y="1"/>
                  </a:moveTo>
                  <a:cubicBezTo>
                    <a:pt x="2636" y="1"/>
                    <a:pt x="2620" y="11"/>
                    <a:pt x="2604" y="27"/>
                  </a:cubicBezTo>
                  <a:lnTo>
                    <a:pt x="23" y="2819"/>
                  </a:lnTo>
                  <a:cubicBezTo>
                    <a:pt x="0" y="2841"/>
                    <a:pt x="0" y="2863"/>
                    <a:pt x="11" y="2885"/>
                  </a:cubicBezTo>
                  <a:lnTo>
                    <a:pt x="964" y="5677"/>
                  </a:lnTo>
                  <a:cubicBezTo>
                    <a:pt x="975" y="5699"/>
                    <a:pt x="997" y="5721"/>
                    <a:pt x="1020" y="5732"/>
                  </a:cubicBezTo>
                  <a:lnTo>
                    <a:pt x="1042" y="5732"/>
                  </a:lnTo>
                  <a:cubicBezTo>
                    <a:pt x="1053" y="5732"/>
                    <a:pt x="1064" y="5721"/>
                    <a:pt x="1075" y="5721"/>
                  </a:cubicBezTo>
                  <a:lnTo>
                    <a:pt x="3645" y="4037"/>
                  </a:lnTo>
                  <a:cubicBezTo>
                    <a:pt x="3667" y="4015"/>
                    <a:pt x="3678" y="3982"/>
                    <a:pt x="3678" y="3960"/>
                  </a:cubicBezTo>
                  <a:lnTo>
                    <a:pt x="2737" y="60"/>
                  </a:lnTo>
                  <a:cubicBezTo>
                    <a:pt x="2725" y="27"/>
                    <a:pt x="2703" y="16"/>
                    <a:pt x="2681" y="5"/>
                  </a:cubicBezTo>
                  <a:cubicBezTo>
                    <a:pt x="2672" y="2"/>
                    <a:pt x="2664" y="1"/>
                    <a:pt x="2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BA60E72-371C-4601-B293-7E207A77D1A7}"/>
              </a:ext>
            </a:extLst>
          </p:cNvPr>
          <p:cNvSpPr txBox="1"/>
          <p:nvPr/>
        </p:nvSpPr>
        <p:spPr>
          <a:xfrm>
            <a:off x="875027" y="1936202"/>
            <a:ext cx="720217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sz="2500" b="1" u="sng" dirty="0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ƯỜNG THCS VINH QUANG – THANH LƯƠNG</a:t>
            </a:r>
            <a:endParaRPr lang="en-US" sz="25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4059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17;p53">
            <a:extLst>
              <a:ext uri="{FF2B5EF4-FFF2-40B4-BE49-F238E27FC236}">
                <a16:creationId xmlns:a16="http://schemas.microsoft.com/office/drawing/2014/main" id="{C91080E3-52E1-4776-B39B-53412454DC9D}"/>
              </a:ext>
            </a:extLst>
          </p:cNvPr>
          <p:cNvSpPr txBox="1">
            <a:spLocks/>
          </p:cNvSpPr>
          <p:nvPr/>
        </p:nvSpPr>
        <p:spPr>
          <a:xfrm>
            <a:off x="2316536" y="1974000"/>
            <a:ext cx="4510929" cy="119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6000" b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</a:t>
            </a:r>
          </a:p>
        </p:txBody>
      </p:sp>
      <p:grpSp>
        <p:nvGrpSpPr>
          <p:cNvPr id="3" name="Google Shape;1019;p53">
            <a:extLst>
              <a:ext uri="{FF2B5EF4-FFF2-40B4-BE49-F238E27FC236}">
                <a16:creationId xmlns:a16="http://schemas.microsoft.com/office/drawing/2014/main" id="{DB21CFE2-9455-4E9B-9350-AC7DAC18F0D5}"/>
              </a:ext>
            </a:extLst>
          </p:cNvPr>
          <p:cNvGrpSpPr/>
          <p:nvPr/>
        </p:nvGrpSpPr>
        <p:grpSpPr>
          <a:xfrm flipH="1">
            <a:off x="2816115" y="375704"/>
            <a:ext cx="312766" cy="363944"/>
            <a:chOff x="5968151" y="3383296"/>
            <a:chExt cx="285840" cy="332612"/>
          </a:xfrm>
        </p:grpSpPr>
        <p:sp>
          <p:nvSpPr>
            <p:cNvPr id="4" name="Google Shape;1020;p53">
              <a:extLst>
                <a:ext uri="{FF2B5EF4-FFF2-40B4-BE49-F238E27FC236}">
                  <a16:creationId xmlns:a16="http://schemas.microsoft.com/office/drawing/2014/main" id="{C2117C03-462D-4637-ADFD-FFAD6B614ABD}"/>
                </a:ext>
              </a:extLst>
            </p:cNvPr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1021;p53">
              <a:extLst>
                <a:ext uri="{FF2B5EF4-FFF2-40B4-BE49-F238E27FC236}">
                  <a16:creationId xmlns:a16="http://schemas.microsoft.com/office/drawing/2014/main" id="{D77E9F9B-BEF6-484B-88CB-0EBE8117C87D}"/>
                </a:ext>
              </a:extLst>
            </p:cNvPr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1022;p53">
              <a:extLst>
                <a:ext uri="{FF2B5EF4-FFF2-40B4-BE49-F238E27FC236}">
                  <a16:creationId xmlns:a16="http://schemas.microsoft.com/office/drawing/2014/main" id="{5044D398-D95E-40F1-BD30-717EDF1AE9D9}"/>
                </a:ext>
              </a:extLst>
            </p:cNvPr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" name="Google Shape;1023;p53">
            <a:extLst>
              <a:ext uri="{FF2B5EF4-FFF2-40B4-BE49-F238E27FC236}">
                <a16:creationId xmlns:a16="http://schemas.microsoft.com/office/drawing/2014/main" id="{5ECCB9AE-1B71-4AD7-A842-F9A2F8E2447B}"/>
              </a:ext>
            </a:extLst>
          </p:cNvPr>
          <p:cNvSpPr/>
          <p:nvPr/>
        </p:nvSpPr>
        <p:spPr>
          <a:xfrm flipH="1">
            <a:off x="4419888" y="540013"/>
            <a:ext cx="152100" cy="152100"/>
          </a:xfrm>
          <a:prstGeom prst="ellipse">
            <a:avLst/>
          </a:pr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Google Shape;1024;p53">
            <a:extLst>
              <a:ext uri="{FF2B5EF4-FFF2-40B4-BE49-F238E27FC236}">
                <a16:creationId xmlns:a16="http://schemas.microsoft.com/office/drawing/2014/main" id="{EDEA97D6-B7A7-497D-948A-876A907ECC8D}"/>
              </a:ext>
            </a:extLst>
          </p:cNvPr>
          <p:cNvSpPr/>
          <p:nvPr/>
        </p:nvSpPr>
        <p:spPr>
          <a:xfrm flipH="1">
            <a:off x="6995713" y="1060325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Google Shape;1025;p53">
            <a:extLst>
              <a:ext uri="{FF2B5EF4-FFF2-40B4-BE49-F238E27FC236}">
                <a16:creationId xmlns:a16="http://schemas.microsoft.com/office/drawing/2014/main" id="{55638D07-3C30-40B9-955B-AEE28594060A}"/>
              </a:ext>
            </a:extLst>
          </p:cNvPr>
          <p:cNvSpPr/>
          <p:nvPr/>
        </p:nvSpPr>
        <p:spPr>
          <a:xfrm flipH="1">
            <a:off x="8363960" y="2844694"/>
            <a:ext cx="232965" cy="234300"/>
          </a:xfrm>
          <a:custGeom>
            <a:avLst/>
            <a:gdLst/>
            <a:ahLst/>
            <a:cxnLst/>
            <a:rect l="l" t="t" r="r" b="b"/>
            <a:pathLst>
              <a:path w="1940" h="1951" extrusionOk="0">
                <a:moveTo>
                  <a:pt x="975" y="1"/>
                </a:moveTo>
                <a:lnTo>
                  <a:pt x="621" y="632"/>
                </a:lnTo>
                <a:lnTo>
                  <a:pt x="0" y="976"/>
                </a:lnTo>
                <a:lnTo>
                  <a:pt x="621" y="1319"/>
                </a:lnTo>
                <a:lnTo>
                  <a:pt x="975" y="1950"/>
                </a:lnTo>
                <a:lnTo>
                  <a:pt x="1319" y="1319"/>
                </a:lnTo>
                <a:lnTo>
                  <a:pt x="1939" y="976"/>
                </a:lnTo>
                <a:lnTo>
                  <a:pt x="1319" y="632"/>
                </a:lnTo>
                <a:lnTo>
                  <a:pt x="975" y="1"/>
                </a:lnTo>
                <a:close/>
              </a:path>
            </a:pathLst>
          </a:cu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26;p53">
            <a:extLst>
              <a:ext uri="{FF2B5EF4-FFF2-40B4-BE49-F238E27FC236}">
                <a16:creationId xmlns:a16="http://schemas.microsoft.com/office/drawing/2014/main" id="{8D9C067F-C9D9-4045-968F-8C12FF17404B}"/>
              </a:ext>
            </a:extLst>
          </p:cNvPr>
          <p:cNvSpPr/>
          <p:nvPr/>
        </p:nvSpPr>
        <p:spPr>
          <a:xfrm flipH="1">
            <a:off x="3971263" y="4671200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" name="Google Shape;1027;p53">
            <a:extLst>
              <a:ext uri="{FF2B5EF4-FFF2-40B4-BE49-F238E27FC236}">
                <a16:creationId xmlns:a16="http://schemas.microsoft.com/office/drawing/2014/main" id="{EAAA3987-69FE-421A-B6FF-F005DD8DCFF6}"/>
              </a:ext>
            </a:extLst>
          </p:cNvPr>
          <p:cNvGrpSpPr/>
          <p:nvPr/>
        </p:nvGrpSpPr>
        <p:grpSpPr>
          <a:xfrm>
            <a:off x="942991" y="4032737"/>
            <a:ext cx="604160" cy="521328"/>
            <a:chOff x="3518141" y="663074"/>
            <a:chExt cx="604160" cy="521328"/>
          </a:xfrm>
        </p:grpSpPr>
        <p:grpSp>
          <p:nvGrpSpPr>
            <p:cNvPr id="12" name="Google Shape;1028;p53">
              <a:extLst>
                <a:ext uri="{FF2B5EF4-FFF2-40B4-BE49-F238E27FC236}">
                  <a16:creationId xmlns:a16="http://schemas.microsoft.com/office/drawing/2014/main" id="{B86C6524-ED51-4EBD-98AD-D2DC129C426E}"/>
                </a:ext>
              </a:extLst>
            </p:cNvPr>
            <p:cNvGrpSpPr/>
            <p:nvPr/>
          </p:nvGrpSpPr>
          <p:grpSpPr>
            <a:xfrm>
              <a:off x="3518141" y="663081"/>
              <a:ext cx="604149" cy="521321"/>
              <a:chOff x="5710604" y="1402568"/>
              <a:chExt cx="604149" cy="521321"/>
            </a:xfrm>
          </p:grpSpPr>
          <p:sp>
            <p:nvSpPr>
              <p:cNvPr id="14" name="Google Shape;1029;p53">
                <a:extLst>
                  <a:ext uri="{FF2B5EF4-FFF2-40B4-BE49-F238E27FC236}">
                    <a16:creationId xmlns:a16="http://schemas.microsoft.com/office/drawing/2014/main" id="{225E604A-B4D8-4BF6-8490-1CF16A595598}"/>
                  </a:ext>
                </a:extLst>
              </p:cNvPr>
              <p:cNvSpPr/>
              <p:nvPr/>
            </p:nvSpPr>
            <p:spPr>
              <a:xfrm>
                <a:off x="5771847" y="1434152"/>
                <a:ext cx="489707" cy="489737"/>
              </a:xfrm>
              <a:custGeom>
                <a:avLst/>
                <a:gdLst/>
                <a:ahLst/>
                <a:cxnLst/>
                <a:rect l="l" t="t" r="r" b="b"/>
                <a:pathLst>
                  <a:path w="4078" h="4078" extrusionOk="0">
                    <a:moveTo>
                      <a:pt x="2039" y="1"/>
                    </a:moveTo>
                    <a:cubicBezTo>
                      <a:pt x="920" y="1"/>
                      <a:pt x="1" y="920"/>
                      <a:pt x="1" y="2039"/>
                    </a:cubicBezTo>
                    <a:cubicBezTo>
                      <a:pt x="1" y="3169"/>
                      <a:pt x="920" y="4078"/>
                      <a:pt x="2039" y="4078"/>
                    </a:cubicBezTo>
                    <a:cubicBezTo>
                      <a:pt x="3169" y="4078"/>
                      <a:pt x="4077" y="3169"/>
                      <a:pt x="4077" y="2039"/>
                    </a:cubicBezTo>
                    <a:cubicBezTo>
                      <a:pt x="4077" y="920"/>
                      <a:pt x="3169" y="1"/>
                      <a:pt x="20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15" name="Google Shape;1030;p53">
                <a:extLst>
                  <a:ext uri="{FF2B5EF4-FFF2-40B4-BE49-F238E27FC236}">
                    <a16:creationId xmlns:a16="http://schemas.microsoft.com/office/drawing/2014/main" id="{AEDF02E4-2E0E-4DCE-967F-33243973D678}"/>
                  </a:ext>
                </a:extLst>
              </p:cNvPr>
              <p:cNvGrpSpPr/>
              <p:nvPr/>
            </p:nvGrpSpPr>
            <p:grpSpPr>
              <a:xfrm>
                <a:off x="5710604" y="1402568"/>
                <a:ext cx="604149" cy="502710"/>
                <a:chOff x="5253755" y="3489659"/>
                <a:chExt cx="390883" cy="325231"/>
              </a:xfrm>
            </p:grpSpPr>
            <p:sp>
              <p:nvSpPr>
                <p:cNvPr id="16" name="Google Shape;1031;p53">
                  <a:extLst>
                    <a:ext uri="{FF2B5EF4-FFF2-40B4-BE49-F238E27FC236}">
                      <a16:creationId xmlns:a16="http://schemas.microsoft.com/office/drawing/2014/main" id="{2C2FDC66-8209-428C-AAE8-3AC3A7A8C6B9}"/>
                    </a:ext>
                  </a:extLst>
                </p:cNvPr>
                <p:cNvSpPr/>
                <p:nvPr/>
              </p:nvSpPr>
              <p:spPr>
                <a:xfrm>
                  <a:off x="5296797" y="3494398"/>
                  <a:ext cx="347841" cy="3163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77" h="4072" extrusionOk="0">
                      <a:moveTo>
                        <a:pt x="2239" y="1"/>
                      </a:moveTo>
                      <a:cubicBezTo>
                        <a:pt x="1718" y="1"/>
                        <a:pt x="1197" y="197"/>
                        <a:pt x="798" y="591"/>
                      </a:cubicBezTo>
                      <a:cubicBezTo>
                        <a:pt x="1" y="1388"/>
                        <a:pt x="1" y="2684"/>
                        <a:pt x="798" y="3482"/>
                      </a:cubicBezTo>
                      <a:cubicBezTo>
                        <a:pt x="1197" y="3875"/>
                        <a:pt x="1718" y="4072"/>
                        <a:pt x="2239" y="4072"/>
                      </a:cubicBezTo>
                      <a:cubicBezTo>
                        <a:pt x="2759" y="4072"/>
                        <a:pt x="3280" y="3875"/>
                        <a:pt x="3679" y="3482"/>
                      </a:cubicBezTo>
                      <a:cubicBezTo>
                        <a:pt x="4476" y="2684"/>
                        <a:pt x="4476" y="1388"/>
                        <a:pt x="3679" y="591"/>
                      </a:cubicBezTo>
                      <a:cubicBezTo>
                        <a:pt x="3280" y="197"/>
                        <a:pt x="2759" y="1"/>
                        <a:pt x="223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" name="Google Shape;1032;p53">
                  <a:extLst>
                    <a:ext uri="{FF2B5EF4-FFF2-40B4-BE49-F238E27FC236}">
                      <a16:creationId xmlns:a16="http://schemas.microsoft.com/office/drawing/2014/main" id="{EF5C2D9C-A35D-440D-B6F7-ABF5F957C951}"/>
                    </a:ext>
                  </a:extLst>
                </p:cNvPr>
                <p:cNvSpPr/>
                <p:nvPr/>
              </p:nvSpPr>
              <p:spPr>
                <a:xfrm>
                  <a:off x="5253755" y="3489659"/>
                  <a:ext cx="379695" cy="3252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7" h="4186" extrusionOk="0">
                      <a:moveTo>
                        <a:pt x="2793" y="109"/>
                      </a:moveTo>
                      <a:cubicBezTo>
                        <a:pt x="3889" y="109"/>
                        <a:pt x="4775" y="995"/>
                        <a:pt x="4775" y="2103"/>
                      </a:cubicBezTo>
                      <a:cubicBezTo>
                        <a:pt x="4775" y="3294"/>
                        <a:pt x="3798" y="4085"/>
                        <a:pt x="2777" y="4085"/>
                      </a:cubicBezTo>
                      <a:cubicBezTo>
                        <a:pt x="2289" y="4085"/>
                        <a:pt x="1791" y="3904"/>
                        <a:pt x="1386" y="3499"/>
                      </a:cubicBezTo>
                      <a:cubicBezTo>
                        <a:pt x="134" y="2247"/>
                        <a:pt x="1020" y="109"/>
                        <a:pt x="2793" y="109"/>
                      </a:cubicBezTo>
                      <a:close/>
                      <a:moveTo>
                        <a:pt x="2783" y="1"/>
                      </a:moveTo>
                      <a:cubicBezTo>
                        <a:pt x="2270" y="1"/>
                        <a:pt x="1746" y="192"/>
                        <a:pt x="1319" y="618"/>
                      </a:cubicBezTo>
                      <a:cubicBezTo>
                        <a:pt x="1" y="1937"/>
                        <a:pt x="931" y="4185"/>
                        <a:pt x="2793" y="4185"/>
                      </a:cubicBezTo>
                      <a:cubicBezTo>
                        <a:pt x="3945" y="4185"/>
                        <a:pt x="4886" y="3255"/>
                        <a:pt x="4886" y="2103"/>
                      </a:cubicBezTo>
                      <a:cubicBezTo>
                        <a:pt x="4886" y="836"/>
                        <a:pt x="3857" y="1"/>
                        <a:pt x="278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" name="Google Shape;1033;p53">
                  <a:extLst>
                    <a:ext uri="{FF2B5EF4-FFF2-40B4-BE49-F238E27FC236}">
                      <a16:creationId xmlns:a16="http://schemas.microsoft.com/office/drawing/2014/main" id="{67C0D274-8483-4193-965D-86A717C4593D}"/>
                    </a:ext>
                  </a:extLst>
                </p:cNvPr>
                <p:cNvSpPr/>
                <p:nvPr/>
              </p:nvSpPr>
              <p:spPr>
                <a:xfrm>
                  <a:off x="5345900" y="3525631"/>
                  <a:ext cx="249634" cy="2496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13" h="3213" extrusionOk="0">
                      <a:moveTo>
                        <a:pt x="1607" y="0"/>
                      </a:moveTo>
                      <a:cubicBezTo>
                        <a:pt x="720" y="0"/>
                        <a:pt x="0" y="720"/>
                        <a:pt x="0" y="1607"/>
                      </a:cubicBezTo>
                      <a:cubicBezTo>
                        <a:pt x="0" y="2493"/>
                        <a:pt x="720" y="3213"/>
                        <a:pt x="1607" y="3213"/>
                      </a:cubicBezTo>
                      <a:cubicBezTo>
                        <a:pt x="2493" y="3213"/>
                        <a:pt x="3213" y="2493"/>
                        <a:pt x="3213" y="1607"/>
                      </a:cubicBezTo>
                      <a:cubicBezTo>
                        <a:pt x="3213" y="720"/>
                        <a:pt x="2493" y="0"/>
                        <a:pt x="1607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" name="Google Shape;1034;p53">
                  <a:extLst>
                    <a:ext uri="{FF2B5EF4-FFF2-40B4-BE49-F238E27FC236}">
                      <a16:creationId xmlns:a16="http://schemas.microsoft.com/office/drawing/2014/main" id="{9C930493-5F81-4FCE-8AAD-E75144CF9D5B}"/>
                    </a:ext>
                  </a:extLst>
                </p:cNvPr>
                <p:cNvSpPr/>
                <p:nvPr/>
              </p:nvSpPr>
              <p:spPr>
                <a:xfrm>
                  <a:off x="5298506" y="3521203"/>
                  <a:ext cx="301379" cy="258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9" h="3326" extrusionOk="0">
                      <a:moveTo>
                        <a:pt x="2217" y="113"/>
                      </a:moveTo>
                      <a:cubicBezTo>
                        <a:pt x="3081" y="113"/>
                        <a:pt x="3767" y="811"/>
                        <a:pt x="3778" y="1664"/>
                      </a:cubicBezTo>
                      <a:cubicBezTo>
                        <a:pt x="3771" y="2603"/>
                        <a:pt x="2999" y="3226"/>
                        <a:pt x="2200" y="3226"/>
                      </a:cubicBezTo>
                      <a:cubicBezTo>
                        <a:pt x="1820" y="3226"/>
                        <a:pt x="1434" y="3085"/>
                        <a:pt x="1120" y="2771"/>
                      </a:cubicBezTo>
                      <a:cubicBezTo>
                        <a:pt x="134" y="1785"/>
                        <a:pt x="832" y="113"/>
                        <a:pt x="2217" y="113"/>
                      </a:cubicBezTo>
                      <a:close/>
                      <a:moveTo>
                        <a:pt x="2210" y="1"/>
                      </a:moveTo>
                      <a:cubicBezTo>
                        <a:pt x="1801" y="1"/>
                        <a:pt x="1383" y="152"/>
                        <a:pt x="1042" y="489"/>
                      </a:cubicBezTo>
                      <a:cubicBezTo>
                        <a:pt x="1" y="1542"/>
                        <a:pt x="732" y="3325"/>
                        <a:pt x="2217" y="3325"/>
                      </a:cubicBezTo>
                      <a:cubicBezTo>
                        <a:pt x="3136" y="3325"/>
                        <a:pt x="3878" y="2583"/>
                        <a:pt x="3878" y="1664"/>
                      </a:cubicBezTo>
                      <a:cubicBezTo>
                        <a:pt x="3878" y="660"/>
                        <a:pt x="3063" y="1"/>
                        <a:pt x="221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0" name="Google Shape;1035;p53">
                  <a:extLst>
                    <a:ext uri="{FF2B5EF4-FFF2-40B4-BE49-F238E27FC236}">
                      <a16:creationId xmlns:a16="http://schemas.microsoft.com/office/drawing/2014/main" id="{91F5827C-B81D-4F65-9E44-8EFC30463217}"/>
                    </a:ext>
                  </a:extLst>
                </p:cNvPr>
                <p:cNvSpPr/>
                <p:nvPr/>
              </p:nvSpPr>
              <p:spPr>
                <a:xfrm>
                  <a:off x="5419010" y="3570383"/>
                  <a:ext cx="95643" cy="1601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1" h="2061" extrusionOk="0">
                      <a:moveTo>
                        <a:pt x="599" y="133"/>
                      </a:moveTo>
                      <a:lnTo>
                        <a:pt x="599" y="909"/>
                      </a:lnTo>
                      <a:lnTo>
                        <a:pt x="411" y="864"/>
                      </a:lnTo>
                      <a:cubicBezTo>
                        <a:pt x="355" y="842"/>
                        <a:pt x="311" y="820"/>
                        <a:pt x="256" y="798"/>
                      </a:cubicBezTo>
                      <a:cubicBezTo>
                        <a:pt x="211" y="765"/>
                        <a:pt x="178" y="732"/>
                        <a:pt x="145" y="687"/>
                      </a:cubicBezTo>
                      <a:cubicBezTo>
                        <a:pt x="112" y="643"/>
                        <a:pt x="101" y="576"/>
                        <a:pt x="101" y="521"/>
                      </a:cubicBezTo>
                      <a:cubicBezTo>
                        <a:pt x="101" y="455"/>
                        <a:pt x="112" y="388"/>
                        <a:pt x="145" y="333"/>
                      </a:cubicBezTo>
                      <a:cubicBezTo>
                        <a:pt x="178" y="288"/>
                        <a:pt x="222" y="244"/>
                        <a:pt x="267" y="222"/>
                      </a:cubicBezTo>
                      <a:cubicBezTo>
                        <a:pt x="366" y="155"/>
                        <a:pt x="477" y="133"/>
                        <a:pt x="599" y="133"/>
                      </a:cubicBezTo>
                      <a:close/>
                      <a:moveTo>
                        <a:pt x="643" y="964"/>
                      </a:moveTo>
                      <a:cubicBezTo>
                        <a:pt x="710" y="975"/>
                        <a:pt x="765" y="997"/>
                        <a:pt x="832" y="1008"/>
                      </a:cubicBezTo>
                      <a:cubicBezTo>
                        <a:pt x="887" y="1031"/>
                        <a:pt x="942" y="1053"/>
                        <a:pt x="998" y="1075"/>
                      </a:cubicBezTo>
                      <a:cubicBezTo>
                        <a:pt x="1053" y="1108"/>
                        <a:pt x="1098" y="1141"/>
                        <a:pt x="1131" y="1197"/>
                      </a:cubicBezTo>
                      <a:cubicBezTo>
                        <a:pt x="1164" y="1252"/>
                        <a:pt x="1175" y="1319"/>
                        <a:pt x="1175" y="1396"/>
                      </a:cubicBezTo>
                      <a:cubicBezTo>
                        <a:pt x="1175" y="1518"/>
                        <a:pt x="1109" y="1640"/>
                        <a:pt x="1009" y="1706"/>
                      </a:cubicBezTo>
                      <a:cubicBezTo>
                        <a:pt x="898" y="1762"/>
                        <a:pt x="765" y="1795"/>
                        <a:pt x="643" y="1795"/>
                      </a:cubicBezTo>
                      <a:lnTo>
                        <a:pt x="643" y="964"/>
                      </a:lnTo>
                      <a:close/>
                      <a:moveTo>
                        <a:pt x="599" y="0"/>
                      </a:moveTo>
                      <a:lnTo>
                        <a:pt x="599" y="89"/>
                      </a:lnTo>
                      <a:cubicBezTo>
                        <a:pt x="466" y="89"/>
                        <a:pt x="344" y="122"/>
                        <a:pt x="233" y="189"/>
                      </a:cubicBezTo>
                      <a:cubicBezTo>
                        <a:pt x="112" y="255"/>
                        <a:pt x="45" y="388"/>
                        <a:pt x="56" y="521"/>
                      </a:cubicBezTo>
                      <a:cubicBezTo>
                        <a:pt x="56" y="588"/>
                        <a:pt x="67" y="665"/>
                        <a:pt x="101" y="720"/>
                      </a:cubicBezTo>
                      <a:cubicBezTo>
                        <a:pt x="134" y="776"/>
                        <a:pt x="178" y="809"/>
                        <a:pt x="233" y="842"/>
                      </a:cubicBezTo>
                      <a:cubicBezTo>
                        <a:pt x="289" y="876"/>
                        <a:pt x="344" y="898"/>
                        <a:pt x="411" y="920"/>
                      </a:cubicBezTo>
                      <a:lnTo>
                        <a:pt x="599" y="964"/>
                      </a:lnTo>
                      <a:lnTo>
                        <a:pt x="599" y="1806"/>
                      </a:lnTo>
                      <a:cubicBezTo>
                        <a:pt x="455" y="1806"/>
                        <a:pt x="311" y="1762"/>
                        <a:pt x="200" y="1673"/>
                      </a:cubicBezTo>
                      <a:cubicBezTo>
                        <a:pt x="89" y="1562"/>
                        <a:pt x="34" y="1407"/>
                        <a:pt x="56" y="1252"/>
                      </a:cubicBezTo>
                      <a:lnTo>
                        <a:pt x="12" y="1252"/>
                      </a:lnTo>
                      <a:cubicBezTo>
                        <a:pt x="1" y="1418"/>
                        <a:pt x="56" y="1585"/>
                        <a:pt x="178" y="1695"/>
                      </a:cubicBezTo>
                      <a:cubicBezTo>
                        <a:pt x="300" y="1795"/>
                        <a:pt x="444" y="1850"/>
                        <a:pt x="610" y="1850"/>
                      </a:cubicBezTo>
                      <a:lnTo>
                        <a:pt x="610" y="2061"/>
                      </a:lnTo>
                      <a:lnTo>
                        <a:pt x="654" y="2061"/>
                      </a:lnTo>
                      <a:lnTo>
                        <a:pt x="654" y="1850"/>
                      </a:lnTo>
                      <a:cubicBezTo>
                        <a:pt x="787" y="1850"/>
                        <a:pt x="920" y="1817"/>
                        <a:pt x="1042" y="1740"/>
                      </a:cubicBezTo>
                      <a:cubicBezTo>
                        <a:pt x="1164" y="1673"/>
                        <a:pt x="1230" y="1540"/>
                        <a:pt x="1230" y="1396"/>
                      </a:cubicBezTo>
                      <a:cubicBezTo>
                        <a:pt x="1230" y="1330"/>
                        <a:pt x="1219" y="1252"/>
                        <a:pt x="1186" y="1186"/>
                      </a:cubicBezTo>
                      <a:cubicBezTo>
                        <a:pt x="1153" y="1130"/>
                        <a:pt x="1120" y="1097"/>
                        <a:pt x="1064" y="1064"/>
                      </a:cubicBezTo>
                      <a:cubicBezTo>
                        <a:pt x="1009" y="1031"/>
                        <a:pt x="954" y="997"/>
                        <a:pt x="887" y="986"/>
                      </a:cubicBezTo>
                      <a:lnTo>
                        <a:pt x="666" y="931"/>
                      </a:lnTo>
                      <a:lnTo>
                        <a:pt x="654" y="931"/>
                      </a:lnTo>
                      <a:lnTo>
                        <a:pt x="654" y="144"/>
                      </a:lnTo>
                      <a:cubicBezTo>
                        <a:pt x="667" y="143"/>
                        <a:pt x="679" y="143"/>
                        <a:pt x="692" y="143"/>
                      </a:cubicBezTo>
                      <a:cubicBezTo>
                        <a:pt x="801" y="143"/>
                        <a:pt x="908" y="186"/>
                        <a:pt x="998" y="255"/>
                      </a:cubicBezTo>
                      <a:cubicBezTo>
                        <a:pt x="1098" y="344"/>
                        <a:pt x="1153" y="477"/>
                        <a:pt x="1142" y="610"/>
                      </a:cubicBezTo>
                      <a:lnTo>
                        <a:pt x="1186" y="610"/>
                      </a:lnTo>
                      <a:cubicBezTo>
                        <a:pt x="1197" y="455"/>
                        <a:pt x="1131" y="311"/>
                        <a:pt x="1020" y="211"/>
                      </a:cubicBezTo>
                      <a:cubicBezTo>
                        <a:pt x="921" y="141"/>
                        <a:pt x="803" y="98"/>
                        <a:pt x="684" y="98"/>
                      </a:cubicBezTo>
                      <a:cubicBezTo>
                        <a:pt x="671" y="98"/>
                        <a:pt x="657" y="99"/>
                        <a:pt x="643" y="100"/>
                      </a:cubicBezTo>
                      <a:lnTo>
                        <a:pt x="643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1" name="Google Shape;1036;p53">
                  <a:extLst>
                    <a:ext uri="{FF2B5EF4-FFF2-40B4-BE49-F238E27FC236}">
                      <a16:creationId xmlns:a16="http://schemas.microsoft.com/office/drawing/2014/main" id="{928426EE-76F9-47F5-A399-CFE47F37D4F3}"/>
                    </a:ext>
                  </a:extLst>
                </p:cNvPr>
                <p:cNvSpPr/>
                <p:nvPr/>
              </p:nvSpPr>
              <p:spPr>
                <a:xfrm>
                  <a:off x="5413882" y="3566110"/>
                  <a:ext cx="105044" cy="1678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2" h="2161" extrusionOk="0">
                      <a:moveTo>
                        <a:pt x="610" y="244"/>
                      </a:moveTo>
                      <a:lnTo>
                        <a:pt x="610" y="897"/>
                      </a:lnTo>
                      <a:lnTo>
                        <a:pt x="499" y="864"/>
                      </a:lnTo>
                      <a:cubicBezTo>
                        <a:pt x="444" y="853"/>
                        <a:pt x="399" y="831"/>
                        <a:pt x="355" y="809"/>
                      </a:cubicBezTo>
                      <a:cubicBezTo>
                        <a:pt x="311" y="787"/>
                        <a:pt x="277" y="753"/>
                        <a:pt x="255" y="720"/>
                      </a:cubicBezTo>
                      <a:cubicBezTo>
                        <a:pt x="233" y="676"/>
                        <a:pt x="211" y="620"/>
                        <a:pt x="222" y="576"/>
                      </a:cubicBezTo>
                      <a:cubicBezTo>
                        <a:pt x="222" y="521"/>
                        <a:pt x="233" y="465"/>
                        <a:pt x="255" y="410"/>
                      </a:cubicBezTo>
                      <a:cubicBezTo>
                        <a:pt x="288" y="377"/>
                        <a:pt x="322" y="343"/>
                        <a:pt x="355" y="321"/>
                      </a:cubicBezTo>
                      <a:cubicBezTo>
                        <a:pt x="432" y="277"/>
                        <a:pt x="521" y="244"/>
                        <a:pt x="610" y="244"/>
                      </a:cubicBezTo>
                      <a:close/>
                      <a:moveTo>
                        <a:pt x="765" y="1097"/>
                      </a:moveTo>
                      <a:cubicBezTo>
                        <a:pt x="798" y="1108"/>
                        <a:pt x="842" y="1108"/>
                        <a:pt x="876" y="1119"/>
                      </a:cubicBezTo>
                      <a:cubicBezTo>
                        <a:pt x="931" y="1141"/>
                        <a:pt x="986" y="1163"/>
                        <a:pt x="1042" y="1185"/>
                      </a:cubicBezTo>
                      <a:cubicBezTo>
                        <a:pt x="1075" y="1207"/>
                        <a:pt x="1119" y="1241"/>
                        <a:pt x="1141" y="1285"/>
                      </a:cubicBezTo>
                      <a:cubicBezTo>
                        <a:pt x="1175" y="1329"/>
                        <a:pt x="1186" y="1396"/>
                        <a:pt x="1186" y="1451"/>
                      </a:cubicBezTo>
                      <a:cubicBezTo>
                        <a:pt x="1186" y="1562"/>
                        <a:pt x="1130" y="1662"/>
                        <a:pt x="1042" y="1717"/>
                      </a:cubicBezTo>
                      <a:cubicBezTo>
                        <a:pt x="953" y="1761"/>
                        <a:pt x="853" y="1795"/>
                        <a:pt x="765" y="1806"/>
                      </a:cubicBezTo>
                      <a:lnTo>
                        <a:pt x="765" y="1097"/>
                      </a:lnTo>
                      <a:close/>
                      <a:moveTo>
                        <a:pt x="665" y="0"/>
                      </a:moveTo>
                      <a:cubicBezTo>
                        <a:pt x="643" y="0"/>
                        <a:pt x="621" y="22"/>
                        <a:pt x="621" y="55"/>
                      </a:cubicBezTo>
                      <a:lnTo>
                        <a:pt x="621" y="89"/>
                      </a:lnTo>
                      <a:cubicBezTo>
                        <a:pt x="499" y="100"/>
                        <a:pt x="377" y="133"/>
                        <a:pt x="277" y="188"/>
                      </a:cubicBezTo>
                      <a:cubicBezTo>
                        <a:pt x="144" y="266"/>
                        <a:pt x="67" y="421"/>
                        <a:pt x="78" y="576"/>
                      </a:cubicBezTo>
                      <a:cubicBezTo>
                        <a:pt x="67" y="654"/>
                        <a:pt x="89" y="731"/>
                        <a:pt x="133" y="798"/>
                      </a:cubicBezTo>
                      <a:cubicBezTo>
                        <a:pt x="167" y="853"/>
                        <a:pt x="211" y="908"/>
                        <a:pt x="266" y="942"/>
                      </a:cubicBezTo>
                      <a:cubicBezTo>
                        <a:pt x="333" y="975"/>
                        <a:pt x="388" y="997"/>
                        <a:pt x="455" y="1019"/>
                      </a:cubicBezTo>
                      <a:lnTo>
                        <a:pt x="610" y="1063"/>
                      </a:lnTo>
                      <a:lnTo>
                        <a:pt x="610" y="1795"/>
                      </a:lnTo>
                      <a:cubicBezTo>
                        <a:pt x="499" y="1795"/>
                        <a:pt x="388" y="1750"/>
                        <a:pt x="299" y="1684"/>
                      </a:cubicBezTo>
                      <a:cubicBezTo>
                        <a:pt x="200" y="1584"/>
                        <a:pt x="155" y="1440"/>
                        <a:pt x="167" y="1307"/>
                      </a:cubicBezTo>
                      <a:cubicBezTo>
                        <a:pt x="167" y="1274"/>
                        <a:pt x="144" y="1252"/>
                        <a:pt x="111" y="1252"/>
                      </a:cubicBezTo>
                      <a:lnTo>
                        <a:pt x="67" y="1252"/>
                      </a:lnTo>
                      <a:cubicBezTo>
                        <a:pt x="56" y="1252"/>
                        <a:pt x="34" y="1263"/>
                        <a:pt x="34" y="1274"/>
                      </a:cubicBezTo>
                      <a:cubicBezTo>
                        <a:pt x="23" y="1285"/>
                        <a:pt x="11" y="1296"/>
                        <a:pt x="11" y="1307"/>
                      </a:cubicBezTo>
                      <a:cubicBezTo>
                        <a:pt x="0" y="1484"/>
                        <a:pt x="67" y="1662"/>
                        <a:pt x="200" y="1784"/>
                      </a:cubicBezTo>
                      <a:cubicBezTo>
                        <a:pt x="311" y="1883"/>
                        <a:pt x="455" y="1939"/>
                        <a:pt x="610" y="1950"/>
                      </a:cubicBezTo>
                      <a:lnTo>
                        <a:pt x="610" y="2116"/>
                      </a:lnTo>
                      <a:cubicBezTo>
                        <a:pt x="610" y="2138"/>
                        <a:pt x="632" y="2160"/>
                        <a:pt x="665" y="2160"/>
                      </a:cubicBezTo>
                      <a:lnTo>
                        <a:pt x="709" y="2160"/>
                      </a:lnTo>
                      <a:cubicBezTo>
                        <a:pt x="743" y="2160"/>
                        <a:pt x="765" y="2138"/>
                        <a:pt x="765" y="2116"/>
                      </a:cubicBezTo>
                      <a:lnTo>
                        <a:pt x="765" y="1961"/>
                      </a:lnTo>
                      <a:cubicBezTo>
                        <a:pt x="898" y="1950"/>
                        <a:pt x="1020" y="1905"/>
                        <a:pt x="1130" y="1839"/>
                      </a:cubicBezTo>
                      <a:cubicBezTo>
                        <a:pt x="1274" y="1761"/>
                        <a:pt x="1352" y="1606"/>
                        <a:pt x="1341" y="1451"/>
                      </a:cubicBezTo>
                      <a:cubicBezTo>
                        <a:pt x="1341" y="1374"/>
                        <a:pt x="1330" y="1285"/>
                        <a:pt x="1296" y="1219"/>
                      </a:cubicBezTo>
                      <a:cubicBezTo>
                        <a:pt x="1263" y="1163"/>
                        <a:pt x="1208" y="1108"/>
                        <a:pt x="1152" y="1075"/>
                      </a:cubicBezTo>
                      <a:cubicBezTo>
                        <a:pt x="1097" y="1041"/>
                        <a:pt x="1031" y="1008"/>
                        <a:pt x="964" y="997"/>
                      </a:cubicBezTo>
                      <a:cubicBezTo>
                        <a:pt x="909" y="975"/>
                        <a:pt x="831" y="964"/>
                        <a:pt x="765" y="942"/>
                      </a:cubicBezTo>
                      <a:lnTo>
                        <a:pt x="765" y="255"/>
                      </a:lnTo>
                      <a:cubicBezTo>
                        <a:pt x="864" y="255"/>
                        <a:pt x="953" y="288"/>
                        <a:pt x="1031" y="343"/>
                      </a:cubicBezTo>
                      <a:cubicBezTo>
                        <a:pt x="1119" y="432"/>
                        <a:pt x="1164" y="543"/>
                        <a:pt x="1164" y="665"/>
                      </a:cubicBezTo>
                      <a:cubicBezTo>
                        <a:pt x="1164" y="687"/>
                        <a:pt x="1186" y="709"/>
                        <a:pt x="1208" y="709"/>
                      </a:cubicBezTo>
                      <a:lnTo>
                        <a:pt x="1252" y="709"/>
                      </a:lnTo>
                      <a:cubicBezTo>
                        <a:pt x="1274" y="709"/>
                        <a:pt x="1285" y="709"/>
                        <a:pt x="1296" y="698"/>
                      </a:cubicBezTo>
                      <a:cubicBezTo>
                        <a:pt x="1308" y="687"/>
                        <a:pt x="1308" y="676"/>
                        <a:pt x="1308" y="654"/>
                      </a:cubicBezTo>
                      <a:cubicBezTo>
                        <a:pt x="1319" y="499"/>
                        <a:pt x="1252" y="343"/>
                        <a:pt x="1130" y="233"/>
                      </a:cubicBezTo>
                      <a:cubicBezTo>
                        <a:pt x="1020" y="155"/>
                        <a:pt x="898" y="111"/>
                        <a:pt x="765" y="100"/>
                      </a:cubicBezTo>
                      <a:lnTo>
                        <a:pt x="765" y="55"/>
                      </a:lnTo>
                      <a:cubicBezTo>
                        <a:pt x="765" y="22"/>
                        <a:pt x="743" y="0"/>
                        <a:pt x="70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13" name="Google Shape;1037;p53">
              <a:extLst>
                <a:ext uri="{FF2B5EF4-FFF2-40B4-BE49-F238E27FC236}">
                  <a16:creationId xmlns:a16="http://schemas.microsoft.com/office/drawing/2014/main" id="{E9A57528-251D-4E24-9139-15D817B0F448}"/>
                </a:ext>
              </a:extLst>
            </p:cNvPr>
            <p:cNvSpPr/>
            <p:nvPr/>
          </p:nvSpPr>
          <p:spPr>
            <a:xfrm>
              <a:off x="3954996" y="663074"/>
              <a:ext cx="167306" cy="168274"/>
            </a:xfrm>
            <a:custGeom>
              <a:avLst/>
              <a:gdLst/>
              <a:ahLst/>
              <a:cxnLst/>
              <a:rect l="l" t="t" r="r" b="b"/>
              <a:pathLst>
                <a:path w="1940" h="1951" extrusionOk="0">
                  <a:moveTo>
                    <a:pt x="975" y="1"/>
                  </a:moveTo>
                  <a:lnTo>
                    <a:pt x="621" y="632"/>
                  </a:lnTo>
                  <a:lnTo>
                    <a:pt x="0" y="976"/>
                  </a:lnTo>
                  <a:lnTo>
                    <a:pt x="621" y="1319"/>
                  </a:lnTo>
                  <a:lnTo>
                    <a:pt x="975" y="1950"/>
                  </a:lnTo>
                  <a:lnTo>
                    <a:pt x="1319" y="1319"/>
                  </a:lnTo>
                  <a:lnTo>
                    <a:pt x="1939" y="976"/>
                  </a:lnTo>
                  <a:lnTo>
                    <a:pt x="1319" y="632"/>
                  </a:lnTo>
                  <a:lnTo>
                    <a:pt x="975" y="1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" name="Google Shape;1038;p53">
            <a:extLst>
              <a:ext uri="{FF2B5EF4-FFF2-40B4-BE49-F238E27FC236}">
                <a16:creationId xmlns:a16="http://schemas.microsoft.com/office/drawing/2014/main" id="{E7C16269-541E-497F-978D-63BD47FEAE5A}"/>
              </a:ext>
            </a:extLst>
          </p:cNvPr>
          <p:cNvSpPr/>
          <p:nvPr/>
        </p:nvSpPr>
        <p:spPr>
          <a:xfrm flipH="1">
            <a:off x="536388" y="1094475"/>
            <a:ext cx="152100" cy="152100"/>
          </a:xfrm>
          <a:prstGeom prst="ellipse">
            <a:avLst/>
          </a:pr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3" name="Google Shape;1039;p53">
            <a:extLst>
              <a:ext uri="{FF2B5EF4-FFF2-40B4-BE49-F238E27FC236}">
                <a16:creationId xmlns:a16="http://schemas.microsoft.com/office/drawing/2014/main" id="{1C33F9BB-9FFC-4E77-8FC3-0C3DB1DA7D4C}"/>
              </a:ext>
            </a:extLst>
          </p:cNvPr>
          <p:cNvGrpSpPr/>
          <p:nvPr/>
        </p:nvGrpSpPr>
        <p:grpSpPr>
          <a:xfrm rot="6823969" flipH="1">
            <a:off x="7327934" y="4258595"/>
            <a:ext cx="312776" cy="363957"/>
            <a:chOff x="5968151" y="3383296"/>
            <a:chExt cx="285840" cy="332612"/>
          </a:xfrm>
        </p:grpSpPr>
        <p:sp>
          <p:nvSpPr>
            <p:cNvPr id="24" name="Google Shape;1040;p53">
              <a:extLst>
                <a:ext uri="{FF2B5EF4-FFF2-40B4-BE49-F238E27FC236}">
                  <a16:creationId xmlns:a16="http://schemas.microsoft.com/office/drawing/2014/main" id="{98F49123-72B3-4C62-805C-041B8A469589}"/>
                </a:ext>
              </a:extLst>
            </p:cNvPr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41;p53">
              <a:extLst>
                <a:ext uri="{FF2B5EF4-FFF2-40B4-BE49-F238E27FC236}">
                  <a16:creationId xmlns:a16="http://schemas.microsoft.com/office/drawing/2014/main" id="{FB12B13B-36A1-48BA-B5E7-D76A90327EF6}"/>
                </a:ext>
              </a:extLst>
            </p:cNvPr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042;p53">
              <a:extLst>
                <a:ext uri="{FF2B5EF4-FFF2-40B4-BE49-F238E27FC236}">
                  <a16:creationId xmlns:a16="http://schemas.microsoft.com/office/drawing/2014/main" id="{016AD5DD-9A3C-4294-B843-44F5809316D1}"/>
                </a:ext>
              </a:extLst>
            </p:cNvPr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12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DA7E59-C3BE-4E00-BC8E-B51C7085D46F}"/>
                  </a:ext>
                </a:extLst>
              </p:cNvPr>
              <p:cNvSpPr txBox="1"/>
              <p:nvPr/>
            </p:nvSpPr>
            <p:spPr>
              <a:xfrm>
                <a:off x="332945" y="583691"/>
                <a:ext cx="8478107" cy="1036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600" b="0" i="0" u="none" strike="noStrike" kern="1200" baseline="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b="1" i="0" u="sng" strike="noStrike" kern="1200" baseline="0" dirty="0" err="1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ài</a:t>
                </a:r>
                <a:r>
                  <a:rPr lang="en-US" sz="1600" b="1" i="0" u="sng" strike="noStrike" kern="1200" baseline="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b="1" u="sng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32 – </a:t>
                </a:r>
                <a:r>
                  <a:rPr lang="en-US" sz="1600" b="1" u="sng" kern="1200" dirty="0" err="1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SGK</a:t>
                </a:r>
                <a:r>
                  <a:rPr lang="en-US" sz="1600" b="1" u="sng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/23</a:t>
                </a:r>
                <a:r>
                  <a:rPr lang="en-US" sz="1600" b="1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ai vòi nước cùng chảy vào một bể nước cạn (không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ó nước thì sau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4</m:t>
                    </m:r>
                    <m:f>
                      <m:f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iờ đầy bể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Nếu lúc đầu chỉ mở vòi thứ nhất và 9 giờ sau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ở vòi thứ h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i thì sau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iờ nữa mới đầy bể. Hỏi nếu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ay từ đầu chỉ mở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òi thứ hai thì sau bao lâu mới đ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ầ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y bể</a:t>
                </a:r>
                <a:r>
                  <a:rPr lang="en-US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DA7E59-C3BE-4E00-BC8E-B51C7085D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45" y="583691"/>
                <a:ext cx="8478107" cy="1036951"/>
              </a:xfrm>
              <a:prstGeom prst="rect">
                <a:avLst/>
              </a:prstGeom>
              <a:blipFill>
                <a:blip r:embed="rId2"/>
                <a:stretch>
                  <a:fillRect l="-432" b="-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8BC1A79A-3213-4E27-BAD8-3DC59CC6C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958" y="1914258"/>
            <a:ext cx="6392407" cy="321720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8D41FBE-07D4-4CCA-9A77-2CCFBADEC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2987" y="1620642"/>
            <a:ext cx="723265" cy="156146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F65FF21-6103-4416-B93A-CE1C7BD34B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9316" y="2306024"/>
            <a:ext cx="713740" cy="15614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2A66E42-2653-42C9-A88C-4984F47765BA}"/>
              </a:ext>
            </a:extLst>
          </p:cNvPr>
          <p:cNvSpPr txBox="1"/>
          <p:nvPr/>
        </p:nvSpPr>
        <p:spPr>
          <a:xfrm>
            <a:off x="2460479" y="1660408"/>
            <a:ext cx="871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hảy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rong</a:t>
            </a:r>
            <a:r>
              <a:rPr lang="en-US" b="1" dirty="0">
                <a:solidFill>
                  <a:srgbClr val="FF0000"/>
                </a:solidFill>
              </a:rPr>
              <a:t> 9 </a:t>
            </a:r>
            <a:r>
              <a:rPr lang="en-US" b="1" dirty="0" err="1">
                <a:solidFill>
                  <a:srgbClr val="FF0000"/>
                </a:solidFill>
              </a:rPr>
              <a:t>giờ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BF0CE47-6D7D-423C-A86B-7BF6B2151708}"/>
                  </a:ext>
                </a:extLst>
              </p:cNvPr>
              <p:cNvSpPr txBox="1"/>
              <p:nvPr/>
            </p:nvSpPr>
            <p:spPr>
              <a:xfrm>
                <a:off x="4546782" y="1874492"/>
                <a:ext cx="22113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</a:rPr>
                  <a:t>Mở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thêm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vòi</a:t>
                </a:r>
                <a:r>
                  <a:rPr lang="en-US" b="1" dirty="0">
                    <a:solidFill>
                      <a:srgbClr val="FF0000"/>
                    </a:solidFill>
                  </a:rPr>
                  <a:t> II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cùng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chảy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với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vòi</a:t>
                </a:r>
                <a:r>
                  <a:rPr lang="en-US" b="1" dirty="0">
                    <a:solidFill>
                      <a:srgbClr val="FF0000"/>
                    </a:solidFill>
                  </a:rPr>
                  <a:t> I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thì</a:t>
                </a:r>
                <a:r>
                  <a:rPr lang="en-US" b="1" dirty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1800" b="1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iờ 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b="1" kern="1200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ữa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b="1" kern="1200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ới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b="1" kern="1200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ầy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b="1" kern="1200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b="1" kern="1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BF0CE47-6D7D-423C-A86B-7BF6B2151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782" y="1874492"/>
                <a:ext cx="2211370" cy="923330"/>
              </a:xfrm>
              <a:prstGeom prst="rect">
                <a:avLst/>
              </a:prstGeom>
              <a:blipFill>
                <a:blip r:embed="rId6"/>
                <a:stretch>
                  <a:fillRect l="-826" t="-658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FF49A7-883F-4348-86E0-C62E4ED049DB}"/>
                  </a:ext>
                </a:extLst>
              </p:cNvPr>
              <p:cNvSpPr txBox="1"/>
              <p:nvPr/>
            </p:nvSpPr>
            <p:spPr>
              <a:xfrm>
                <a:off x="2460479" y="1669701"/>
                <a:ext cx="5492631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ai vòi nước cùng chảy</a:t>
                </a:r>
                <a:r>
                  <a:rPr lang="en-US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ầy bể</a:t>
                </a:r>
                <a:r>
                  <a:rPr lang="en-US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800" kern="1200" dirty="0" err="1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ong</a:t>
                </a:r>
                <a:r>
                  <a:rPr lang="en-US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kern="12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4</m:t>
                    </m:r>
                    <m:f>
                      <m:fPr>
                        <m:ctrlPr>
                          <a:rPr lang="en-US" sz="1800" b="0" i="1" kern="12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kern="12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800" b="0" i="1" kern="12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iờ</a:t>
                </a:r>
                <a:r>
                  <a:rPr lang="en-US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kern="12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</m:t>
                        </m:r>
                        <m:r>
                          <a:rPr lang="en-US" sz="1800" i="1" kern="1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800" i="1" kern="1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1800" kern="12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iờ</a:t>
                </a:r>
                <a:r>
                  <a:rPr lang="en-US" kern="12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FF49A7-883F-4348-86E0-C62E4ED04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79" y="1669701"/>
                <a:ext cx="5492631" cy="485774"/>
              </a:xfrm>
              <a:prstGeom prst="rect">
                <a:avLst/>
              </a:prstGeom>
              <a:blipFill>
                <a:blip r:embed="rId7"/>
                <a:stretch>
                  <a:fillRect l="-999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63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2" grpId="1"/>
      <p:bldP spid="30" grpId="0"/>
      <p:bldP spid="30" grpId="1"/>
      <p:bldP spid="8" grpId="0"/>
      <p:bldP spid="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DA7E59-C3BE-4E00-BC8E-B51C7085D46F}"/>
                  </a:ext>
                </a:extLst>
              </p:cNvPr>
              <p:cNvSpPr txBox="1"/>
              <p:nvPr/>
            </p:nvSpPr>
            <p:spPr>
              <a:xfrm>
                <a:off x="332945" y="583691"/>
                <a:ext cx="8478107" cy="1036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600" b="0" i="0" u="none" strike="noStrike" kern="1200" baseline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b="1" i="0" u="sng" strike="noStrike" kern="1200" baseline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ài </a:t>
                </a:r>
                <a:r>
                  <a:rPr lang="en-US" sz="1600" b="1" u="sng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32 – SGK/23</a:t>
                </a:r>
                <a:r>
                  <a:rPr lang="en-US" sz="1600" b="1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ai vòi nước cùng chảy vào một bể nước cạn (không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ó nước thì sau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4</m:t>
                    </m:r>
                    <m:f>
                      <m:f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iờ đầy bể. Nếu lúc đầu chỉ mở vòi thứ nhất và 9 giờ sau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ở vòi thứ h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i thì sau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iờ nữa mới đầy bể. Hỏi nếu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ay từ đầu chỉ mở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òi thứ hai thì sau bao lâu mới đ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ầ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y bể</a:t>
                </a:r>
                <a:r>
                  <a:rPr lang="en-US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DA7E59-C3BE-4E00-BC8E-B51C7085D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45" y="583691"/>
                <a:ext cx="8478107" cy="1036951"/>
              </a:xfrm>
              <a:prstGeom prst="rect">
                <a:avLst/>
              </a:prstGeom>
              <a:blipFill>
                <a:blip r:embed="rId2"/>
                <a:stretch>
                  <a:fillRect l="-432" b="-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204F379-2026-47D4-9306-0ABA7F3B1092}"/>
              </a:ext>
            </a:extLst>
          </p:cNvPr>
          <p:cNvSpPr txBox="1"/>
          <p:nvPr/>
        </p:nvSpPr>
        <p:spPr>
          <a:xfrm>
            <a:off x="3517614" y="1613219"/>
            <a:ext cx="2108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 tích bài toán</a:t>
            </a:r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96D0B227-5F36-414A-ABA1-CEA8622BB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4125698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 (giờ)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EF2030F-C2E7-4E87-960F-C7D3D458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976" y="3389969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 (gi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5">
                <a:extLst>
                  <a:ext uri="{FF2B5EF4-FFF2-40B4-BE49-F238E27FC236}">
                    <a16:creationId xmlns:a16="http://schemas.microsoft.com/office/drawing/2014/main" id="{F7058061-605F-4742-B627-975470E49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7142" y="2654239"/>
                <a:ext cx="3618894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𝟒</m:t>
                    </m:r>
                    <m:f>
                      <m:fPr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en-US" sz="18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giờ)</a:t>
                </a:r>
              </a:p>
            </p:txBody>
          </p:sp>
        </mc:Choice>
        <mc:Fallback xmlns="">
          <p:sp>
            <p:nvSpPr>
              <p:cNvPr id="7" name="Rectangle 15">
                <a:extLst>
                  <a:ext uri="{FF2B5EF4-FFF2-40B4-BE49-F238E27FC236}">
                    <a16:creationId xmlns:a16="http://schemas.microsoft.com/office/drawing/2014/main" id="{F7058061-605F-4742-B627-975470E496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7142" y="2654239"/>
                <a:ext cx="3618894" cy="7357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A228148-C576-4BA9-A942-FA996A6B5DD4}"/>
              </a:ext>
            </a:extLst>
          </p:cNvPr>
          <p:cNvGrpSpPr/>
          <p:nvPr/>
        </p:nvGrpSpPr>
        <p:grpSpPr>
          <a:xfrm>
            <a:off x="609600" y="2090557"/>
            <a:ext cx="8132346" cy="2770871"/>
            <a:chOff x="609600" y="1895348"/>
            <a:chExt cx="8132346" cy="2770871"/>
          </a:xfrm>
        </p:grpSpPr>
        <p:sp>
          <p:nvSpPr>
            <p:cNvPr id="10" name="Rectangle 20">
              <a:extLst>
                <a:ext uri="{FF2B5EF4-FFF2-40B4-BE49-F238E27FC236}">
                  <a16:creationId xmlns:a16="http://schemas.microsoft.com/office/drawing/2014/main" id="{DC21223D-6AB5-44A1-BB9E-2ABCAAC1B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930489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Vòi II</a:t>
              </a:r>
            </a:p>
          </p:txBody>
        </p:sp>
        <p:sp>
          <p:nvSpPr>
            <p:cNvPr id="11" name="Rectangle 17">
              <a:extLst>
                <a:ext uri="{FF2B5EF4-FFF2-40B4-BE49-F238E27FC236}">
                  <a16:creationId xmlns:a16="http://schemas.microsoft.com/office/drawing/2014/main" id="{1BC1FD9D-A71E-4AF1-A47B-222A0C9F3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19476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Vòi I</a:t>
              </a:r>
            </a:p>
          </p:txBody>
        </p: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7CC41A2A-722A-4DFA-8BCD-CE7ACE134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245903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Hai vòi</a:t>
              </a: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081381FA-55A2-46F7-AFBE-114E65ABB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6036" y="1895348"/>
              <a:ext cx="3025910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Năng suất chảy 1 giờ</a:t>
              </a: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EFCDB0F8-16B8-443E-AD22-3DA8F9FDF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976" y="1895348"/>
              <a:ext cx="3618894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Thời gian chảy đầy bể</a:t>
              </a:r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164FE96A-A2E7-46C8-ACDE-D0BA78222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2CA13BE1-DEC4-467D-8C38-B9799D196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245903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79532034-C457-4FE0-A2F3-5DE029A63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19476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10E851F5-BDD4-4ECF-ACB2-8AA9644B8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930489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A68A39F4-919F-4C48-B7EC-903B1E68F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4666219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86F32EEB-FDB5-4054-8A8A-FE0690E3C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3EC2A02D-0DA5-400E-8503-314A42A1D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97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CDCDA71B-EB0F-4863-9DF3-F07DD202F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603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AF299248-D873-4D61-B1FC-F2D517A0E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1946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5">
                <a:extLst>
                  <a:ext uri="{FF2B5EF4-FFF2-40B4-BE49-F238E27FC236}">
                    <a16:creationId xmlns:a16="http://schemas.microsoft.com/office/drawing/2014/main" id="{99E96D6B-CC82-4C80-9A97-CB70A56B2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bể)</a:t>
                </a:r>
              </a:p>
            </p:txBody>
          </p:sp>
        </mc:Choice>
        <mc:Fallback xmlns="">
          <p:sp>
            <p:nvSpPr>
              <p:cNvPr id="24" name="Rectangle 15">
                <a:extLst>
                  <a:ext uri="{FF2B5EF4-FFF2-40B4-BE49-F238E27FC236}">
                    <a16:creationId xmlns:a16="http://schemas.microsoft.com/office/drawing/2014/main" id="{99E96D6B-CC82-4C80-9A97-CB70A56B20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5">
                <a:extLst>
                  <a:ext uri="{FF2B5EF4-FFF2-40B4-BE49-F238E27FC236}">
                    <a16:creationId xmlns:a16="http://schemas.microsoft.com/office/drawing/2014/main" id="{E8A28300-3FCA-441E-BF2A-CB46838F1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𝐱</m:t>
                        </m:r>
                      </m:den>
                    </m:f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bể)</a:t>
                </a:r>
              </a:p>
            </p:txBody>
          </p:sp>
        </mc:Choice>
        <mc:Fallback xmlns="">
          <p:sp>
            <p:nvSpPr>
              <p:cNvPr id="25" name="Rectangle 15">
                <a:extLst>
                  <a:ext uri="{FF2B5EF4-FFF2-40B4-BE49-F238E27FC236}">
                    <a16:creationId xmlns:a16="http://schemas.microsoft.com/office/drawing/2014/main" id="{E8A28300-3FCA-441E-BF2A-CB46838F1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5">
                <a:extLst>
                  <a:ext uri="{FF2B5EF4-FFF2-40B4-BE49-F238E27FC236}">
                    <a16:creationId xmlns:a16="http://schemas.microsoft.com/office/drawing/2014/main" id="{5F795449-DCF6-45E1-9CC8-E30F96609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𝐲</m:t>
                        </m:r>
                      </m:den>
                    </m:f>
                  </m:oMath>
                </a14:m>
                <a:r>
                  <a:rPr lang="en-US" altLang="en-US" sz="18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bể)</a:t>
                </a:r>
              </a:p>
            </p:txBody>
          </p:sp>
        </mc:Choice>
        <mc:Fallback xmlns="">
          <p:sp>
            <p:nvSpPr>
              <p:cNvPr id="26" name="Rectangle 15">
                <a:extLst>
                  <a:ext uri="{FF2B5EF4-FFF2-40B4-BE49-F238E27FC236}">
                    <a16:creationId xmlns:a16="http://schemas.microsoft.com/office/drawing/2014/main" id="{5F795449-DCF6-45E1-9CC8-E30F96609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533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8F07E7F8-CFEE-40A6-96A1-E7A5CD84E8B0}"/>
              </a:ext>
            </a:extLst>
          </p:cNvPr>
          <p:cNvSpPr txBox="1">
            <a:spLocks/>
          </p:cNvSpPr>
          <p:nvPr/>
        </p:nvSpPr>
        <p:spPr>
          <a:xfrm>
            <a:off x="3824603" y="231466"/>
            <a:ext cx="1494793" cy="40519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000" b="1" u="sng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7326EE-F56D-4EFC-AA4F-1F85180F8538}"/>
              </a:ext>
            </a:extLst>
          </p:cNvPr>
          <p:cNvSpPr txBox="1"/>
          <p:nvPr/>
        </p:nvSpPr>
        <p:spPr>
          <a:xfrm>
            <a:off x="275810" y="641009"/>
            <a:ext cx="749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ts val="1200"/>
              </a:spcBef>
              <a:spcAft>
                <a:spcPts val="0"/>
              </a:spcAft>
            </a:pPr>
            <a:r>
              <a:rPr lang="en-US" sz="1600" kern="120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i thời gian vòi I chảy đầy bể là x (giờ), thời gian vòi II chảy đầy bể là y (giờ)</a:t>
            </a:r>
            <a:endParaRPr lang="en-US" sz="160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F59E7EC-56E8-42AB-9010-52FA0CEFA4F9}"/>
                  </a:ext>
                </a:extLst>
              </p:cNvPr>
              <p:cNvSpPr txBox="1"/>
              <p:nvPr/>
            </p:nvSpPr>
            <p:spPr>
              <a:xfrm>
                <a:off x="275810" y="979563"/>
                <a:ext cx="2298425" cy="442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 rtl="0" eaLnBrk="0" fontAlgn="base" hangingPunct="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1600" kern="12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K</a:t>
                </a:r>
                <a:r>
                  <a:rPr lang="en-US" sz="1600" kern="12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b="0" i="1" kern="120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1600" b="0" i="1" kern="12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4</m:t>
                        </m:r>
                      </m:num>
                      <m:den>
                        <m:r>
                          <a:rPr lang="en-US" sz="1600" b="0" i="1" kern="12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6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F59E7EC-56E8-42AB-9010-52FA0CEFA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10" y="979563"/>
                <a:ext cx="2298425" cy="442044"/>
              </a:xfrm>
              <a:prstGeom prst="rect">
                <a:avLst/>
              </a:prstGeom>
              <a:blipFill>
                <a:blip r:embed="rId2"/>
                <a:stretch>
                  <a:fillRect l="-1326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50382C-0853-471F-BF02-9CF2320A946A}"/>
                  </a:ext>
                </a:extLst>
              </p:cNvPr>
              <p:cNvSpPr txBox="1"/>
              <p:nvPr/>
            </p:nvSpPr>
            <p:spPr>
              <a:xfrm>
                <a:off x="286320" y="1421607"/>
                <a:ext cx="7260108" cy="468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ỗ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ờ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ảy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I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ảy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ả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a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ảy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endParaRPr lang="en-US" altLang="en-US" sz="1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50382C-0853-471F-BF02-9CF2320A9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0" y="1421607"/>
                <a:ext cx="7260108" cy="468783"/>
              </a:xfrm>
              <a:prstGeom prst="rect">
                <a:avLst/>
              </a:prstGeom>
              <a:blipFill>
                <a:blip r:embed="rId3"/>
                <a:stretch>
                  <a:fillRect l="-504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7046FF-EE05-4F46-B91F-D78F75DBACC7}"/>
                  </a:ext>
                </a:extLst>
              </p:cNvPr>
              <p:cNvSpPr txBox="1"/>
              <p:nvPr/>
            </p:nvSpPr>
            <p:spPr>
              <a:xfrm>
                <a:off x="275809" y="1863651"/>
                <a:ext cx="6890303" cy="472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a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ương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ình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(1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7046FF-EE05-4F46-B91F-D78F75DBA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09" y="1863651"/>
                <a:ext cx="6890303" cy="472822"/>
              </a:xfrm>
              <a:prstGeom prst="rect">
                <a:avLst/>
              </a:prstGeom>
              <a:blipFill>
                <a:blip r:embed="rId4"/>
                <a:stretch>
                  <a:fillRect l="-442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E50D38-850F-462B-A287-921DFA964941}"/>
                  </a:ext>
                </a:extLst>
              </p:cNvPr>
              <p:cNvSpPr txBox="1"/>
              <p:nvPr/>
            </p:nvSpPr>
            <p:spPr>
              <a:xfrm>
                <a:off x="265297" y="2305695"/>
                <a:ext cx="8592383" cy="442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Nếu ban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ầu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ở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9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ờ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au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ở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êm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I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ì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au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ờ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ữa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ớ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ầy</a:t>
                </a:r>
                <a:r>
                  <a:rPr lang="en-US" altLang="en-US" sz="16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Khi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ó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E50D38-850F-462B-A287-921DFA964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97" y="2305695"/>
                <a:ext cx="8592383" cy="442044"/>
              </a:xfrm>
              <a:prstGeom prst="rect">
                <a:avLst/>
              </a:prstGeom>
              <a:blipFill>
                <a:blip r:embed="rId5"/>
                <a:stretch>
                  <a:fillRect l="-426"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4BCF80-0917-4A97-9673-60461E4D2CD1}"/>
                  </a:ext>
                </a:extLst>
              </p:cNvPr>
              <p:cNvSpPr txBox="1"/>
              <p:nvPr/>
            </p:nvSpPr>
            <p:spPr>
              <a:xfrm>
                <a:off x="321777" y="3641590"/>
                <a:ext cx="5525903" cy="472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60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a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ph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g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r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h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en-US" sz="1600" dirty="0">
                        <a:latin typeface="Cambria" panose="02040503050406030204" pitchFamily="18" charset="0"/>
                        <a:ea typeface="Cambria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  <m:r>
                      <m:rPr>
                        <m:nor/>
                      </m:rPr>
                      <a:rPr lang="en-US" altLang="en-US" sz="1600" dirty="0">
                        <a:latin typeface="Cambria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  <m:r>
                      <a:rPr lang="en-US" altLang="en-US" sz="16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</m:oMath>
                </a14:m>
                <a:r>
                  <a:rPr lang="fr-FR" altLang="en-US" sz="1600" b="1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(2)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4BCF80-0917-4A97-9673-60461E4D2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77" y="3641590"/>
                <a:ext cx="5525903" cy="472822"/>
              </a:xfrm>
              <a:prstGeom prst="rect">
                <a:avLst/>
              </a:prstGeom>
              <a:blipFill>
                <a:blip r:embed="rId6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B6C10F2-02C3-4E9A-B8F9-65089FF899B7}"/>
                  </a:ext>
                </a:extLst>
              </p:cNvPr>
              <p:cNvSpPr txBox="1"/>
              <p:nvPr/>
            </p:nvSpPr>
            <p:spPr>
              <a:xfrm>
                <a:off x="271189" y="4004206"/>
                <a:ext cx="5627078" cy="1004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ừ (1) </a:t>
                </a:r>
                <a:r>
                  <a:rPr lang="fr-FR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2) ta </a:t>
                </a:r>
                <a:r>
                  <a:rPr lang="fr-FR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ệ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ương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ình</a:t>
                </a:r>
                <a:r>
                  <a:rPr lang="fr-FR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fr-FR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r-FR" alt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       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en-US" sz="1600" b="0" i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en-US" sz="1600" dirty="0"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)</m:t>
                            </m:r>
                            <m:r>
                              <a:rPr lang="en-US" altLang="en-US" sz="16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fr-FR" altLang="en-US" sz="1600" dirty="0" smtClean="0">
                                <a:solidFill>
                                  <a:srgbClr val="00000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fr-FR" altLang="en-US" sz="1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B6C10F2-02C3-4E9A-B8F9-65089FF89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89" y="4004206"/>
                <a:ext cx="5627078" cy="1004057"/>
              </a:xfrm>
              <a:prstGeom prst="rect">
                <a:avLst/>
              </a:prstGeom>
              <a:blipFill>
                <a:blip r:embed="rId7"/>
                <a:stretch>
                  <a:fillRect l="-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91FC00-18C3-44BE-8C0F-9B34BC1F3CA6}"/>
                  </a:ext>
                </a:extLst>
              </p:cNvPr>
              <p:cNvSpPr txBox="1"/>
              <p:nvPr/>
            </p:nvSpPr>
            <p:spPr>
              <a:xfrm>
                <a:off x="2280745" y="1029088"/>
                <a:ext cx="2469931" cy="410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</a:t>
                </a:r>
                <a:r>
                  <a:rPr lang="en-US" dirty="0">
                    <a:solidFill>
                      <a:srgbClr val="0000FF"/>
                    </a:solidFill>
                  </a:rPr>
                  <a:t>Chú ý : </a:t>
                </a:r>
                <a:r>
                  <a:rPr lang="en-US" dirty="0" err="1">
                    <a:solidFill>
                      <a:srgbClr val="0000FF"/>
                    </a:solidFill>
                  </a:rPr>
                  <a:t>Đổi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4</m:t>
                    </m:r>
                    <m:f>
                      <m:f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𝑔𝑖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ờ=</m:t>
                    </m:r>
                    <m:f>
                      <m:fPr>
                        <m:ctrlPr>
                          <a:rPr lang="en-US" sz="1400" b="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𝑔𝑖</m:t>
                    </m:r>
                    <m:r>
                      <a:rPr lang="en-US" sz="1400" b="0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ờ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91FC00-18C3-44BE-8C0F-9B34BC1F3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745" y="1029088"/>
                <a:ext cx="2469931" cy="410369"/>
              </a:xfrm>
              <a:prstGeom prst="rect">
                <a:avLst/>
              </a:prstGeom>
              <a:blipFill>
                <a:blip r:embed="rId8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4917A66-9176-48A9-961C-55AA099FF246}"/>
              </a:ext>
            </a:extLst>
          </p:cNvPr>
          <p:cNvSpPr txBox="1"/>
          <p:nvPr/>
        </p:nvSpPr>
        <p:spPr>
          <a:xfrm>
            <a:off x="441433" y="2718488"/>
            <a:ext cx="338316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9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giờ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đầu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vòi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 I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chảy</a:t>
            </a:r>
            <a:r>
              <a:rPr lang="en-US" altLang="en-US" sz="1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500" dirty="0" err="1"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endParaRPr lang="en-US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535699-D2DB-4BA2-9F00-C9746FB77084}"/>
                  </a:ext>
                </a:extLst>
              </p:cNvPr>
              <p:cNvSpPr txBox="1"/>
              <p:nvPr/>
            </p:nvSpPr>
            <p:spPr>
              <a:xfrm>
                <a:off x="3480947" y="2682090"/>
                <a:ext cx="1765738" cy="419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5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5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15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535699-D2DB-4BA2-9F00-C9746FB77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947" y="2682090"/>
                <a:ext cx="1765738" cy="419987"/>
              </a:xfrm>
              <a:prstGeom prst="rect">
                <a:avLst/>
              </a:prstGeom>
              <a:blipFill>
                <a:blip r:embed="rId9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3CB589-7F08-48BC-9817-A74776F11D70}"/>
                  </a:ext>
                </a:extLst>
              </p:cNvPr>
              <p:cNvSpPr txBox="1"/>
              <p:nvPr/>
            </p:nvSpPr>
            <p:spPr>
              <a:xfrm>
                <a:off x="399392" y="3104950"/>
                <a:ext cx="3213623" cy="420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5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ờ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au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ả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ai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òi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ùng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ảy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endParaRPr lang="en-US" sz="15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3CB589-7F08-48BC-9817-A74776F11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92" y="3104950"/>
                <a:ext cx="3213623" cy="420243"/>
              </a:xfrm>
              <a:prstGeom prst="rect">
                <a:avLst/>
              </a:prstGeom>
              <a:blipFill>
                <a:blip r:embed="rId10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A2D0A7-D05D-4A86-81D7-0D8CD9B66263}"/>
                  </a:ext>
                </a:extLst>
              </p:cNvPr>
              <p:cNvSpPr txBox="1"/>
              <p:nvPr/>
            </p:nvSpPr>
            <p:spPr>
              <a:xfrm>
                <a:off x="3342924" y="3129490"/>
                <a:ext cx="1596303" cy="445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5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500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5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 </a:t>
                </a:r>
                <a:r>
                  <a:rPr lang="en-US" altLang="en-US" sz="15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ể</a:t>
                </a:r>
                <a:r>
                  <a:rPr lang="en-US" altLang="en-US" sz="1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15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A2D0A7-D05D-4A86-81D7-0D8CD9B66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924" y="3129490"/>
                <a:ext cx="1596303" cy="4452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96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21" grpId="0"/>
      <p:bldP spid="22" grpId="0"/>
      <p:bldP spid="3" grpId="0"/>
      <p:bldP spid="4" grpId="0"/>
      <p:bldP spid="7" grpId="0"/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D4884E9-235B-4E25-A697-909D3C5800E1}"/>
                  </a:ext>
                </a:extLst>
              </p:cNvPr>
              <p:cNvSpPr txBox="1"/>
              <p:nvPr/>
            </p:nvSpPr>
            <p:spPr>
              <a:xfrm>
                <a:off x="275810" y="641009"/>
                <a:ext cx="8626452" cy="1202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ts val="120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fr-FR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r-FR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       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en-US" sz="160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en-US" sz="1600" dirty="0"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)</m:t>
                            </m:r>
                            <m:r>
                              <a:rPr lang="en-US" altLang="en-US" sz="16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fr-FR" altLang="en-US" sz="1600" dirty="0" smtClean="0">
                                <a:solidFill>
                                  <a:srgbClr val="00000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m:rPr>
                            <m:nor/>
                          </m:rPr>
                          <a:rPr lang="en-US" sz="1600" dirty="0">
                            <a:latin typeface="Cambria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  <m:t>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fr-FR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fr-FR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24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  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en-US" altLang="en-US" sz="160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.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24</m:t>
                                    </m:r>
                                  </m:den>
                                </m:f>
                                <m:r>
                                  <a:rPr lang="en-US" altLang="en-US" sz="1600" i="1" dirty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fr-FR" altLang="en-US" sz="1600" dirty="0" smtClean="0">
                                    <a:solidFill>
                                      <a:srgbClr val="000000"/>
                                    </a:solidFill>
                                    <a:latin typeface="Cambria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  <m:r>
                              <m:rPr>
                                <m:nor/>
                              </m:rPr>
                              <a:rPr lang="en-US" sz="1600" dirty="0">
                                <a:latin typeface="Cambria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</m:t>
                            </m:r>
                          </m:e>
                        </m:d>
                      </m:e>
                    </m:d>
                  </m:oMath>
                </a14:m>
                <a:r>
                  <a:rPr lang="fr-FR" altLang="en-US" sz="1600" dirty="0"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fr-FR" altLang="en-US" sz="1600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r-FR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en-US" sz="160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sz="16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fr-FR" altLang="en-US" sz="1600" dirty="0" smtClean="0">
                                <a:solidFill>
                                  <a:srgbClr val="00000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m:rPr>
                            <m:nor/>
                          </m:rPr>
                          <a:rPr lang="en-US" sz="1600" dirty="0">
                            <a:latin typeface="Cambria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  <m:t>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fr-FR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fr-FR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24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    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600" b="0" i="1" smtClean="0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en-US" sz="1600" i="1"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en-US" sz="1600" i="1" dirty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fr-FR" altLang="en-US" sz="1600" dirty="0" smtClean="0">
                                    <a:solidFill>
                                      <a:srgbClr val="000000"/>
                                    </a:solidFill>
                                    <a:latin typeface="Cambria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en-US" sz="16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      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D4884E9-235B-4E25-A697-909D3C58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10" y="641009"/>
                <a:ext cx="8626452" cy="12021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D32557F-39BB-413E-ADB9-DE136998ABD8}"/>
              </a:ext>
            </a:extLst>
          </p:cNvPr>
          <p:cNvSpPr txBox="1"/>
          <p:nvPr/>
        </p:nvSpPr>
        <p:spPr>
          <a:xfrm>
            <a:off x="241738" y="2779115"/>
            <a:ext cx="56944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ngay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đầu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hỉ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mở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òi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ứ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8 </a:t>
            </a:r>
            <a:r>
              <a:rPr lang="en-US" altLang="en-US" sz="16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ờ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ẽ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đầy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bể</a:t>
            </a:r>
            <a:endParaRPr lang="en-US" alt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5E5A1CD-2E34-40E6-964D-B9E255C6B984}"/>
                  </a:ext>
                </a:extLst>
              </p:cNvPr>
              <p:cNvSpPr txBox="1"/>
              <p:nvPr/>
            </p:nvSpPr>
            <p:spPr>
              <a:xfrm>
                <a:off x="241738" y="1917358"/>
                <a:ext cx="4603531" cy="780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>
                        <a:latin typeface="Cambria" panose="02040503050406030204" pitchFamily="18" charset="0"/>
                        <a:ea typeface="Cambria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fr-FR" altLang="en-US" sz="14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r-FR" altLang="en-US" sz="14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4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a:rPr lang="en-US" altLang="en-US" sz="14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sz="14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en-US" sz="14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sz="14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altLang="en-US" sz="1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     </m:t>
                            </m:r>
                          </m:e>
                        </m:eqArr>
                        <m:r>
                          <m:rPr>
                            <m:nor/>
                          </m:rPr>
                          <a:rPr lang="en-US" dirty="0">
                            <a:latin typeface="Cambria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  <m:t></m:t>
                        </m:r>
                      </m:e>
                    </m:d>
                  </m:oMath>
                </a14:m>
                <a:r>
                  <a:rPr lang="fr-FR" altLang="en-US" dirty="0"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fr-FR" altLang="en-US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r-FR" altLang="en-US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12      </m:t>
                            </m:r>
                          </m:e>
                        </m:eqArr>
                        <m:r>
                          <m:rPr>
                            <m:nor/>
                          </m:rPr>
                          <a:rPr lang="en-US" dirty="0">
                            <a:latin typeface="Cambria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  <m:t>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fr-FR" altLang="en-US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fr-FR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8   </m:t>
                                </m:r>
                              </m:e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=12 </m:t>
                                </m:r>
                              </m:e>
                            </m:eqArr>
                            <m:r>
                              <a:rPr lang="en-US" altLang="en-US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(</m:t>
                            </m:r>
                            <m:r>
                              <a:rPr lang="en-US" altLang="en-US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𝑛h</m:t>
                            </m:r>
                            <m:r>
                              <a:rPr lang="en-US" altLang="en-US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ậ</m:t>
                            </m:r>
                            <m:r>
                              <a:rPr lang="en-US" altLang="en-US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5E5A1CD-2E34-40E6-964D-B9E255C6B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38" y="1917358"/>
                <a:ext cx="4603531" cy="780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084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CFE433B-8D55-41B2-B3AA-497E197E44C2}"/>
              </a:ext>
            </a:extLst>
          </p:cNvPr>
          <p:cNvSpPr txBox="1"/>
          <p:nvPr/>
        </p:nvSpPr>
        <p:spPr>
          <a:xfrm>
            <a:off x="304384" y="1133229"/>
            <a:ext cx="8700468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vi-VN" alt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 bước giải bài toán bằng cách</a:t>
            </a:r>
            <a:r>
              <a:rPr lang="en-US" alt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alt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ập hệ phương trình</a:t>
            </a:r>
            <a:r>
              <a:rPr lang="en-US" alt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1: Lập hệ phương trình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Chọn </a:t>
            </a:r>
            <a:r>
              <a:rPr lang="en-US" altLang="en-US" sz="1800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ẩn và xác định điều kiện thích hợp cho ẩn.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Biểu diễn các đại lượng chưa biết theo ẩn và các đại lượng đã biết.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Lập hai phương trình biểu thị mối quan hệ giữa các đại lượng trong bài toán từ đó lập hệ phương trình</a:t>
            </a:r>
            <a:r>
              <a:rPr lang="vi-VN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2: Giải hệ phương trìn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3: </a:t>
            </a:r>
            <a:r>
              <a:rPr lang="en-US" altLang="en-US" sz="18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ả</a:t>
            </a:r>
            <a:r>
              <a:rPr lang="en-US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ời</a:t>
            </a:r>
            <a:r>
              <a:rPr lang="vi-VN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ối chiếu </a:t>
            </a:r>
            <a:r>
              <a:rPr lang="en-US" altLang="en-US" sz="1800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ều</a:t>
            </a:r>
            <a:r>
              <a:rPr lang="en-US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ện</a:t>
            </a:r>
            <a:r>
              <a:rPr lang="vi-VN" altLang="en-US" sz="18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trả lời</a:t>
            </a:r>
            <a:r>
              <a:rPr lang="vi-VN" alt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04F365-CE60-4D9D-B9C1-82D9320C1875}"/>
              </a:ext>
            </a:extLst>
          </p:cNvPr>
          <p:cNvSpPr txBox="1"/>
          <p:nvPr/>
        </p:nvSpPr>
        <p:spPr>
          <a:xfrm>
            <a:off x="2544417" y="327992"/>
            <a:ext cx="4055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399218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75">
            <a:extLst>
              <a:ext uri="{FF2B5EF4-FFF2-40B4-BE49-F238E27FC236}">
                <a16:creationId xmlns:a16="http://schemas.microsoft.com/office/drawing/2014/main" id="{BA488C35-2C5B-4E30-9FD9-2F1C9D007ACF}"/>
              </a:ext>
            </a:extLst>
          </p:cNvPr>
          <p:cNvGrpSpPr>
            <a:grpSpLocks/>
          </p:cNvGrpSpPr>
          <p:nvPr/>
        </p:nvGrpSpPr>
        <p:grpSpPr bwMode="auto">
          <a:xfrm>
            <a:off x="531139" y="280760"/>
            <a:ext cx="8180014" cy="4646472"/>
            <a:chOff x="316" y="346"/>
            <a:chExt cx="5249" cy="3774"/>
          </a:xfrm>
        </p:grpSpPr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E53D4DBB-81BF-42EC-ABBD-E864D0A1C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782"/>
              <a:ext cx="3991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9" name="Rectangle 10">
              <a:extLst>
                <a:ext uri="{FF2B5EF4-FFF2-40B4-BE49-F238E27FC236}">
                  <a16:creationId xmlns:a16="http://schemas.microsoft.com/office/drawing/2014/main" id="{5F5FBF34-26DB-41B2-AAD9-63411385A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1442"/>
              <a:ext cx="3991" cy="1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2F5B6366-B6F8-4B8E-B1A2-B932768CE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46"/>
              <a:ext cx="3991" cy="51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Chú ý khi phân tích tìm lời giải</a:t>
              </a:r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69C0B4-64F5-4B9D-A959-153C37072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346"/>
              <a:ext cx="1258" cy="51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Dạng toán</a:t>
              </a:r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10F02B71-10D2-45E9-B8AE-9727F6BD7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346"/>
              <a:ext cx="5249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45BCB0AD-63D3-42C0-8272-763834CD5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860"/>
              <a:ext cx="524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5">
              <a:extLst>
                <a:ext uri="{FF2B5EF4-FFF2-40B4-BE49-F238E27FC236}">
                  <a16:creationId xmlns:a16="http://schemas.microsoft.com/office/drawing/2014/main" id="{C0D549CE-7506-407F-A866-F788AF2C2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1442"/>
              <a:ext cx="524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2232A639-6867-444B-9B9E-5F54016B8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2782"/>
              <a:ext cx="524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F6583CC2-B215-4208-A4F6-8B298E841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4120"/>
              <a:ext cx="5249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3B4E532F-0A2B-4D4E-8E48-7762A9DDB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346"/>
              <a:ext cx="0" cy="377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7B0E5A3F-C22D-4863-9AEF-6A2060045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4" y="346"/>
              <a:ext cx="0" cy="3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A0F9176D-D58A-4144-BBE6-57E5E8833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5" y="346"/>
              <a:ext cx="0" cy="377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Rectangle 7">
            <a:extLst>
              <a:ext uri="{FF2B5EF4-FFF2-40B4-BE49-F238E27FC236}">
                <a16:creationId xmlns:a16="http://schemas.microsoft.com/office/drawing/2014/main" id="{2B4E14B4-7BA3-4701-B214-DB8E2260A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889991"/>
            <a:ext cx="1940804" cy="63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ấu</a:t>
            </a:r>
            <a:r>
              <a:rPr lang="en-US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endParaRPr lang="en-US" altLang="en-US" sz="20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77E3396-94C3-4F67-88F8-6CEBC1543ED3}"/>
              </a:ext>
            </a:extLst>
          </p:cNvPr>
          <p:cNvGrpSpPr/>
          <p:nvPr/>
        </p:nvGrpSpPr>
        <p:grpSpPr>
          <a:xfrm>
            <a:off x="2432625" y="943148"/>
            <a:ext cx="6180236" cy="620895"/>
            <a:chOff x="2432625" y="943148"/>
            <a:chExt cx="6180236" cy="620895"/>
          </a:xfrm>
        </p:grpSpPr>
        <p:sp>
          <p:nvSpPr>
            <p:cNvPr id="32" name="Rectangle 8">
              <a:extLst>
                <a:ext uri="{FF2B5EF4-FFF2-40B4-BE49-F238E27FC236}">
                  <a16:creationId xmlns:a16="http://schemas.microsoft.com/office/drawing/2014/main" id="{FEC3ACF1-4B92-4E0B-AAB5-86894A2A0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625" y="943148"/>
              <a:ext cx="6180236" cy="620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latin typeface="Cambria" panose="02040503050406030204" pitchFamily="18" charset="0"/>
                  <a:ea typeface="Cambria" panose="02040503050406030204" pitchFamily="18" charset="0"/>
                </a:rPr>
                <a:t>  ab = a.10+b;     </a:t>
              </a:r>
              <a:r>
                <a:rPr lang="en-US" altLang="en-US" sz="2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abc</a:t>
              </a:r>
              <a:r>
                <a:rPr lang="en-US" altLang="en-US" sz="2000" dirty="0">
                  <a:latin typeface="Cambria" panose="02040503050406030204" pitchFamily="18" charset="0"/>
                  <a:ea typeface="Cambria" panose="02040503050406030204" pitchFamily="18" charset="0"/>
                </a:rPr>
                <a:t> = a.100 + b.10+c</a:t>
              </a:r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7FBD2D99-B9C6-4A90-96A6-11009E928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6399" y="1431122"/>
              <a:ext cx="323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77">
              <a:extLst>
                <a:ext uri="{FF2B5EF4-FFF2-40B4-BE49-F238E27FC236}">
                  <a16:creationId xmlns:a16="http://schemas.microsoft.com/office/drawing/2014/main" id="{338ECBB9-04C3-420F-BE69-1D9A573E0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741" y="1423586"/>
              <a:ext cx="2572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Rectangle 9">
            <a:extLst>
              <a:ext uri="{FF2B5EF4-FFF2-40B4-BE49-F238E27FC236}">
                <a16:creationId xmlns:a16="http://schemas.microsoft.com/office/drawing/2014/main" id="{B8837EE6-2D1E-4B08-A268-56E0F370A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2247372"/>
            <a:ext cx="1960462" cy="57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yển</a:t>
            </a:r>
            <a:r>
              <a:rPr lang="en-US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endParaRPr lang="en-US" altLang="en-US" sz="20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AB8E3EC4-26CD-42AC-A8AF-51E4D91D4A18}"/>
                  </a:ext>
                </a:extLst>
              </p:cNvPr>
              <p:cNvSpPr txBox="1"/>
              <p:nvPr/>
            </p:nvSpPr>
            <p:spPr bwMode="auto">
              <a:xfrm>
                <a:off x="2995107" y="1764278"/>
                <a:ext cx="2281238" cy="14760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: 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Qu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ã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ng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đườ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: 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ậ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ố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: 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h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ờ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gian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AB8E3EC4-26CD-42AC-A8AF-51E4D91D4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5107" y="1764278"/>
                <a:ext cx="2281238" cy="14760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77D851BA-AB24-4B62-8290-C2FEE60E0EEA}"/>
                  </a:ext>
                </a:extLst>
              </p:cNvPr>
              <p:cNvSpPr txBox="1"/>
              <p:nvPr/>
            </p:nvSpPr>
            <p:spPr bwMode="auto">
              <a:xfrm>
                <a:off x="5276345" y="1868525"/>
                <a:ext cx="2047875" cy="14709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77D851BA-AB24-4B62-8290-C2FEE60E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6345" y="1868525"/>
                <a:ext cx="2047875" cy="147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11">
            <a:extLst>
              <a:ext uri="{FF2B5EF4-FFF2-40B4-BE49-F238E27FC236}">
                <a16:creationId xmlns:a16="http://schemas.microsoft.com/office/drawing/2014/main" id="{73F9FFCD-E067-4BCF-8F47-B769EEDA8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3396123"/>
            <a:ext cx="1930974" cy="14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endParaRPr lang="en-US" altLang="en-US" sz="20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4EA48F7-CDBC-45AB-9B49-CA35D247DE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0576" y="3298471"/>
            <a:ext cx="4477089" cy="162872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9E84257-D80A-4999-B585-C1233E292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02079"/>
              </p:ext>
            </p:extLst>
          </p:nvPr>
        </p:nvGraphicFramePr>
        <p:xfrm>
          <a:off x="7085013" y="3848100"/>
          <a:ext cx="1627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5013" y="3848100"/>
                        <a:ext cx="1627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79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  <p:bldP spid="37" grpId="0"/>
      <p:bldP spid="38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28C4BA6-217E-4DC3-8596-19C550870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4325" y="1152475"/>
            <a:ext cx="7695300" cy="2638689"/>
          </a:xfrm>
        </p:spPr>
        <p:txBody>
          <a:bodyPr/>
          <a:lstStyle/>
          <a:p>
            <a:pPr>
              <a:buClrTx/>
              <a:buSzPct val="100000"/>
            </a:pPr>
            <a:r>
              <a:rPr lang="vi-VN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a tiết học hôm nay, các em đã được học thêm cách giải dạng bài toán làm chung, làm riêng (hoặc dạng toán 2 vòi nuớc chảy cũng tương tự như vậy), các em cần nắm vững cách phân tích và trình bày bài.</a:t>
            </a:r>
          </a:p>
          <a:p>
            <a:pPr>
              <a:buClrTx/>
              <a:buSzPct val="100000"/>
            </a:pPr>
            <a:r>
              <a:rPr lang="vi-VN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ài tập về nhà: 31, 33(SGK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/</a:t>
            </a:r>
            <a:r>
              <a:rPr lang="vi-VN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4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vi-VN" sz="2000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buClrTx/>
              <a:buSzPct val="100000"/>
            </a:pPr>
            <a:r>
              <a:rPr lang="vi-VN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Ôn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2000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698EEA2-541F-4AA1-94F8-44D2FF7A5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ướng</a:t>
            </a:r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à</a:t>
            </a:r>
            <a:endParaRPr lang="en-US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45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A3DA5B5-8F33-438F-847D-B9EE397D9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680" y="3126458"/>
            <a:ext cx="6102826" cy="20342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03550F-FFDC-40A1-840E-0C0B4B61AC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30" y="494894"/>
            <a:ext cx="8421113" cy="141798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35296E-1C03-4468-8122-D992126CFE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07" y="-62196"/>
            <a:ext cx="8336236" cy="14382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60B1839-829A-4C23-BC25-803AD2ECD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385" y="1376049"/>
            <a:ext cx="5666667" cy="17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46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39"/>
          <p:cNvSpPr txBox="1">
            <a:spLocks noGrp="1"/>
          </p:cNvSpPr>
          <p:nvPr>
            <p:ph type="body" idx="1"/>
          </p:nvPr>
        </p:nvSpPr>
        <p:spPr>
          <a:xfrm>
            <a:off x="451001" y="1029536"/>
            <a:ext cx="7968624" cy="38613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139700" indent="0" eaLnBrk="1" hangingPunct="1">
              <a:spcBef>
                <a:spcPct val="50000"/>
              </a:spcBef>
              <a:buNone/>
            </a:pP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ập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ương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ình</a:t>
            </a:r>
            <a:r>
              <a:rPr lang="en-US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?</a:t>
            </a:r>
            <a:endParaRPr lang="en-US" altLang="en-US" sz="2000" b="1" dirty="0">
              <a:solidFill>
                <a:srgbClr val="00006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1.</a:t>
            </a:r>
            <a:r>
              <a:rPr lang="vi-VN" altLang="en-US" sz="20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ập hệ phương trình</a:t>
            </a:r>
            <a:r>
              <a:rPr lang="vi-VN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Chọn hai ẩn số và đặt điều kiện thích hợp cho ẩn số.</a:t>
            </a: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Biểu diễn các đại lượng chưa biết theo ẩn và các đại lượng đã biết.</a:t>
            </a: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Lập hai phương trình biểu thị mối quan hệ giữa các đại lượng, từ đó lập hệ phương trình.</a:t>
            </a: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2.</a:t>
            </a:r>
            <a:r>
              <a:rPr lang="vi-VN" altLang="en-US" sz="20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iải hệ phương trình</a:t>
            </a:r>
            <a:r>
              <a:rPr lang="vi-VN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152400" indent="0" eaLnBrk="1" hangingPunct="1">
              <a:spcBef>
                <a:spcPct val="50000"/>
              </a:spcBef>
              <a:buNone/>
            </a:pPr>
            <a:r>
              <a:rPr lang="vi-VN" altLang="en-US" sz="20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 3.</a:t>
            </a:r>
            <a:r>
              <a:rPr lang="vi-VN" altLang="en-US" sz="20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rả lời</a:t>
            </a:r>
            <a:r>
              <a:rPr lang="vi-VN" altLang="en-US" sz="20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r>
              <a:rPr lang="vi-VN" alt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iểm tra xem trong các nghiệm của hệ phương trình, nghiệm nào TMĐK của ẩn, rồi kết luận.</a:t>
            </a:r>
          </a:p>
        </p:txBody>
      </p:sp>
      <p:sp>
        <p:nvSpPr>
          <p:cNvPr id="321" name="Google Shape;321;p39"/>
          <p:cNvSpPr txBox="1">
            <a:spLocks noGrp="1"/>
          </p:cNvSpPr>
          <p:nvPr>
            <p:ph type="title"/>
          </p:nvPr>
        </p:nvSpPr>
        <p:spPr>
          <a:xfrm>
            <a:off x="724425" y="540025"/>
            <a:ext cx="7695300" cy="55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</a:t>
            </a:r>
            <a:r>
              <a:rPr lang="en-US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endParaRPr lang="en-US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22" name="Google Shape;322;p39"/>
          <p:cNvGrpSpPr/>
          <p:nvPr/>
        </p:nvGrpSpPr>
        <p:grpSpPr>
          <a:xfrm>
            <a:off x="8159958" y="422967"/>
            <a:ext cx="312766" cy="363944"/>
            <a:chOff x="5968151" y="3383296"/>
            <a:chExt cx="285840" cy="332612"/>
          </a:xfrm>
        </p:grpSpPr>
        <p:sp>
          <p:nvSpPr>
            <p:cNvPr id="323" name="Google Shape;323;p39"/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9"/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9"/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6" name="Google Shape;326;p39"/>
          <p:cNvGrpSpPr/>
          <p:nvPr/>
        </p:nvGrpSpPr>
        <p:grpSpPr>
          <a:xfrm>
            <a:off x="1585992" y="301429"/>
            <a:ext cx="542906" cy="513996"/>
            <a:chOff x="5771847" y="1409894"/>
            <a:chExt cx="542906" cy="513996"/>
          </a:xfrm>
        </p:grpSpPr>
        <p:sp>
          <p:nvSpPr>
            <p:cNvPr id="327" name="Google Shape;327;p39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8" name="Google Shape;328;p39"/>
            <p:cNvGrpSpPr/>
            <p:nvPr/>
          </p:nvGrpSpPr>
          <p:grpSpPr>
            <a:xfrm>
              <a:off x="5777130" y="1409894"/>
              <a:ext cx="537622" cy="489019"/>
              <a:chOff x="5296797" y="3494398"/>
              <a:chExt cx="347841" cy="316374"/>
            </a:xfrm>
          </p:grpSpPr>
          <p:sp>
            <p:nvSpPr>
              <p:cNvPr id="329" name="Google Shape;329;p39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39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39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39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33" name="Google Shape;333;p39"/>
          <p:cNvSpPr/>
          <p:nvPr/>
        </p:nvSpPr>
        <p:spPr>
          <a:xfrm>
            <a:off x="8811250" y="2985675"/>
            <a:ext cx="152100" cy="152100"/>
          </a:xfrm>
          <a:prstGeom prst="ellipse">
            <a:avLst/>
          </a:pr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39"/>
          <p:cNvSpPr/>
          <p:nvPr/>
        </p:nvSpPr>
        <p:spPr>
          <a:xfrm>
            <a:off x="7393525" y="252650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39"/>
          <p:cNvSpPr/>
          <p:nvPr/>
        </p:nvSpPr>
        <p:spPr>
          <a:xfrm>
            <a:off x="1612888" y="-147881"/>
            <a:ext cx="232965" cy="234300"/>
          </a:xfrm>
          <a:custGeom>
            <a:avLst/>
            <a:gdLst/>
            <a:ahLst/>
            <a:cxnLst/>
            <a:rect l="l" t="t" r="r" b="b"/>
            <a:pathLst>
              <a:path w="1940" h="1951" extrusionOk="0">
                <a:moveTo>
                  <a:pt x="975" y="1"/>
                </a:moveTo>
                <a:lnTo>
                  <a:pt x="621" y="632"/>
                </a:lnTo>
                <a:lnTo>
                  <a:pt x="0" y="976"/>
                </a:lnTo>
                <a:lnTo>
                  <a:pt x="621" y="1319"/>
                </a:lnTo>
                <a:lnTo>
                  <a:pt x="975" y="1950"/>
                </a:lnTo>
                <a:lnTo>
                  <a:pt x="1319" y="1319"/>
                </a:lnTo>
                <a:lnTo>
                  <a:pt x="1939" y="976"/>
                </a:lnTo>
                <a:lnTo>
                  <a:pt x="1319" y="632"/>
                </a:lnTo>
                <a:lnTo>
                  <a:pt x="975" y="1"/>
                </a:lnTo>
                <a:close/>
              </a:path>
            </a:pathLst>
          </a:cu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2" name="Google Shape;326;p39">
            <a:extLst>
              <a:ext uri="{FF2B5EF4-FFF2-40B4-BE49-F238E27FC236}">
                <a16:creationId xmlns:a16="http://schemas.microsoft.com/office/drawing/2014/main" id="{814411F8-AB56-47FF-9C3F-424A9995353F}"/>
              </a:ext>
            </a:extLst>
          </p:cNvPr>
          <p:cNvGrpSpPr/>
          <p:nvPr/>
        </p:nvGrpSpPr>
        <p:grpSpPr>
          <a:xfrm>
            <a:off x="8344394" y="4408027"/>
            <a:ext cx="542906" cy="513996"/>
            <a:chOff x="5771847" y="1409894"/>
            <a:chExt cx="542906" cy="513996"/>
          </a:xfrm>
        </p:grpSpPr>
        <p:sp>
          <p:nvSpPr>
            <p:cNvPr id="23" name="Google Shape;327;p39">
              <a:extLst>
                <a:ext uri="{FF2B5EF4-FFF2-40B4-BE49-F238E27FC236}">
                  <a16:creationId xmlns:a16="http://schemas.microsoft.com/office/drawing/2014/main" id="{B11B1359-638D-47F4-B84A-12178178243C}"/>
                </a:ext>
              </a:extLst>
            </p:cNvPr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" name="Google Shape;328;p39">
              <a:extLst>
                <a:ext uri="{FF2B5EF4-FFF2-40B4-BE49-F238E27FC236}">
                  <a16:creationId xmlns:a16="http://schemas.microsoft.com/office/drawing/2014/main" id="{9D732685-E286-479A-B3AC-B68A890317D7}"/>
                </a:ext>
              </a:extLst>
            </p:cNvPr>
            <p:cNvGrpSpPr/>
            <p:nvPr/>
          </p:nvGrpSpPr>
          <p:grpSpPr>
            <a:xfrm>
              <a:off x="5777130" y="1409894"/>
              <a:ext cx="537622" cy="489019"/>
              <a:chOff x="5296797" y="3494398"/>
              <a:chExt cx="347841" cy="316374"/>
            </a:xfrm>
          </p:grpSpPr>
          <p:sp>
            <p:nvSpPr>
              <p:cNvPr id="25" name="Google Shape;329;p39">
                <a:extLst>
                  <a:ext uri="{FF2B5EF4-FFF2-40B4-BE49-F238E27FC236}">
                    <a16:creationId xmlns:a16="http://schemas.microsoft.com/office/drawing/2014/main" id="{362D8617-0156-443E-8D3B-AB4C5CF731FE}"/>
                  </a:ext>
                </a:extLst>
              </p:cNvPr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330;p39">
                <a:extLst>
                  <a:ext uri="{FF2B5EF4-FFF2-40B4-BE49-F238E27FC236}">
                    <a16:creationId xmlns:a16="http://schemas.microsoft.com/office/drawing/2014/main" id="{CB6331F6-3074-4367-9176-E2D337B055E2}"/>
                  </a:ext>
                </a:extLst>
              </p:cNvPr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331;p39">
                <a:extLst>
                  <a:ext uri="{FF2B5EF4-FFF2-40B4-BE49-F238E27FC236}">
                    <a16:creationId xmlns:a16="http://schemas.microsoft.com/office/drawing/2014/main" id="{52AD425E-3D7C-43CE-A14B-940DC2A74AC7}"/>
                  </a:ext>
                </a:extLst>
              </p:cNvPr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332;p39">
                <a:extLst>
                  <a:ext uri="{FF2B5EF4-FFF2-40B4-BE49-F238E27FC236}">
                    <a16:creationId xmlns:a16="http://schemas.microsoft.com/office/drawing/2014/main" id="{19300F32-FE0E-4626-B482-ECA58A23DEB2}"/>
                  </a:ext>
                </a:extLst>
              </p:cNvPr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" grpId="0" uiExpand="1" build="p"/>
      <p:bldP spid="3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73DFD5-4487-46D0-95D7-682AFC8300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21" y="-63310"/>
            <a:ext cx="8266667" cy="12761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FD38BD-2F0A-4D51-AB0C-5AB874FC2946}"/>
              </a:ext>
            </a:extLst>
          </p:cNvPr>
          <p:cNvSpPr txBox="1"/>
          <p:nvPr/>
        </p:nvSpPr>
        <p:spPr>
          <a:xfrm>
            <a:off x="3836480" y="1010369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HƯỚ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ẪN</a:t>
            </a:r>
            <a:r>
              <a:rPr lang="en-US" b="1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BAAFAC6-829F-453F-BDE4-73D6276353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563" y="1364500"/>
            <a:ext cx="7395835" cy="42413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F810E96-61C0-4E0E-9450-61BE213E17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211" y="2609931"/>
            <a:ext cx="7625977" cy="9931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88AB0E-8154-49C4-861D-E29BBC252B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0550" y="3432469"/>
            <a:ext cx="2384369" cy="9026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E8CAD6B-ACAE-4ECA-9B94-5B94F1B26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9682" y="1764985"/>
            <a:ext cx="2237541" cy="84494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4E83BE3-0E35-4571-A067-65A92AC24A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1504" y="4292461"/>
            <a:ext cx="4039182" cy="3427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B9EB8F1-68FA-43A5-B16A-DE1A60BC4E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686" y="3710760"/>
            <a:ext cx="1208486" cy="143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89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4" name="Google Shape;1834;p72"/>
          <p:cNvSpPr txBox="1">
            <a:spLocks noGrp="1"/>
          </p:cNvSpPr>
          <p:nvPr>
            <p:ph type="ctrTitle"/>
          </p:nvPr>
        </p:nvSpPr>
        <p:spPr>
          <a:xfrm>
            <a:off x="864231" y="1158273"/>
            <a:ext cx="7567615" cy="9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>
                <a:latin typeface="Cambria" panose="02040503050406030204" pitchFamily="18" charset="0"/>
                <a:ea typeface="Cambria" panose="02040503050406030204" pitchFamily="18" charset="0"/>
              </a:rPr>
              <a:t>BÀI HỌC ĐẾN ĐÂY LÀ KẾT THÚC</a:t>
            </a:r>
            <a:endParaRPr sz="3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37" name="Google Shape;1837;p72"/>
          <p:cNvSpPr/>
          <p:nvPr/>
        </p:nvSpPr>
        <p:spPr>
          <a:xfrm>
            <a:off x="3796200" y="4584873"/>
            <a:ext cx="417300" cy="417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8" name="Google Shape;1838;p72"/>
          <p:cNvSpPr/>
          <p:nvPr/>
        </p:nvSpPr>
        <p:spPr>
          <a:xfrm>
            <a:off x="4363350" y="4584873"/>
            <a:ext cx="417300" cy="417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9" name="Google Shape;1839;p72"/>
          <p:cNvSpPr/>
          <p:nvPr/>
        </p:nvSpPr>
        <p:spPr>
          <a:xfrm>
            <a:off x="4930525" y="4584873"/>
            <a:ext cx="417300" cy="417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0" name="Google Shape;1840;p72"/>
          <p:cNvSpPr/>
          <p:nvPr/>
        </p:nvSpPr>
        <p:spPr>
          <a:xfrm>
            <a:off x="3952792" y="4693461"/>
            <a:ext cx="104227" cy="200123"/>
          </a:xfrm>
          <a:custGeom>
            <a:avLst/>
            <a:gdLst/>
            <a:ahLst/>
            <a:cxnLst/>
            <a:rect l="l" t="t" r="r" b="b"/>
            <a:pathLst>
              <a:path w="7106" h="13644" extrusionOk="0">
                <a:moveTo>
                  <a:pt x="5671" y="2336"/>
                </a:moveTo>
                <a:cubicBezTo>
                  <a:pt x="6071" y="2302"/>
                  <a:pt x="6505" y="2336"/>
                  <a:pt x="6939" y="2336"/>
                </a:cubicBezTo>
                <a:lnTo>
                  <a:pt x="7105" y="2336"/>
                </a:lnTo>
                <a:lnTo>
                  <a:pt x="7105" y="134"/>
                </a:lnTo>
                <a:cubicBezTo>
                  <a:pt x="6872" y="101"/>
                  <a:pt x="6638" y="67"/>
                  <a:pt x="6405" y="67"/>
                </a:cubicBezTo>
                <a:cubicBezTo>
                  <a:pt x="5971" y="34"/>
                  <a:pt x="5538" y="1"/>
                  <a:pt x="5104" y="34"/>
                </a:cubicBezTo>
                <a:cubicBezTo>
                  <a:pt x="4437" y="34"/>
                  <a:pt x="3803" y="201"/>
                  <a:pt x="3269" y="601"/>
                </a:cubicBezTo>
                <a:cubicBezTo>
                  <a:pt x="2635" y="1035"/>
                  <a:pt x="2302" y="1668"/>
                  <a:pt x="2168" y="2436"/>
                </a:cubicBezTo>
                <a:cubicBezTo>
                  <a:pt x="2102" y="2736"/>
                  <a:pt x="2102" y="3069"/>
                  <a:pt x="2102" y="3370"/>
                </a:cubicBezTo>
                <a:cubicBezTo>
                  <a:pt x="2068" y="3870"/>
                  <a:pt x="2068" y="4370"/>
                  <a:pt x="2102" y="4837"/>
                </a:cubicBezTo>
                <a:lnTo>
                  <a:pt x="2102" y="5038"/>
                </a:lnTo>
                <a:lnTo>
                  <a:pt x="0" y="5038"/>
                </a:lnTo>
                <a:lnTo>
                  <a:pt x="0" y="7473"/>
                </a:lnTo>
                <a:lnTo>
                  <a:pt x="2068" y="7473"/>
                </a:lnTo>
                <a:lnTo>
                  <a:pt x="2068" y="13644"/>
                </a:lnTo>
                <a:lnTo>
                  <a:pt x="4637" y="13644"/>
                </a:lnTo>
                <a:lnTo>
                  <a:pt x="4637" y="7506"/>
                </a:lnTo>
                <a:lnTo>
                  <a:pt x="6705" y="7506"/>
                </a:lnTo>
                <a:cubicBezTo>
                  <a:pt x="6805" y="6672"/>
                  <a:pt x="6905" y="5871"/>
                  <a:pt x="7039" y="5038"/>
                </a:cubicBezTo>
                <a:lnTo>
                  <a:pt x="6572" y="5038"/>
                </a:lnTo>
                <a:cubicBezTo>
                  <a:pt x="5971" y="5038"/>
                  <a:pt x="4604" y="5038"/>
                  <a:pt x="4604" y="5038"/>
                </a:cubicBezTo>
                <a:cubicBezTo>
                  <a:pt x="4604" y="5038"/>
                  <a:pt x="4604" y="3803"/>
                  <a:pt x="4637" y="3303"/>
                </a:cubicBezTo>
                <a:cubicBezTo>
                  <a:pt x="4637" y="2569"/>
                  <a:pt x="5071" y="2336"/>
                  <a:pt x="5671" y="2336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1" name="Google Shape;1841;p72"/>
          <p:cNvSpPr/>
          <p:nvPr/>
        </p:nvSpPr>
        <p:spPr>
          <a:xfrm>
            <a:off x="4474648" y="4713035"/>
            <a:ext cx="194740" cy="160976"/>
          </a:xfrm>
          <a:custGeom>
            <a:avLst/>
            <a:gdLst/>
            <a:ahLst/>
            <a:cxnLst/>
            <a:rect l="l" t="t" r="r" b="b"/>
            <a:pathLst>
              <a:path w="13277" h="10975" extrusionOk="0">
                <a:moveTo>
                  <a:pt x="4037" y="8573"/>
                </a:moveTo>
                <a:cubicBezTo>
                  <a:pt x="2602" y="8540"/>
                  <a:pt x="1735" y="7506"/>
                  <a:pt x="1502" y="6672"/>
                </a:cubicBezTo>
                <a:cubicBezTo>
                  <a:pt x="1902" y="6772"/>
                  <a:pt x="2269" y="6739"/>
                  <a:pt x="2669" y="6639"/>
                </a:cubicBezTo>
                <a:cubicBezTo>
                  <a:pt x="2669" y="6639"/>
                  <a:pt x="2669" y="6639"/>
                  <a:pt x="2702" y="6639"/>
                </a:cubicBezTo>
                <a:cubicBezTo>
                  <a:pt x="1935" y="6472"/>
                  <a:pt x="1335" y="6038"/>
                  <a:pt x="934" y="5371"/>
                </a:cubicBezTo>
                <a:cubicBezTo>
                  <a:pt x="668" y="4938"/>
                  <a:pt x="534" y="4471"/>
                  <a:pt x="534" y="3937"/>
                </a:cubicBezTo>
                <a:cubicBezTo>
                  <a:pt x="901" y="4137"/>
                  <a:pt x="1301" y="4270"/>
                  <a:pt x="1735" y="4270"/>
                </a:cubicBezTo>
                <a:cubicBezTo>
                  <a:pt x="1168" y="3837"/>
                  <a:pt x="768" y="3303"/>
                  <a:pt x="634" y="2603"/>
                </a:cubicBezTo>
                <a:cubicBezTo>
                  <a:pt x="467" y="1902"/>
                  <a:pt x="568" y="1268"/>
                  <a:pt x="901" y="634"/>
                </a:cubicBezTo>
                <a:cubicBezTo>
                  <a:pt x="2402" y="2369"/>
                  <a:pt x="4270" y="3336"/>
                  <a:pt x="6538" y="3470"/>
                </a:cubicBezTo>
                <a:cubicBezTo>
                  <a:pt x="6538" y="3370"/>
                  <a:pt x="6505" y="3270"/>
                  <a:pt x="6505" y="3170"/>
                </a:cubicBezTo>
                <a:cubicBezTo>
                  <a:pt x="6405" y="2536"/>
                  <a:pt x="6538" y="1935"/>
                  <a:pt x="6905" y="1402"/>
                </a:cubicBezTo>
                <a:cubicBezTo>
                  <a:pt x="7339" y="735"/>
                  <a:pt x="7939" y="301"/>
                  <a:pt x="8740" y="167"/>
                </a:cubicBezTo>
                <a:cubicBezTo>
                  <a:pt x="9674" y="1"/>
                  <a:pt x="10475" y="268"/>
                  <a:pt x="11142" y="935"/>
                </a:cubicBezTo>
                <a:cubicBezTo>
                  <a:pt x="11175" y="968"/>
                  <a:pt x="11208" y="968"/>
                  <a:pt x="11275" y="968"/>
                </a:cubicBezTo>
                <a:cubicBezTo>
                  <a:pt x="11842" y="835"/>
                  <a:pt x="12376" y="634"/>
                  <a:pt x="12876" y="368"/>
                </a:cubicBezTo>
                <a:cubicBezTo>
                  <a:pt x="12876" y="334"/>
                  <a:pt x="12910" y="334"/>
                  <a:pt x="12910" y="334"/>
                </a:cubicBezTo>
                <a:lnTo>
                  <a:pt x="12910" y="334"/>
                </a:lnTo>
                <a:cubicBezTo>
                  <a:pt x="12710" y="968"/>
                  <a:pt x="12309" y="1468"/>
                  <a:pt x="11742" y="1835"/>
                </a:cubicBezTo>
                <a:cubicBezTo>
                  <a:pt x="12276" y="1769"/>
                  <a:pt x="12776" y="1635"/>
                  <a:pt x="13277" y="1402"/>
                </a:cubicBezTo>
                <a:lnTo>
                  <a:pt x="13277" y="1435"/>
                </a:lnTo>
                <a:cubicBezTo>
                  <a:pt x="13177" y="1568"/>
                  <a:pt x="13076" y="1702"/>
                  <a:pt x="12976" y="1835"/>
                </a:cubicBezTo>
                <a:cubicBezTo>
                  <a:pt x="12676" y="2202"/>
                  <a:pt x="12343" y="2502"/>
                  <a:pt x="11976" y="2769"/>
                </a:cubicBezTo>
                <a:cubicBezTo>
                  <a:pt x="11942" y="2803"/>
                  <a:pt x="11942" y="2836"/>
                  <a:pt x="11942" y="2869"/>
                </a:cubicBezTo>
                <a:cubicBezTo>
                  <a:pt x="11942" y="3270"/>
                  <a:pt x="11942" y="3670"/>
                  <a:pt x="11876" y="4070"/>
                </a:cubicBezTo>
                <a:cubicBezTo>
                  <a:pt x="11776" y="4938"/>
                  <a:pt x="11542" y="5738"/>
                  <a:pt x="11175" y="6505"/>
                </a:cubicBezTo>
                <a:cubicBezTo>
                  <a:pt x="10808" y="7306"/>
                  <a:pt x="10308" y="8040"/>
                  <a:pt x="9707" y="8674"/>
                </a:cubicBezTo>
                <a:cubicBezTo>
                  <a:pt x="8673" y="9741"/>
                  <a:pt x="7406" y="10441"/>
                  <a:pt x="5971" y="10742"/>
                </a:cubicBezTo>
                <a:cubicBezTo>
                  <a:pt x="5438" y="10875"/>
                  <a:pt x="4937" y="10908"/>
                  <a:pt x="4437" y="10942"/>
                </a:cubicBezTo>
                <a:cubicBezTo>
                  <a:pt x="2869" y="10975"/>
                  <a:pt x="1401" y="10575"/>
                  <a:pt x="67" y="9774"/>
                </a:cubicBezTo>
                <a:cubicBezTo>
                  <a:pt x="34" y="9741"/>
                  <a:pt x="34" y="9741"/>
                  <a:pt x="0" y="9708"/>
                </a:cubicBezTo>
                <a:cubicBezTo>
                  <a:pt x="968" y="9808"/>
                  <a:pt x="1868" y="9708"/>
                  <a:pt x="2736" y="9341"/>
                </a:cubicBezTo>
                <a:cubicBezTo>
                  <a:pt x="3203" y="9141"/>
                  <a:pt x="3636" y="8907"/>
                  <a:pt x="4037" y="8573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42" name="Google Shape;1842;p72"/>
          <p:cNvGrpSpPr/>
          <p:nvPr/>
        </p:nvGrpSpPr>
        <p:grpSpPr>
          <a:xfrm>
            <a:off x="5055987" y="4710336"/>
            <a:ext cx="166375" cy="166374"/>
            <a:chOff x="5183619" y="2845488"/>
            <a:chExt cx="166375" cy="166374"/>
          </a:xfrm>
        </p:grpSpPr>
        <p:sp>
          <p:nvSpPr>
            <p:cNvPr id="1843" name="Google Shape;1843;p72"/>
            <p:cNvSpPr/>
            <p:nvPr/>
          </p:nvSpPr>
          <p:spPr>
            <a:xfrm>
              <a:off x="5183619" y="2845488"/>
              <a:ext cx="40130" cy="166373"/>
            </a:xfrm>
            <a:custGeom>
              <a:avLst/>
              <a:gdLst/>
              <a:ahLst/>
              <a:cxnLst/>
              <a:rect l="l" t="t" r="r" b="b"/>
              <a:pathLst>
                <a:path w="2736" h="11343" extrusionOk="0">
                  <a:moveTo>
                    <a:pt x="1368" y="1"/>
                  </a:moveTo>
                  <a:cubicBezTo>
                    <a:pt x="601" y="1"/>
                    <a:pt x="1" y="635"/>
                    <a:pt x="1" y="1368"/>
                  </a:cubicBezTo>
                  <a:cubicBezTo>
                    <a:pt x="1" y="2136"/>
                    <a:pt x="601" y="2736"/>
                    <a:pt x="1368" y="2736"/>
                  </a:cubicBezTo>
                  <a:cubicBezTo>
                    <a:pt x="2136" y="2736"/>
                    <a:pt x="2736" y="2136"/>
                    <a:pt x="2736" y="1368"/>
                  </a:cubicBezTo>
                  <a:cubicBezTo>
                    <a:pt x="2736" y="635"/>
                    <a:pt x="2136" y="1"/>
                    <a:pt x="1368" y="1"/>
                  </a:cubicBezTo>
                  <a:close/>
                  <a:moveTo>
                    <a:pt x="201" y="3770"/>
                  </a:moveTo>
                  <a:lnTo>
                    <a:pt x="201" y="11342"/>
                  </a:lnTo>
                  <a:lnTo>
                    <a:pt x="2536" y="11342"/>
                  </a:lnTo>
                  <a:lnTo>
                    <a:pt x="2536" y="37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72"/>
            <p:cNvSpPr/>
            <p:nvPr/>
          </p:nvSpPr>
          <p:spPr>
            <a:xfrm>
              <a:off x="5242819" y="2897851"/>
              <a:ext cx="107175" cy="114010"/>
            </a:xfrm>
            <a:custGeom>
              <a:avLst/>
              <a:gdLst/>
              <a:ahLst/>
              <a:cxnLst/>
              <a:rect l="l" t="t" r="r" b="b"/>
              <a:pathLst>
                <a:path w="7307" h="7773" extrusionOk="0">
                  <a:moveTo>
                    <a:pt x="4504" y="0"/>
                  </a:moveTo>
                  <a:cubicBezTo>
                    <a:pt x="3337" y="0"/>
                    <a:pt x="2569" y="634"/>
                    <a:pt x="2269" y="1234"/>
                  </a:cubicBezTo>
                  <a:lnTo>
                    <a:pt x="2236" y="1234"/>
                  </a:lnTo>
                  <a:lnTo>
                    <a:pt x="2236" y="200"/>
                  </a:lnTo>
                  <a:lnTo>
                    <a:pt x="1" y="200"/>
                  </a:lnTo>
                  <a:lnTo>
                    <a:pt x="1" y="7772"/>
                  </a:lnTo>
                  <a:lnTo>
                    <a:pt x="2336" y="7772"/>
                  </a:lnTo>
                  <a:lnTo>
                    <a:pt x="2336" y="4036"/>
                  </a:lnTo>
                  <a:cubicBezTo>
                    <a:pt x="2336" y="3036"/>
                    <a:pt x="2536" y="2068"/>
                    <a:pt x="3737" y="2068"/>
                  </a:cubicBezTo>
                  <a:cubicBezTo>
                    <a:pt x="4938" y="2068"/>
                    <a:pt x="4971" y="3202"/>
                    <a:pt x="4971" y="4103"/>
                  </a:cubicBezTo>
                  <a:lnTo>
                    <a:pt x="4971" y="7772"/>
                  </a:lnTo>
                  <a:lnTo>
                    <a:pt x="7306" y="7772"/>
                  </a:lnTo>
                  <a:lnTo>
                    <a:pt x="7306" y="3603"/>
                  </a:lnTo>
                  <a:cubicBezTo>
                    <a:pt x="7306" y="1568"/>
                    <a:pt x="6872" y="0"/>
                    <a:pt x="450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6" name="Google Shape;1846;p72"/>
          <p:cNvGrpSpPr/>
          <p:nvPr/>
        </p:nvGrpSpPr>
        <p:grpSpPr>
          <a:xfrm>
            <a:off x="8286262" y="3519616"/>
            <a:ext cx="406093" cy="472509"/>
            <a:chOff x="5968151" y="3383296"/>
            <a:chExt cx="285840" cy="332612"/>
          </a:xfrm>
        </p:grpSpPr>
        <p:sp>
          <p:nvSpPr>
            <p:cNvPr id="1847" name="Google Shape;1847;p72"/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72"/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72"/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50" name="Google Shape;1850;p72"/>
          <p:cNvGrpSpPr/>
          <p:nvPr/>
        </p:nvGrpSpPr>
        <p:grpSpPr>
          <a:xfrm>
            <a:off x="887266" y="3929518"/>
            <a:ext cx="604149" cy="521321"/>
            <a:chOff x="5710604" y="1402568"/>
            <a:chExt cx="604149" cy="521321"/>
          </a:xfrm>
        </p:grpSpPr>
        <p:sp>
          <p:nvSpPr>
            <p:cNvPr id="1851" name="Google Shape;1851;p72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52" name="Google Shape;1852;p72"/>
            <p:cNvGrpSpPr/>
            <p:nvPr/>
          </p:nvGrpSpPr>
          <p:grpSpPr>
            <a:xfrm>
              <a:off x="5710604" y="1402568"/>
              <a:ext cx="604149" cy="502710"/>
              <a:chOff x="5253755" y="3489659"/>
              <a:chExt cx="390883" cy="325231"/>
            </a:xfrm>
          </p:grpSpPr>
          <p:sp>
            <p:nvSpPr>
              <p:cNvPr id="1853" name="Google Shape;1853;p72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4" name="Google Shape;1854;p72"/>
              <p:cNvSpPr/>
              <p:nvPr/>
            </p:nvSpPr>
            <p:spPr>
              <a:xfrm>
                <a:off x="5253755" y="3489659"/>
                <a:ext cx="379695" cy="325231"/>
              </a:xfrm>
              <a:custGeom>
                <a:avLst/>
                <a:gdLst/>
                <a:ahLst/>
                <a:cxnLst/>
                <a:rect l="l" t="t" r="r" b="b"/>
                <a:pathLst>
                  <a:path w="4887" h="4186" extrusionOk="0">
                    <a:moveTo>
                      <a:pt x="2793" y="109"/>
                    </a:moveTo>
                    <a:cubicBezTo>
                      <a:pt x="3889" y="109"/>
                      <a:pt x="4775" y="995"/>
                      <a:pt x="4775" y="2103"/>
                    </a:cubicBezTo>
                    <a:cubicBezTo>
                      <a:pt x="4775" y="3294"/>
                      <a:pt x="3798" y="4085"/>
                      <a:pt x="2777" y="4085"/>
                    </a:cubicBezTo>
                    <a:cubicBezTo>
                      <a:pt x="2289" y="4085"/>
                      <a:pt x="1791" y="3904"/>
                      <a:pt x="1386" y="3499"/>
                    </a:cubicBezTo>
                    <a:cubicBezTo>
                      <a:pt x="134" y="2247"/>
                      <a:pt x="1020" y="109"/>
                      <a:pt x="2793" y="109"/>
                    </a:cubicBezTo>
                    <a:close/>
                    <a:moveTo>
                      <a:pt x="2783" y="1"/>
                    </a:moveTo>
                    <a:cubicBezTo>
                      <a:pt x="2270" y="1"/>
                      <a:pt x="1746" y="192"/>
                      <a:pt x="1319" y="618"/>
                    </a:cubicBezTo>
                    <a:cubicBezTo>
                      <a:pt x="1" y="1937"/>
                      <a:pt x="931" y="4185"/>
                      <a:pt x="2793" y="4185"/>
                    </a:cubicBezTo>
                    <a:cubicBezTo>
                      <a:pt x="3945" y="4185"/>
                      <a:pt x="4886" y="3255"/>
                      <a:pt x="4886" y="2103"/>
                    </a:cubicBezTo>
                    <a:cubicBezTo>
                      <a:pt x="4886" y="836"/>
                      <a:pt x="3857" y="1"/>
                      <a:pt x="2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5" name="Google Shape;1855;p72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6" name="Google Shape;1856;p72"/>
              <p:cNvSpPr/>
              <p:nvPr/>
            </p:nvSpPr>
            <p:spPr>
              <a:xfrm>
                <a:off x="5298506" y="3521203"/>
                <a:ext cx="301379" cy="258414"/>
              </a:xfrm>
              <a:custGeom>
                <a:avLst/>
                <a:gdLst/>
                <a:ahLst/>
                <a:cxnLst/>
                <a:rect l="l" t="t" r="r" b="b"/>
                <a:pathLst>
                  <a:path w="3879" h="3326" extrusionOk="0">
                    <a:moveTo>
                      <a:pt x="2217" y="113"/>
                    </a:moveTo>
                    <a:cubicBezTo>
                      <a:pt x="3081" y="113"/>
                      <a:pt x="3767" y="811"/>
                      <a:pt x="3778" y="1664"/>
                    </a:cubicBezTo>
                    <a:cubicBezTo>
                      <a:pt x="3771" y="2603"/>
                      <a:pt x="2999" y="3226"/>
                      <a:pt x="2200" y="3226"/>
                    </a:cubicBezTo>
                    <a:cubicBezTo>
                      <a:pt x="1820" y="3226"/>
                      <a:pt x="1434" y="3085"/>
                      <a:pt x="1120" y="2771"/>
                    </a:cubicBezTo>
                    <a:cubicBezTo>
                      <a:pt x="134" y="1785"/>
                      <a:pt x="832" y="113"/>
                      <a:pt x="2217" y="113"/>
                    </a:cubicBezTo>
                    <a:close/>
                    <a:moveTo>
                      <a:pt x="2210" y="1"/>
                    </a:moveTo>
                    <a:cubicBezTo>
                      <a:pt x="1801" y="1"/>
                      <a:pt x="1383" y="152"/>
                      <a:pt x="1042" y="489"/>
                    </a:cubicBezTo>
                    <a:cubicBezTo>
                      <a:pt x="1" y="1542"/>
                      <a:pt x="732" y="3325"/>
                      <a:pt x="2217" y="3325"/>
                    </a:cubicBezTo>
                    <a:cubicBezTo>
                      <a:pt x="3136" y="3325"/>
                      <a:pt x="3878" y="2583"/>
                      <a:pt x="3878" y="1664"/>
                    </a:cubicBezTo>
                    <a:cubicBezTo>
                      <a:pt x="3878" y="660"/>
                      <a:pt x="3063" y="1"/>
                      <a:pt x="22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7" name="Google Shape;1857;p72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8" name="Google Shape;1858;p72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61" name="Google Shape;1861;p72"/>
          <p:cNvGrpSpPr/>
          <p:nvPr/>
        </p:nvGrpSpPr>
        <p:grpSpPr>
          <a:xfrm>
            <a:off x="8160785" y="647317"/>
            <a:ext cx="406109" cy="350432"/>
            <a:chOff x="5710604" y="1402568"/>
            <a:chExt cx="604149" cy="521321"/>
          </a:xfrm>
        </p:grpSpPr>
        <p:sp>
          <p:nvSpPr>
            <p:cNvPr id="1862" name="Google Shape;1862;p72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63" name="Google Shape;1863;p72"/>
            <p:cNvGrpSpPr/>
            <p:nvPr/>
          </p:nvGrpSpPr>
          <p:grpSpPr>
            <a:xfrm>
              <a:off x="5710604" y="1402568"/>
              <a:ext cx="604149" cy="502710"/>
              <a:chOff x="5253755" y="3489659"/>
              <a:chExt cx="390883" cy="325231"/>
            </a:xfrm>
          </p:grpSpPr>
          <p:sp>
            <p:nvSpPr>
              <p:cNvPr id="1864" name="Google Shape;1864;p72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5" name="Google Shape;1865;p72"/>
              <p:cNvSpPr/>
              <p:nvPr/>
            </p:nvSpPr>
            <p:spPr>
              <a:xfrm>
                <a:off x="5253755" y="3489659"/>
                <a:ext cx="379695" cy="325231"/>
              </a:xfrm>
              <a:custGeom>
                <a:avLst/>
                <a:gdLst/>
                <a:ahLst/>
                <a:cxnLst/>
                <a:rect l="l" t="t" r="r" b="b"/>
                <a:pathLst>
                  <a:path w="4887" h="4186" extrusionOk="0">
                    <a:moveTo>
                      <a:pt x="2793" y="109"/>
                    </a:moveTo>
                    <a:cubicBezTo>
                      <a:pt x="3889" y="109"/>
                      <a:pt x="4775" y="995"/>
                      <a:pt x="4775" y="2103"/>
                    </a:cubicBezTo>
                    <a:cubicBezTo>
                      <a:pt x="4775" y="3294"/>
                      <a:pt x="3798" y="4085"/>
                      <a:pt x="2777" y="4085"/>
                    </a:cubicBezTo>
                    <a:cubicBezTo>
                      <a:pt x="2289" y="4085"/>
                      <a:pt x="1791" y="3904"/>
                      <a:pt x="1386" y="3499"/>
                    </a:cubicBezTo>
                    <a:cubicBezTo>
                      <a:pt x="134" y="2247"/>
                      <a:pt x="1020" y="109"/>
                      <a:pt x="2793" y="109"/>
                    </a:cubicBezTo>
                    <a:close/>
                    <a:moveTo>
                      <a:pt x="2783" y="1"/>
                    </a:moveTo>
                    <a:cubicBezTo>
                      <a:pt x="2270" y="1"/>
                      <a:pt x="1746" y="192"/>
                      <a:pt x="1319" y="618"/>
                    </a:cubicBezTo>
                    <a:cubicBezTo>
                      <a:pt x="1" y="1937"/>
                      <a:pt x="931" y="4185"/>
                      <a:pt x="2793" y="4185"/>
                    </a:cubicBezTo>
                    <a:cubicBezTo>
                      <a:pt x="3945" y="4185"/>
                      <a:pt x="4886" y="3255"/>
                      <a:pt x="4886" y="2103"/>
                    </a:cubicBezTo>
                    <a:cubicBezTo>
                      <a:pt x="4886" y="836"/>
                      <a:pt x="3857" y="1"/>
                      <a:pt x="2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6" name="Google Shape;1866;p72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72"/>
              <p:cNvSpPr/>
              <p:nvPr/>
            </p:nvSpPr>
            <p:spPr>
              <a:xfrm>
                <a:off x="5298506" y="3521203"/>
                <a:ext cx="301379" cy="258414"/>
              </a:xfrm>
              <a:custGeom>
                <a:avLst/>
                <a:gdLst/>
                <a:ahLst/>
                <a:cxnLst/>
                <a:rect l="l" t="t" r="r" b="b"/>
                <a:pathLst>
                  <a:path w="3879" h="3326" extrusionOk="0">
                    <a:moveTo>
                      <a:pt x="2217" y="113"/>
                    </a:moveTo>
                    <a:cubicBezTo>
                      <a:pt x="3081" y="113"/>
                      <a:pt x="3767" y="811"/>
                      <a:pt x="3778" y="1664"/>
                    </a:cubicBezTo>
                    <a:cubicBezTo>
                      <a:pt x="3771" y="2603"/>
                      <a:pt x="2999" y="3226"/>
                      <a:pt x="2200" y="3226"/>
                    </a:cubicBezTo>
                    <a:cubicBezTo>
                      <a:pt x="1820" y="3226"/>
                      <a:pt x="1434" y="3085"/>
                      <a:pt x="1120" y="2771"/>
                    </a:cubicBezTo>
                    <a:cubicBezTo>
                      <a:pt x="134" y="1785"/>
                      <a:pt x="832" y="113"/>
                      <a:pt x="2217" y="113"/>
                    </a:cubicBezTo>
                    <a:close/>
                    <a:moveTo>
                      <a:pt x="2210" y="1"/>
                    </a:moveTo>
                    <a:cubicBezTo>
                      <a:pt x="1801" y="1"/>
                      <a:pt x="1383" y="152"/>
                      <a:pt x="1042" y="489"/>
                    </a:cubicBezTo>
                    <a:cubicBezTo>
                      <a:pt x="1" y="1542"/>
                      <a:pt x="732" y="3325"/>
                      <a:pt x="2217" y="3325"/>
                    </a:cubicBezTo>
                    <a:cubicBezTo>
                      <a:pt x="3136" y="3325"/>
                      <a:pt x="3878" y="2583"/>
                      <a:pt x="3878" y="1664"/>
                    </a:cubicBezTo>
                    <a:cubicBezTo>
                      <a:pt x="3878" y="660"/>
                      <a:pt x="3063" y="1"/>
                      <a:pt x="22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72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72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870" name="Google Shape;1870;p72"/>
          <p:cNvSpPr/>
          <p:nvPr/>
        </p:nvSpPr>
        <p:spPr>
          <a:xfrm>
            <a:off x="7219963" y="2592847"/>
            <a:ext cx="232965" cy="234300"/>
          </a:xfrm>
          <a:custGeom>
            <a:avLst/>
            <a:gdLst/>
            <a:ahLst/>
            <a:cxnLst/>
            <a:rect l="l" t="t" r="r" b="b"/>
            <a:pathLst>
              <a:path w="1940" h="1951" extrusionOk="0">
                <a:moveTo>
                  <a:pt x="975" y="1"/>
                </a:moveTo>
                <a:lnTo>
                  <a:pt x="621" y="632"/>
                </a:lnTo>
                <a:lnTo>
                  <a:pt x="0" y="976"/>
                </a:lnTo>
                <a:lnTo>
                  <a:pt x="621" y="1319"/>
                </a:lnTo>
                <a:lnTo>
                  <a:pt x="975" y="1950"/>
                </a:lnTo>
                <a:lnTo>
                  <a:pt x="1319" y="1319"/>
                </a:lnTo>
                <a:lnTo>
                  <a:pt x="1939" y="976"/>
                </a:lnTo>
                <a:lnTo>
                  <a:pt x="1319" y="632"/>
                </a:lnTo>
                <a:lnTo>
                  <a:pt x="975" y="1"/>
                </a:lnTo>
                <a:close/>
              </a:path>
            </a:pathLst>
          </a:cu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1834;p72">
            <a:extLst>
              <a:ext uri="{FF2B5EF4-FFF2-40B4-BE49-F238E27FC236}">
                <a16:creationId xmlns:a16="http://schemas.microsoft.com/office/drawing/2014/main" id="{E0B164F5-571E-42BA-956A-C55881ECD0E2}"/>
              </a:ext>
            </a:extLst>
          </p:cNvPr>
          <p:cNvSpPr txBox="1">
            <a:spLocks/>
          </p:cNvSpPr>
          <p:nvPr/>
        </p:nvSpPr>
        <p:spPr>
          <a:xfrm>
            <a:off x="2163882" y="2520219"/>
            <a:ext cx="4968311" cy="7276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Oxanium"/>
              <a:buNone/>
              <a:defRPr sz="70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Oxanium"/>
              <a:buNone/>
              <a:defRPr sz="5200" b="1" i="0" u="none" strike="noStrike" cap="none">
                <a:solidFill>
                  <a:schemeClr val="dk1"/>
                </a:solidFill>
                <a:latin typeface="Oxanium"/>
                <a:ea typeface="Oxanium"/>
                <a:cs typeface="Oxanium"/>
                <a:sym typeface="Oxanium"/>
              </a:defRPr>
            </a:lvl9pPr>
          </a:lstStyle>
          <a:p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ân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ảm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ơn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ý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ầy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ô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3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4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1" name="Google Shape;981;p52"/>
          <p:cNvGrpSpPr/>
          <p:nvPr/>
        </p:nvGrpSpPr>
        <p:grpSpPr>
          <a:xfrm>
            <a:off x="6614753" y="109672"/>
            <a:ext cx="312766" cy="363944"/>
            <a:chOff x="5968151" y="3383296"/>
            <a:chExt cx="285840" cy="332612"/>
          </a:xfrm>
        </p:grpSpPr>
        <p:sp>
          <p:nvSpPr>
            <p:cNvPr id="982" name="Google Shape;982;p52"/>
            <p:cNvSpPr/>
            <p:nvPr/>
          </p:nvSpPr>
          <p:spPr>
            <a:xfrm>
              <a:off x="5972424" y="3468837"/>
              <a:ext cx="267815" cy="243652"/>
            </a:xfrm>
            <a:custGeom>
              <a:avLst/>
              <a:gdLst/>
              <a:ahLst/>
              <a:cxnLst/>
              <a:rect l="l" t="t" r="r" b="b"/>
              <a:pathLst>
                <a:path w="3447" h="3136" extrusionOk="0">
                  <a:moveTo>
                    <a:pt x="3302" y="0"/>
                  </a:moveTo>
                  <a:lnTo>
                    <a:pt x="1973" y="133"/>
                  </a:lnTo>
                  <a:cubicBezTo>
                    <a:pt x="832" y="244"/>
                    <a:pt x="1" y="1263"/>
                    <a:pt x="112" y="2404"/>
                  </a:cubicBezTo>
                  <a:lnTo>
                    <a:pt x="189" y="3135"/>
                  </a:lnTo>
                  <a:lnTo>
                    <a:pt x="776" y="3069"/>
                  </a:lnTo>
                  <a:cubicBezTo>
                    <a:pt x="2327" y="2925"/>
                    <a:pt x="3446" y="1540"/>
                    <a:pt x="3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52"/>
            <p:cNvSpPr/>
            <p:nvPr/>
          </p:nvSpPr>
          <p:spPr>
            <a:xfrm>
              <a:off x="5968151" y="3465030"/>
              <a:ext cx="276361" cy="250877"/>
            </a:xfrm>
            <a:custGeom>
              <a:avLst/>
              <a:gdLst/>
              <a:ahLst/>
              <a:cxnLst/>
              <a:rect l="l" t="t" r="r" b="b"/>
              <a:pathLst>
                <a:path w="3557" h="3229" extrusionOk="0">
                  <a:moveTo>
                    <a:pt x="3313" y="105"/>
                  </a:moveTo>
                  <a:lnTo>
                    <a:pt x="3313" y="105"/>
                  </a:lnTo>
                  <a:cubicBezTo>
                    <a:pt x="3435" y="1600"/>
                    <a:pt x="2338" y="2929"/>
                    <a:pt x="831" y="3073"/>
                  </a:cubicBezTo>
                  <a:lnTo>
                    <a:pt x="300" y="3129"/>
                  </a:lnTo>
                  <a:lnTo>
                    <a:pt x="233" y="2453"/>
                  </a:lnTo>
                  <a:cubicBezTo>
                    <a:pt x="111" y="1334"/>
                    <a:pt x="931" y="348"/>
                    <a:pt x="2039" y="238"/>
                  </a:cubicBezTo>
                  <a:lnTo>
                    <a:pt x="2039" y="226"/>
                  </a:lnTo>
                  <a:lnTo>
                    <a:pt x="3313" y="105"/>
                  </a:lnTo>
                  <a:close/>
                  <a:moveTo>
                    <a:pt x="3358" y="0"/>
                  </a:moveTo>
                  <a:cubicBezTo>
                    <a:pt x="3353" y="0"/>
                    <a:pt x="3349" y="2"/>
                    <a:pt x="3346" y="5"/>
                  </a:cubicBezTo>
                  <a:lnTo>
                    <a:pt x="2028" y="127"/>
                  </a:lnTo>
                  <a:cubicBezTo>
                    <a:pt x="853" y="249"/>
                    <a:pt x="0" y="1290"/>
                    <a:pt x="111" y="2453"/>
                  </a:cubicBezTo>
                  <a:lnTo>
                    <a:pt x="189" y="3184"/>
                  </a:lnTo>
                  <a:cubicBezTo>
                    <a:pt x="189" y="3217"/>
                    <a:pt x="211" y="3229"/>
                    <a:pt x="244" y="3229"/>
                  </a:cubicBezTo>
                  <a:lnTo>
                    <a:pt x="842" y="3173"/>
                  </a:lnTo>
                  <a:cubicBezTo>
                    <a:pt x="2404" y="3018"/>
                    <a:pt x="3556" y="1622"/>
                    <a:pt x="3401" y="49"/>
                  </a:cubicBezTo>
                  <a:cubicBezTo>
                    <a:pt x="3401" y="27"/>
                    <a:pt x="3401" y="16"/>
                    <a:pt x="3390" y="16"/>
                  </a:cubicBezTo>
                  <a:cubicBezTo>
                    <a:pt x="3382" y="8"/>
                    <a:pt x="3369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52"/>
            <p:cNvSpPr/>
            <p:nvPr/>
          </p:nvSpPr>
          <p:spPr>
            <a:xfrm>
              <a:off x="5981903" y="3383296"/>
              <a:ext cx="272088" cy="332612"/>
            </a:xfrm>
            <a:custGeom>
              <a:avLst/>
              <a:gdLst/>
              <a:ahLst/>
              <a:cxnLst/>
              <a:rect l="l" t="t" r="r" b="b"/>
              <a:pathLst>
                <a:path w="3502" h="4281" extrusionOk="0">
                  <a:moveTo>
                    <a:pt x="3069" y="0"/>
                  </a:moveTo>
                  <a:cubicBezTo>
                    <a:pt x="3055" y="0"/>
                    <a:pt x="3042" y="8"/>
                    <a:pt x="3036" y="27"/>
                  </a:cubicBezTo>
                  <a:cubicBezTo>
                    <a:pt x="3014" y="49"/>
                    <a:pt x="3014" y="71"/>
                    <a:pt x="3036" y="93"/>
                  </a:cubicBezTo>
                  <a:cubicBezTo>
                    <a:pt x="3335" y="326"/>
                    <a:pt x="3390" y="736"/>
                    <a:pt x="3169" y="1035"/>
                  </a:cubicBezTo>
                  <a:lnTo>
                    <a:pt x="3136" y="1068"/>
                  </a:lnTo>
                  <a:cubicBezTo>
                    <a:pt x="3136" y="1079"/>
                    <a:pt x="3125" y="1079"/>
                    <a:pt x="3125" y="1090"/>
                  </a:cubicBezTo>
                  <a:cubicBezTo>
                    <a:pt x="2704" y="2419"/>
                    <a:pt x="1718" y="3494"/>
                    <a:pt x="433" y="4026"/>
                  </a:cubicBezTo>
                  <a:lnTo>
                    <a:pt x="45" y="4181"/>
                  </a:lnTo>
                  <a:cubicBezTo>
                    <a:pt x="12" y="4192"/>
                    <a:pt x="1" y="4225"/>
                    <a:pt x="12" y="4258"/>
                  </a:cubicBezTo>
                  <a:cubicBezTo>
                    <a:pt x="23" y="4269"/>
                    <a:pt x="45" y="4281"/>
                    <a:pt x="67" y="4281"/>
                  </a:cubicBezTo>
                  <a:lnTo>
                    <a:pt x="78" y="4281"/>
                  </a:lnTo>
                  <a:lnTo>
                    <a:pt x="466" y="4125"/>
                  </a:lnTo>
                  <a:cubicBezTo>
                    <a:pt x="1784" y="3572"/>
                    <a:pt x="2781" y="2475"/>
                    <a:pt x="3224" y="1123"/>
                  </a:cubicBezTo>
                  <a:lnTo>
                    <a:pt x="3246" y="1090"/>
                  </a:lnTo>
                  <a:cubicBezTo>
                    <a:pt x="3501" y="758"/>
                    <a:pt x="3435" y="270"/>
                    <a:pt x="3102" y="16"/>
                  </a:cubicBezTo>
                  <a:cubicBezTo>
                    <a:pt x="3093" y="6"/>
                    <a:pt x="3080" y="0"/>
                    <a:pt x="3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5" name="Google Shape;985;p52"/>
          <p:cNvSpPr/>
          <p:nvPr/>
        </p:nvSpPr>
        <p:spPr>
          <a:xfrm>
            <a:off x="697475" y="4335425"/>
            <a:ext cx="152100" cy="152100"/>
          </a:xfrm>
          <a:prstGeom prst="ellipse">
            <a:avLst/>
          </a:pr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6" name="Google Shape;986;p52"/>
          <p:cNvSpPr/>
          <p:nvPr/>
        </p:nvSpPr>
        <p:spPr>
          <a:xfrm>
            <a:off x="8367950" y="4663122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7" name="Google Shape;987;p52"/>
          <p:cNvSpPr/>
          <p:nvPr/>
        </p:nvSpPr>
        <p:spPr>
          <a:xfrm>
            <a:off x="3034076" y="305719"/>
            <a:ext cx="232965" cy="234300"/>
          </a:xfrm>
          <a:custGeom>
            <a:avLst/>
            <a:gdLst/>
            <a:ahLst/>
            <a:cxnLst/>
            <a:rect l="l" t="t" r="r" b="b"/>
            <a:pathLst>
              <a:path w="1940" h="1951" extrusionOk="0">
                <a:moveTo>
                  <a:pt x="975" y="1"/>
                </a:moveTo>
                <a:lnTo>
                  <a:pt x="621" y="632"/>
                </a:lnTo>
                <a:lnTo>
                  <a:pt x="0" y="976"/>
                </a:lnTo>
                <a:lnTo>
                  <a:pt x="621" y="1319"/>
                </a:lnTo>
                <a:lnTo>
                  <a:pt x="975" y="1950"/>
                </a:lnTo>
                <a:lnTo>
                  <a:pt x="1319" y="1319"/>
                </a:lnTo>
                <a:lnTo>
                  <a:pt x="1939" y="976"/>
                </a:lnTo>
                <a:lnTo>
                  <a:pt x="1319" y="632"/>
                </a:lnTo>
                <a:lnTo>
                  <a:pt x="975" y="1"/>
                </a:lnTo>
                <a:close/>
              </a:path>
            </a:pathLst>
          </a:custGeom>
          <a:solidFill>
            <a:schemeClr val="accent4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89" name="Google Shape;989;p52"/>
          <p:cNvGrpSpPr/>
          <p:nvPr/>
        </p:nvGrpSpPr>
        <p:grpSpPr>
          <a:xfrm>
            <a:off x="250268" y="4562975"/>
            <a:ext cx="406109" cy="350432"/>
            <a:chOff x="5710604" y="1402568"/>
            <a:chExt cx="604149" cy="521321"/>
          </a:xfrm>
        </p:grpSpPr>
        <p:sp>
          <p:nvSpPr>
            <p:cNvPr id="990" name="Google Shape;990;p52"/>
            <p:cNvSpPr/>
            <p:nvPr/>
          </p:nvSpPr>
          <p:spPr>
            <a:xfrm>
              <a:off x="5771847" y="1434152"/>
              <a:ext cx="489707" cy="489737"/>
            </a:xfrm>
            <a:custGeom>
              <a:avLst/>
              <a:gdLst/>
              <a:ahLst/>
              <a:cxnLst/>
              <a:rect l="l" t="t" r="r" b="b"/>
              <a:pathLst>
                <a:path w="4078" h="4078" extrusionOk="0">
                  <a:moveTo>
                    <a:pt x="2039" y="1"/>
                  </a:moveTo>
                  <a:cubicBezTo>
                    <a:pt x="920" y="1"/>
                    <a:pt x="1" y="920"/>
                    <a:pt x="1" y="2039"/>
                  </a:cubicBezTo>
                  <a:cubicBezTo>
                    <a:pt x="1" y="3169"/>
                    <a:pt x="920" y="4078"/>
                    <a:pt x="2039" y="4078"/>
                  </a:cubicBezTo>
                  <a:cubicBezTo>
                    <a:pt x="3169" y="4078"/>
                    <a:pt x="4077" y="3169"/>
                    <a:pt x="4077" y="2039"/>
                  </a:cubicBezTo>
                  <a:cubicBezTo>
                    <a:pt x="4077" y="920"/>
                    <a:pt x="3169" y="1"/>
                    <a:pt x="20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1" name="Google Shape;991;p52"/>
            <p:cNvGrpSpPr/>
            <p:nvPr/>
          </p:nvGrpSpPr>
          <p:grpSpPr>
            <a:xfrm>
              <a:off x="5710604" y="1402568"/>
              <a:ext cx="604149" cy="502710"/>
              <a:chOff x="5253755" y="3489659"/>
              <a:chExt cx="390883" cy="325231"/>
            </a:xfrm>
          </p:grpSpPr>
          <p:sp>
            <p:nvSpPr>
              <p:cNvPr id="992" name="Google Shape;992;p52"/>
              <p:cNvSpPr/>
              <p:nvPr/>
            </p:nvSpPr>
            <p:spPr>
              <a:xfrm>
                <a:off x="5296797" y="3494398"/>
                <a:ext cx="347841" cy="316374"/>
              </a:xfrm>
              <a:custGeom>
                <a:avLst/>
                <a:gdLst/>
                <a:ahLst/>
                <a:cxnLst/>
                <a:rect l="l" t="t" r="r" b="b"/>
                <a:pathLst>
                  <a:path w="4477" h="4072" extrusionOk="0">
                    <a:moveTo>
                      <a:pt x="2239" y="1"/>
                    </a:moveTo>
                    <a:cubicBezTo>
                      <a:pt x="1718" y="1"/>
                      <a:pt x="1197" y="197"/>
                      <a:pt x="798" y="591"/>
                    </a:cubicBezTo>
                    <a:cubicBezTo>
                      <a:pt x="1" y="1388"/>
                      <a:pt x="1" y="2684"/>
                      <a:pt x="798" y="3482"/>
                    </a:cubicBezTo>
                    <a:cubicBezTo>
                      <a:pt x="1197" y="3875"/>
                      <a:pt x="1718" y="4072"/>
                      <a:pt x="2239" y="4072"/>
                    </a:cubicBezTo>
                    <a:cubicBezTo>
                      <a:pt x="2759" y="4072"/>
                      <a:pt x="3280" y="3875"/>
                      <a:pt x="3679" y="3482"/>
                    </a:cubicBezTo>
                    <a:cubicBezTo>
                      <a:pt x="4476" y="2684"/>
                      <a:pt x="4476" y="1388"/>
                      <a:pt x="3679" y="591"/>
                    </a:cubicBezTo>
                    <a:cubicBezTo>
                      <a:pt x="3280" y="197"/>
                      <a:pt x="2759" y="1"/>
                      <a:pt x="22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3" name="Google Shape;993;p52"/>
              <p:cNvSpPr/>
              <p:nvPr/>
            </p:nvSpPr>
            <p:spPr>
              <a:xfrm>
                <a:off x="5253755" y="3489659"/>
                <a:ext cx="379695" cy="325231"/>
              </a:xfrm>
              <a:custGeom>
                <a:avLst/>
                <a:gdLst/>
                <a:ahLst/>
                <a:cxnLst/>
                <a:rect l="l" t="t" r="r" b="b"/>
                <a:pathLst>
                  <a:path w="4887" h="4186" extrusionOk="0">
                    <a:moveTo>
                      <a:pt x="2793" y="109"/>
                    </a:moveTo>
                    <a:cubicBezTo>
                      <a:pt x="3889" y="109"/>
                      <a:pt x="4775" y="995"/>
                      <a:pt x="4775" y="2103"/>
                    </a:cubicBezTo>
                    <a:cubicBezTo>
                      <a:pt x="4775" y="3294"/>
                      <a:pt x="3798" y="4085"/>
                      <a:pt x="2777" y="4085"/>
                    </a:cubicBezTo>
                    <a:cubicBezTo>
                      <a:pt x="2289" y="4085"/>
                      <a:pt x="1791" y="3904"/>
                      <a:pt x="1386" y="3499"/>
                    </a:cubicBezTo>
                    <a:cubicBezTo>
                      <a:pt x="134" y="2247"/>
                      <a:pt x="1020" y="109"/>
                      <a:pt x="2793" y="109"/>
                    </a:cubicBezTo>
                    <a:close/>
                    <a:moveTo>
                      <a:pt x="2783" y="1"/>
                    </a:moveTo>
                    <a:cubicBezTo>
                      <a:pt x="2270" y="1"/>
                      <a:pt x="1746" y="192"/>
                      <a:pt x="1319" y="618"/>
                    </a:cubicBezTo>
                    <a:cubicBezTo>
                      <a:pt x="1" y="1937"/>
                      <a:pt x="931" y="4185"/>
                      <a:pt x="2793" y="4185"/>
                    </a:cubicBezTo>
                    <a:cubicBezTo>
                      <a:pt x="3945" y="4185"/>
                      <a:pt x="4886" y="3255"/>
                      <a:pt x="4886" y="2103"/>
                    </a:cubicBezTo>
                    <a:cubicBezTo>
                      <a:pt x="4886" y="836"/>
                      <a:pt x="3857" y="1"/>
                      <a:pt x="2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4" name="Google Shape;994;p52"/>
              <p:cNvSpPr/>
              <p:nvPr/>
            </p:nvSpPr>
            <p:spPr>
              <a:xfrm>
                <a:off x="5345900" y="3525631"/>
                <a:ext cx="249634" cy="249634"/>
              </a:xfrm>
              <a:custGeom>
                <a:avLst/>
                <a:gdLst/>
                <a:ahLst/>
                <a:cxnLst/>
                <a:rect l="l" t="t" r="r" b="b"/>
                <a:pathLst>
                  <a:path w="3213" h="3213" extrusionOk="0">
                    <a:moveTo>
                      <a:pt x="1607" y="0"/>
                    </a:moveTo>
                    <a:cubicBezTo>
                      <a:pt x="720" y="0"/>
                      <a:pt x="0" y="720"/>
                      <a:pt x="0" y="1607"/>
                    </a:cubicBezTo>
                    <a:cubicBezTo>
                      <a:pt x="0" y="2493"/>
                      <a:pt x="720" y="3213"/>
                      <a:pt x="1607" y="3213"/>
                    </a:cubicBezTo>
                    <a:cubicBezTo>
                      <a:pt x="2493" y="3213"/>
                      <a:pt x="3213" y="2493"/>
                      <a:pt x="3213" y="1607"/>
                    </a:cubicBezTo>
                    <a:cubicBezTo>
                      <a:pt x="3213" y="720"/>
                      <a:pt x="2493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5" name="Google Shape;995;p52"/>
              <p:cNvSpPr/>
              <p:nvPr/>
            </p:nvSpPr>
            <p:spPr>
              <a:xfrm>
                <a:off x="5298506" y="3521203"/>
                <a:ext cx="301379" cy="258414"/>
              </a:xfrm>
              <a:custGeom>
                <a:avLst/>
                <a:gdLst/>
                <a:ahLst/>
                <a:cxnLst/>
                <a:rect l="l" t="t" r="r" b="b"/>
                <a:pathLst>
                  <a:path w="3879" h="3326" extrusionOk="0">
                    <a:moveTo>
                      <a:pt x="2217" y="113"/>
                    </a:moveTo>
                    <a:cubicBezTo>
                      <a:pt x="3081" y="113"/>
                      <a:pt x="3767" y="811"/>
                      <a:pt x="3778" y="1664"/>
                    </a:cubicBezTo>
                    <a:cubicBezTo>
                      <a:pt x="3771" y="2603"/>
                      <a:pt x="2999" y="3226"/>
                      <a:pt x="2200" y="3226"/>
                    </a:cubicBezTo>
                    <a:cubicBezTo>
                      <a:pt x="1820" y="3226"/>
                      <a:pt x="1434" y="3085"/>
                      <a:pt x="1120" y="2771"/>
                    </a:cubicBezTo>
                    <a:cubicBezTo>
                      <a:pt x="134" y="1785"/>
                      <a:pt x="832" y="113"/>
                      <a:pt x="2217" y="113"/>
                    </a:cubicBezTo>
                    <a:close/>
                    <a:moveTo>
                      <a:pt x="2210" y="1"/>
                    </a:moveTo>
                    <a:cubicBezTo>
                      <a:pt x="1801" y="1"/>
                      <a:pt x="1383" y="152"/>
                      <a:pt x="1042" y="489"/>
                    </a:cubicBezTo>
                    <a:cubicBezTo>
                      <a:pt x="1" y="1542"/>
                      <a:pt x="732" y="3325"/>
                      <a:pt x="2217" y="3325"/>
                    </a:cubicBezTo>
                    <a:cubicBezTo>
                      <a:pt x="3136" y="3325"/>
                      <a:pt x="3878" y="2583"/>
                      <a:pt x="3878" y="1664"/>
                    </a:cubicBezTo>
                    <a:cubicBezTo>
                      <a:pt x="3878" y="660"/>
                      <a:pt x="3063" y="1"/>
                      <a:pt x="22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52"/>
              <p:cNvSpPr/>
              <p:nvPr/>
            </p:nvSpPr>
            <p:spPr>
              <a:xfrm>
                <a:off x="5419010" y="3570383"/>
                <a:ext cx="95643" cy="160129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2061" extrusionOk="0">
                    <a:moveTo>
                      <a:pt x="599" y="133"/>
                    </a:moveTo>
                    <a:lnTo>
                      <a:pt x="599" y="909"/>
                    </a:lnTo>
                    <a:lnTo>
                      <a:pt x="411" y="864"/>
                    </a:lnTo>
                    <a:cubicBezTo>
                      <a:pt x="355" y="842"/>
                      <a:pt x="311" y="820"/>
                      <a:pt x="256" y="798"/>
                    </a:cubicBezTo>
                    <a:cubicBezTo>
                      <a:pt x="211" y="765"/>
                      <a:pt x="178" y="732"/>
                      <a:pt x="145" y="687"/>
                    </a:cubicBezTo>
                    <a:cubicBezTo>
                      <a:pt x="112" y="643"/>
                      <a:pt x="101" y="576"/>
                      <a:pt x="101" y="521"/>
                    </a:cubicBezTo>
                    <a:cubicBezTo>
                      <a:pt x="101" y="455"/>
                      <a:pt x="112" y="388"/>
                      <a:pt x="145" y="333"/>
                    </a:cubicBezTo>
                    <a:cubicBezTo>
                      <a:pt x="178" y="288"/>
                      <a:pt x="222" y="244"/>
                      <a:pt x="267" y="222"/>
                    </a:cubicBezTo>
                    <a:cubicBezTo>
                      <a:pt x="366" y="155"/>
                      <a:pt x="477" y="133"/>
                      <a:pt x="599" y="133"/>
                    </a:cubicBezTo>
                    <a:close/>
                    <a:moveTo>
                      <a:pt x="643" y="964"/>
                    </a:moveTo>
                    <a:cubicBezTo>
                      <a:pt x="710" y="975"/>
                      <a:pt x="765" y="997"/>
                      <a:pt x="832" y="1008"/>
                    </a:cubicBezTo>
                    <a:cubicBezTo>
                      <a:pt x="887" y="1031"/>
                      <a:pt x="942" y="1053"/>
                      <a:pt x="998" y="1075"/>
                    </a:cubicBezTo>
                    <a:cubicBezTo>
                      <a:pt x="1053" y="1108"/>
                      <a:pt x="1098" y="1141"/>
                      <a:pt x="1131" y="1197"/>
                    </a:cubicBezTo>
                    <a:cubicBezTo>
                      <a:pt x="1164" y="1252"/>
                      <a:pt x="1175" y="1319"/>
                      <a:pt x="1175" y="1396"/>
                    </a:cubicBezTo>
                    <a:cubicBezTo>
                      <a:pt x="1175" y="1518"/>
                      <a:pt x="1109" y="1640"/>
                      <a:pt x="1009" y="1706"/>
                    </a:cubicBezTo>
                    <a:cubicBezTo>
                      <a:pt x="898" y="1762"/>
                      <a:pt x="765" y="1795"/>
                      <a:pt x="643" y="1795"/>
                    </a:cubicBezTo>
                    <a:lnTo>
                      <a:pt x="643" y="964"/>
                    </a:lnTo>
                    <a:close/>
                    <a:moveTo>
                      <a:pt x="599" y="0"/>
                    </a:moveTo>
                    <a:lnTo>
                      <a:pt x="599" y="89"/>
                    </a:lnTo>
                    <a:cubicBezTo>
                      <a:pt x="466" y="89"/>
                      <a:pt x="344" y="122"/>
                      <a:pt x="233" y="189"/>
                    </a:cubicBezTo>
                    <a:cubicBezTo>
                      <a:pt x="112" y="255"/>
                      <a:pt x="45" y="388"/>
                      <a:pt x="56" y="521"/>
                    </a:cubicBezTo>
                    <a:cubicBezTo>
                      <a:pt x="56" y="588"/>
                      <a:pt x="67" y="665"/>
                      <a:pt x="101" y="720"/>
                    </a:cubicBezTo>
                    <a:cubicBezTo>
                      <a:pt x="134" y="776"/>
                      <a:pt x="178" y="809"/>
                      <a:pt x="233" y="842"/>
                    </a:cubicBezTo>
                    <a:cubicBezTo>
                      <a:pt x="289" y="876"/>
                      <a:pt x="344" y="898"/>
                      <a:pt x="411" y="920"/>
                    </a:cubicBezTo>
                    <a:lnTo>
                      <a:pt x="599" y="964"/>
                    </a:lnTo>
                    <a:lnTo>
                      <a:pt x="599" y="1806"/>
                    </a:lnTo>
                    <a:cubicBezTo>
                      <a:pt x="455" y="1806"/>
                      <a:pt x="311" y="1762"/>
                      <a:pt x="200" y="1673"/>
                    </a:cubicBezTo>
                    <a:cubicBezTo>
                      <a:pt x="89" y="1562"/>
                      <a:pt x="34" y="1407"/>
                      <a:pt x="56" y="1252"/>
                    </a:cubicBezTo>
                    <a:lnTo>
                      <a:pt x="12" y="1252"/>
                    </a:lnTo>
                    <a:cubicBezTo>
                      <a:pt x="1" y="1418"/>
                      <a:pt x="56" y="1585"/>
                      <a:pt x="178" y="1695"/>
                    </a:cubicBezTo>
                    <a:cubicBezTo>
                      <a:pt x="300" y="1795"/>
                      <a:pt x="444" y="1850"/>
                      <a:pt x="610" y="1850"/>
                    </a:cubicBezTo>
                    <a:lnTo>
                      <a:pt x="610" y="2061"/>
                    </a:lnTo>
                    <a:lnTo>
                      <a:pt x="654" y="2061"/>
                    </a:lnTo>
                    <a:lnTo>
                      <a:pt x="654" y="1850"/>
                    </a:lnTo>
                    <a:cubicBezTo>
                      <a:pt x="787" y="1850"/>
                      <a:pt x="920" y="1817"/>
                      <a:pt x="1042" y="1740"/>
                    </a:cubicBezTo>
                    <a:cubicBezTo>
                      <a:pt x="1164" y="1673"/>
                      <a:pt x="1230" y="1540"/>
                      <a:pt x="1230" y="1396"/>
                    </a:cubicBezTo>
                    <a:cubicBezTo>
                      <a:pt x="1230" y="1330"/>
                      <a:pt x="1219" y="1252"/>
                      <a:pt x="1186" y="1186"/>
                    </a:cubicBezTo>
                    <a:cubicBezTo>
                      <a:pt x="1153" y="1130"/>
                      <a:pt x="1120" y="1097"/>
                      <a:pt x="1064" y="1064"/>
                    </a:cubicBezTo>
                    <a:cubicBezTo>
                      <a:pt x="1009" y="1031"/>
                      <a:pt x="954" y="997"/>
                      <a:pt x="887" y="986"/>
                    </a:cubicBezTo>
                    <a:lnTo>
                      <a:pt x="666" y="931"/>
                    </a:lnTo>
                    <a:lnTo>
                      <a:pt x="654" y="931"/>
                    </a:lnTo>
                    <a:lnTo>
                      <a:pt x="654" y="144"/>
                    </a:lnTo>
                    <a:cubicBezTo>
                      <a:pt x="667" y="143"/>
                      <a:pt x="679" y="143"/>
                      <a:pt x="692" y="143"/>
                    </a:cubicBezTo>
                    <a:cubicBezTo>
                      <a:pt x="801" y="143"/>
                      <a:pt x="908" y="186"/>
                      <a:pt x="998" y="255"/>
                    </a:cubicBezTo>
                    <a:cubicBezTo>
                      <a:pt x="1098" y="344"/>
                      <a:pt x="1153" y="477"/>
                      <a:pt x="1142" y="610"/>
                    </a:cubicBezTo>
                    <a:lnTo>
                      <a:pt x="1186" y="610"/>
                    </a:lnTo>
                    <a:cubicBezTo>
                      <a:pt x="1197" y="455"/>
                      <a:pt x="1131" y="311"/>
                      <a:pt x="1020" y="211"/>
                    </a:cubicBezTo>
                    <a:cubicBezTo>
                      <a:pt x="921" y="141"/>
                      <a:pt x="803" y="98"/>
                      <a:pt x="684" y="98"/>
                    </a:cubicBezTo>
                    <a:cubicBezTo>
                      <a:pt x="671" y="98"/>
                      <a:pt x="657" y="99"/>
                      <a:pt x="643" y="100"/>
                    </a:cubicBezTo>
                    <a:lnTo>
                      <a:pt x="64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7" name="Google Shape;997;p52"/>
              <p:cNvSpPr/>
              <p:nvPr/>
            </p:nvSpPr>
            <p:spPr>
              <a:xfrm>
                <a:off x="5413882" y="3566110"/>
                <a:ext cx="105044" cy="167899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1" extrusionOk="0">
                    <a:moveTo>
                      <a:pt x="610" y="244"/>
                    </a:moveTo>
                    <a:lnTo>
                      <a:pt x="610" y="897"/>
                    </a:lnTo>
                    <a:lnTo>
                      <a:pt x="499" y="864"/>
                    </a:lnTo>
                    <a:cubicBezTo>
                      <a:pt x="444" y="853"/>
                      <a:pt x="399" y="831"/>
                      <a:pt x="355" y="809"/>
                    </a:cubicBezTo>
                    <a:cubicBezTo>
                      <a:pt x="311" y="787"/>
                      <a:pt x="277" y="753"/>
                      <a:pt x="255" y="720"/>
                    </a:cubicBezTo>
                    <a:cubicBezTo>
                      <a:pt x="233" y="676"/>
                      <a:pt x="211" y="620"/>
                      <a:pt x="222" y="576"/>
                    </a:cubicBezTo>
                    <a:cubicBezTo>
                      <a:pt x="222" y="521"/>
                      <a:pt x="233" y="465"/>
                      <a:pt x="255" y="410"/>
                    </a:cubicBezTo>
                    <a:cubicBezTo>
                      <a:pt x="288" y="377"/>
                      <a:pt x="322" y="343"/>
                      <a:pt x="355" y="321"/>
                    </a:cubicBezTo>
                    <a:cubicBezTo>
                      <a:pt x="432" y="277"/>
                      <a:pt x="521" y="244"/>
                      <a:pt x="610" y="244"/>
                    </a:cubicBezTo>
                    <a:close/>
                    <a:moveTo>
                      <a:pt x="765" y="1097"/>
                    </a:moveTo>
                    <a:cubicBezTo>
                      <a:pt x="798" y="1108"/>
                      <a:pt x="842" y="1108"/>
                      <a:pt x="876" y="1119"/>
                    </a:cubicBezTo>
                    <a:cubicBezTo>
                      <a:pt x="931" y="1141"/>
                      <a:pt x="986" y="1163"/>
                      <a:pt x="1042" y="1185"/>
                    </a:cubicBezTo>
                    <a:cubicBezTo>
                      <a:pt x="1075" y="1207"/>
                      <a:pt x="1119" y="1241"/>
                      <a:pt x="1141" y="1285"/>
                    </a:cubicBezTo>
                    <a:cubicBezTo>
                      <a:pt x="1175" y="1329"/>
                      <a:pt x="1186" y="1396"/>
                      <a:pt x="1186" y="1451"/>
                    </a:cubicBezTo>
                    <a:cubicBezTo>
                      <a:pt x="1186" y="1562"/>
                      <a:pt x="1130" y="1662"/>
                      <a:pt x="1042" y="1717"/>
                    </a:cubicBezTo>
                    <a:cubicBezTo>
                      <a:pt x="953" y="1761"/>
                      <a:pt x="853" y="1795"/>
                      <a:pt x="765" y="1806"/>
                    </a:cubicBezTo>
                    <a:lnTo>
                      <a:pt x="765" y="1097"/>
                    </a:lnTo>
                    <a:close/>
                    <a:moveTo>
                      <a:pt x="665" y="0"/>
                    </a:moveTo>
                    <a:cubicBezTo>
                      <a:pt x="643" y="0"/>
                      <a:pt x="621" y="22"/>
                      <a:pt x="621" y="55"/>
                    </a:cubicBezTo>
                    <a:lnTo>
                      <a:pt x="621" y="89"/>
                    </a:lnTo>
                    <a:cubicBezTo>
                      <a:pt x="499" y="100"/>
                      <a:pt x="377" y="133"/>
                      <a:pt x="277" y="188"/>
                    </a:cubicBezTo>
                    <a:cubicBezTo>
                      <a:pt x="144" y="266"/>
                      <a:pt x="67" y="421"/>
                      <a:pt x="78" y="576"/>
                    </a:cubicBezTo>
                    <a:cubicBezTo>
                      <a:pt x="67" y="654"/>
                      <a:pt x="89" y="731"/>
                      <a:pt x="133" y="798"/>
                    </a:cubicBezTo>
                    <a:cubicBezTo>
                      <a:pt x="167" y="853"/>
                      <a:pt x="211" y="908"/>
                      <a:pt x="266" y="942"/>
                    </a:cubicBezTo>
                    <a:cubicBezTo>
                      <a:pt x="333" y="975"/>
                      <a:pt x="388" y="997"/>
                      <a:pt x="455" y="1019"/>
                    </a:cubicBezTo>
                    <a:lnTo>
                      <a:pt x="610" y="1063"/>
                    </a:lnTo>
                    <a:lnTo>
                      <a:pt x="610" y="1795"/>
                    </a:lnTo>
                    <a:cubicBezTo>
                      <a:pt x="499" y="1795"/>
                      <a:pt x="388" y="1750"/>
                      <a:pt x="299" y="1684"/>
                    </a:cubicBezTo>
                    <a:cubicBezTo>
                      <a:pt x="200" y="1584"/>
                      <a:pt x="155" y="1440"/>
                      <a:pt x="167" y="1307"/>
                    </a:cubicBezTo>
                    <a:cubicBezTo>
                      <a:pt x="167" y="1274"/>
                      <a:pt x="144" y="1252"/>
                      <a:pt x="111" y="1252"/>
                    </a:cubicBezTo>
                    <a:lnTo>
                      <a:pt x="67" y="1252"/>
                    </a:lnTo>
                    <a:cubicBezTo>
                      <a:pt x="56" y="1252"/>
                      <a:pt x="34" y="1263"/>
                      <a:pt x="34" y="1274"/>
                    </a:cubicBezTo>
                    <a:cubicBezTo>
                      <a:pt x="23" y="1285"/>
                      <a:pt x="11" y="1296"/>
                      <a:pt x="11" y="1307"/>
                    </a:cubicBezTo>
                    <a:cubicBezTo>
                      <a:pt x="0" y="1484"/>
                      <a:pt x="67" y="1662"/>
                      <a:pt x="200" y="1784"/>
                    </a:cubicBezTo>
                    <a:cubicBezTo>
                      <a:pt x="311" y="1883"/>
                      <a:pt x="455" y="1939"/>
                      <a:pt x="610" y="1950"/>
                    </a:cubicBezTo>
                    <a:lnTo>
                      <a:pt x="610" y="2116"/>
                    </a:lnTo>
                    <a:cubicBezTo>
                      <a:pt x="610" y="2138"/>
                      <a:pt x="632" y="2160"/>
                      <a:pt x="665" y="2160"/>
                    </a:cubicBezTo>
                    <a:lnTo>
                      <a:pt x="709" y="2160"/>
                    </a:lnTo>
                    <a:cubicBezTo>
                      <a:pt x="743" y="2160"/>
                      <a:pt x="765" y="2138"/>
                      <a:pt x="765" y="2116"/>
                    </a:cubicBezTo>
                    <a:lnTo>
                      <a:pt x="765" y="1961"/>
                    </a:lnTo>
                    <a:cubicBezTo>
                      <a:pt x="898" y="1950"/>
                      <a:pt x="1020" y="1905"/>
                      <a:pt x="1130" y="1839"/>
                    </a:cubicBezTo>
                    <a:cubicBezTo>
                      <a:pt x="1274" y="1761"/>
                      <a:pt x="1352" y="1606"/>
                      <a:pt x="1341" y="1451"/>
                    </a:cubicBezTo>
                    <a:cubicBezTo>
                      <a:pt x="1341" y="1374"/>
                      <a:pt x="1330" y="1285"/>
                      <a:pt x="1296" y="1219"/>
                    </a:cubicBezTo>
                    <a:cubicBezTo>
                      <a:pt x="1263" y="1163"/>
                      <a:pt x="1208" y="1108"/>
                      <a:pt x="1152" y="1075"/>
                    </a:cubicBezTo>
                    <a:cubicBezTo>
                      <a:pt x="1097" y="1041"/>
                      <a:pt x="1031" y="1008"/>
                      <a:pt x="964" y="997"/>
                    </a:cubicBezTo>
                    <a:cubicBezTo>
                      <a:pt x="909" y="975"/>
                      <a:pt x="831" y="964"/>
                      <a:pt x="765" y="942"/>
                    </a:cubicBezTo>
                    <a:lnTo>
                      <a:pt x="765" y="255"/>
                    </a:lnTo>
                    <a:cubicBezTo>
                      <a:pt x="864" y="255"/>
                      <a:pt x="953" y="288"/>
                      <a:pt x="1031" y="343"/>
                    </a:cubicBezTo>
                    <a:cubicBezTo>
                      <a:pt x="1119" y="432"/>
                      <a:pt x="1164" y="543"/>
                      <a:pt x="1164" y="665"/>
                    </a:cubicBezTo>
                    <a:cubicBezTo>
                      <a:pt x="1164" y="687"/>
                      <a:pt x="1186" y="709"/>
                      <a:pt x="1208" y="709"/>
                    </a:cubicBezTo>
                    <a:lnTo>
                      <a:pt x="1252" y="709"/>
                    </a:lnTo>
                    <a:cubicBezTo>
                      <a:pt x="1274" y="709"/>
                      <a:pt x="1285" y="709"/>
                      <a:pt x="1296" y="698"/>
                    </a:cubicBezTo>
                    <a:cubicBezTo>
                      <a:pt x="1308" y="687"/>
                      <a:pt x="1308" y="676"/>
                      <a:pt x="1308" y="654"/>
                    </a:cubicBezTo>
                    <a:cubicBezTo>
                      <a:pt x="1319" y="499"/>
                      <a:pt x="1252" y="343"/>
                      <a:pt x="1130" y="233"/>
                    </a:cubicBezTo>
                    <a:cubicBezTo>
                      <a:pt x="1020" y="155"/>
                      <a:pt x="898" y="111"/>
                      <a:pt x="765" y="100"/>
                    </a:cubicBezTo>
                    <a:lnTo>
                      <a:pt x="765" y="55"/>
                    </a:lnTo>
                    <a:cubicBezTo>
                      <a:pt x="765" y="22"/>
                      <a:pt x="743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09" name="Google Shape;1009;p52"/>
          <p:cNvSpPr/>
          <p:nvPr/>
        </p:nvSpPr>
        <p:spPr>
          <a:xfrm>
            <a:off x="8572500" y="1623800"/>
            <a:ext cx="81000" cy="810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A08FFDF-5618-4623-88E1-51796313BAD9}"/>
              </a:ext>
            </a:extLst>
          </p:cNvPr>
          <p:cNvSpPr txBox="1"/>
          <p:nvPr/>
        </p:nvSpPr>
        <p:spPr>
          <a:xfrm>
            <a:off x="114860" y="688889"/>
            <a:ext cx="8457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1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Ví</a:t>
            </a:r>
            <a:r>
              <a:rPr lang="en-US" altLang="en-US" sz="1800" b="1" u="sng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dụ</a:t>
            </a:r>
            <a:r>
              <a:rPr lang="en-US" altLang="en-US" sz="1800" b="1" u="sng" dirty="0">
                <a:latin typeface="Cambria" panose="02040503050406030204" pitchFamily="18" charset="0"/>
                <a:ea typeface="Cambria" panose="02040503050406030204" pitchFamily="18" charset="0"/>
              </a:rPr>
              <a:t> 3</a:t>
            </a:r>
            <a:r>
              <a:rPr lang="en-US" altLang="en-US" sz="1800" b="1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Hai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hân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ù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oạn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24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xo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ỗ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phần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hiều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gấp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rưỡ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B.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ỏ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ếu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ỗ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xo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oạn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bao </a:t>
            </a:r>
            <a:r>
              <a:rPr lang="en-US" alt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âu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?</a:t>
            </a:r>
            <a:endParaRPr lang="vi-VN" sz="1800" dirty="0">
              <a:solidFill>
                <a:schemeClr val="bg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8156E9B-39D1-4EAA-A6B4-3DA098DDFD8A}"/>
              </a:ext>
            </a:extLst>
          </p:cNvPr>
          <p:cNvSpPr txBox="1"/>
          <p:nvPr/>
        </p:nvSpPr>
        <p:spPr>
          <a:xfrm>
            <a:off x="283212" y="1622834"/>
            <a:ext cx="8255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u ý:</a:t>
            </a: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Với dạng toán làm chung, làm riêng các em cần nhớ những điều sau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85AAF28-F395-43C2-AE27-2095989DE9AC}"/>
              </a:ext>
            </a:extLst>
          </p:cNvPr>
          <p:cNvSpPr txBox="1"/>
          <p:nvPr/>
        </p:nvSpPr>
        <p:spPr>
          <a:xfrm>
            <a:off x="283212" y="2074779"/>
            <a:ext cx="754952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latin typeface="Cambria" panose="02040503050406030204" pitchFamily="18" charset="0"/>
                <a:ea typeface="Cambria" panose="02040503050406030204" pitchFamily="18" charset="0"/>
              </a:rPr>
              <a:t>1. Có 3 đại lượng tham gia vào bài toán, là:</a:t>
            </a:r>
          </a:p>
          <a:p>
            <a:r>
              <a:rPr lang="vi-VN" sz="1800" dirty="0">
                <a:latin typeface="Cambria" panose="02040503050406030204" pitchFamily="18" charset="0"/>
                <a:ea typeface="Cambria" panose="02040503050406030204" pitchFamily="18" charset="0"/>
              </a:rPr>
              <a:t>- Toàn bộ công việc (thường coi là 1 đơn vị)</a:t>
            </a:r>
          </a:p>
          <a:p>
            <a:r>
              <a:rPr lang="vi-VN" sz="1800" dirty="0">
                <a:latin typeface="Cambria" panose="02040503050406030204" pitchFamily="18" charset="0"/>
                <a:ea typeface="Cambria" panose="02040503050406030204" pitchFamily="18" charset="0"/>
              </a:rPr>
              <a:t>- Phần công việc làm được trong một đơn vị thời gian (năng suất làm việc)</a:t>
            </a:r>
          </a:p>
          <a:p>
            <a:r>
              <a:rPr lang="vi-VN" sz="1800" dirty="0">
                <a:latin typeface="Cambria" panose="02040503050406030204" pitchFamily="18" charset="0"/>
                <a:ea typeface="Cambria" panose="02040503050406030204" pitchFamily="18" charset="0"/>
              </a:rPr>
              <a:t>- Thời gian hoàn thành toàn bộ công việc (hoặc một phần công việc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278CF3-3B76-43CF-A327-D16665EE05CF}"/>
                  </a:ext>
                </a:extLst>
              </p:cNvPr>
              <p:cNvSpPr txBox="1"/>
              <p:nvPr/>
            </p:nvSpPr>
            <p:spPr>
              <a:xfrm>
                <a:off x="283212" y="3275108"/>
                <a:ext cx="8691823" cy="9011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2. Nếu một đội làm </a:t>
                </a:r>
                <a:r>
                  <a:rPr lang="vi-VN" sz="18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ong công việc trong </a:t>
                </a:r>
                <a:r>
                  <a:rPr lang="vi-VN" sz="1800" i="1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 </a:t>
                </a:r>
                <a:r>
                  <a:rPr lang="vi-VN" sz="1800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ày</a:t>
                </a:r>
                <a:r>
                  <a:rPr lang="vi-VN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hì </a:t>
                </a:r>
                <a:r>
                  <a:rPr lang="vi-VN" sz="18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ột ngày đội đó sẽ làm được</a:t>
                </a:r>
                <a:r>
                  <a:rPr lang="en-US" sz="18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cv)</a:t>
                </a:r>
                <a:r>
                  <a:rPr lang="vi-VN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:r>
                  <a:rPr lang="vi-VN" sz="1800" dirty="0">
                    <a:solidFill>
                      <a:srgbClr val="FF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ong a ngày sẽ làm được</a:t>
                </a:r>
                <a:r>
                  <a:rPr lang="en-US" sz="1800" dirty="0">
                    <a:solidFill>
                      <a:srgbClr val="FF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18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(cv)</a:t>
                </a:r>
                <a:r>
                  <a:rPr lang="vi-VN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278CF3-3B76-43CF-A327-D16665EE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12" y="3275108"/>
                <a:ext cx="8691823" cy="901144"/>
              </a:xfrm>
              <a:prstGeom prst="rect">
                <a:avLst/>
              </a:prstGeom>
              <a:blipFill>
                <a:blip r:embed="rId3"/>
                <a:stretch>
                  <a:fillRect l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A4C528D3-248C-4B16-BB33-A6106B04D8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02" y="1713481"/>
            <a:ext cx="8409153" cy="2589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BFFDD7-DDF7-4116-84BD-FF38EF9A0301}"/>
              </a:ext>
            </a:extLst>
          </p:cNvPr>
          <p:cNvSpPr txBox="1"/>
          <p:nvPr/>
        </p:nvSpPr>
        <p:spPr>
          <a:xfrm>
            <a:off x="284306" y="581883"/>
            <a:ext cx="8457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b="1" u="sng">
                <a:latin typeface="Cambria" panose="02040503050406030204" pitchFamily="18" charset="0"/>
                <a:ea typeface="Cambria" panose="02040503050406030204" pitchFamily="18" charset="0"/>
              </a:rPr>
              <a:t>Ví dụ 3</a:t>
            </a:r>
            <a:r>
              <a:rPr lang="en-US" altLang="en-US" sz="1800" b="1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Hai đội công nhân cùng làm một đoạn đường trong 24 ngày thì xong. Mỗi ngày, phần việc đội A làm được nhiều gấp rưỡi đội B. Hỏi nếu làm một mình thì mỗi đội làm xong đoạn đường đó trong bao lâu ?</a:t>
            </a:r>
            <a:endParaRPr lang="vi-VN" sz="1800">
              <a:solidFill>
                <a:schemeClr val="bg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335D72-A09E-4820-A4D6-3510F8C87926}"/>
              </a:ext>
            </a:extLst>
          </p:cNvPr>
          <p:cNvSpPr txBox="1"/>
          <p:nvPr/>
        </p:nvSpPr>
        <p:spPr>
          <a:xfrm>
            <a:off x="3517614" y="1613219"/>
            <a:ext cx="2108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 tích bài toán</a:t>
            </a: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F0705FB2-7AED-4661-9220-97D92701F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1164" y="4125698"/>
            <a:ext cx="2710782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vi-VN" altLang="en-US" sz="18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3AFCD711-F876-4079-8E54-9A1F96AF4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4125698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 (ngày)</a:t>
            </a:r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3AB052E5-F722-480E-AE17-12C682A0B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1164" y="3389969"/>
            <a:ext cx="2710782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vi-VN" altLang="en-US" sz="18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7F11A819-EDFF-43CA-9FD9-55B67A53A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976" y="3389969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 (ngày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0CF2E21-7CD1-4064-9C3B-0CF8A4787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1164" y="2654239"/>
            <a:ext cx="2710782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vi-VN" altLang="en-US" sz="18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872F13BC-B780-4D6C-B1C5-037C3166F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2654239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4 ngày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2AE2796-8FB8-4ED7-AFED-8A59625866D6}"/>
              </a:ext>
            </a:extLst>
          </p:cNvPr>
          <p:cNvGrpSpPr/>
          <p:nvPr/>
        </p:nvGrpSpPr>
        <p:grpSpPr>
          <a:xfrm>
            <a:off x="609600" y="2090557"/>
            <a:ext cx="8132346" cy="2770871"/>
            <a:chOff x="609600" y="1895348"/>
            <a:chExt cx="8132346" cy="2770871"/>
          </a:xfrm>
        </p:grpSpPr>
        <p:sp>
          <p:nvSpPr>
            <p:cNvPr id="13" name="Rectangle 20">
              <a:extLst>
                <a:ext uri="{FF2B5EF4-FFF2-40B4-BE49-F238E27FC236}">
                  <a16:creationId xmlns:a16="http://schemas.microsoft.com/office/drawing/2014/main" id="{E12BE67E-2ACA-4527-8DEC-89D257749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930489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Đội B</a:t>
              </a: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8240C0FA-BD2C-42E8-A72A-45BBB5E82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19476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Đội A</a:t>
              </a:r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0A427007-72ED-4B2A-8B9B-EC9570636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245903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Hai đội</a:t>
              </a:r>
            </a:p>
          </p:txBody>
        </p:sp>
        <p:sp>
          <p:nvSpPr>
            <p:cNvPr id="20" name="Rectangle 13">
              <a:extLst>
                <a:ext uri="{FF2B5EF4-FFF2-40B4-BE49-F238E27FC236}">
                  <a16:creationId xmlns:a16="http://schemas.microsoft.com/office/drawing/2014/main" id="{8159B1B4-FE38-4215-A46B-CD223BFAC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6036" y="1895348"/>
              <a:ext cx="3025910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Năng suất 1 ngày</a:t>
              </a:r>
            </a:p>
          </p:txBody>
        </p:sp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85C7815E-BD55-449C-AC0D-1BEE8068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976" y="1895348"/>
              <a:ext cx="3618894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Thời gian hoàn thành công việc</a:t>
              </a: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29591B3D-7991-43E9-8DD8-44F2AF92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7C7E2511-065B-49F5-8425-C7FA7F064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245903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16B1C365-F560-46DE-8950-2F86E8394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19476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91CF77D4-767B-4309-B090-6C864B6F3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930489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E3A119B6-BA99-4A1B-8936-36B480812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4666219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30602D83-5D07-4950-8712-1D0B7BA44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D1E28414-8A4C-4D9F-B381-9BA8BC34B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97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C9AE2ABC-C711-4F4D-9839-E908275D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603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55133D99-9395-4ACE-93FC-C5BC7D427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1946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5">
                <a:extLst>
                  <a:ext uri="{FF2B5EF4-FFF2-40B4-BE49-F238E27FC236}">
                    <a16:creationId xmlns:a16="http://schemas.microsoft.com/office/drawing/2014/main" id="{E4ED658D-EBC8-49FB-AE37-A0BF50C6D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(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𝐜𝐯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Rectangle 15">
                <a:extLst>
                  <a:ext uri="{FF2B5EF4-FFF2-40B4-BE49-F238E27FC236}">
                    <a16:creationId xmlns:a16="http://schemas.microsoft.com/office/drawing/2014/main" id="{E4ED658D-EBC8-49FB-AE37-A0BF50C6D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7A946D62-9F29-43EF-9C95-490842BBE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(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𝐜𝐯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7A946D62-9F29-43EF-9C95-490842BBE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15">
                <a:extLst>
                  <a:ext uri="{FF2B5EF4-FFF2-40B4-BE49-F238E27FC236}">
                    <a16:creationId xmlns:a16="http://schemas.microsoft.com/office/drawing/2014/main" id="{B3BF5131-983D-4E04-A673-D0E618F39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𝐲</m:t>
                          </m:r>
                        </m:den>
                      </m:f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(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𝐜𝐯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Rectangle 15">
                <a:extLst>
                  <a:ext uri="{FF2B5EF4-FFF2-40B4-BE49-F238E27FC236}">
                    <a16:creationId xmlns:a16="http://schemas.microsoft.com/office/drawing/2014/main" id="{B3BF5131-983D-4E04-A673-D0E618F399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18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8" grpId="0"/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69A40CF-4C01-415B-924C-917652E0F9CE}"/>
              </a:ext>
            </a:extLst>
          </p:cNvPr>
          <p:cNvSpPr txBox="1">
            <a:spLocks/>
          </p:cNvSpPr>
          <p:nvPr/>
        </p:nvSpPr>
        <p:spPr>
          <a:xfrm>
            <a:off x="3824603" y="221527"/>
            <a:ext cx="1494793" cy="40519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000" b="1" u="sng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8C4950-861E-413C-8E85-3507D5E2E874}"/>
              </a:ext>
            </a:extLst>
          </p:cNvPr>
          <p:cNvSpPr txBox="1"/>
          <p:nvPr/>
        </p:nvSpPr>
        <p:spPr>
          <a:xfrm>
            <a:off x="1764586" y="699180"/>
            <a:ext cx="67835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 eaLnBrk="1" fontAlgn="base" hangingPunct="1">
              <a:spcBef>
                <a:spcPts val="1200"/>
              </a:spcBef>
              <a:spcAft>
                <a:spcPts val="0"/>
              </a:spcAft>
            </a:pPr>
            <a:r>
              <a:rPr lang="en-US" sz="1600" kern="120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i thời gian đội A làm 1 mình để </a:t>
            </a:r>
            <a:r>
              <a:rPr lang="en-US" sz="1600" kern="12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oàn thành công việc</a:t>
            </a:r>
            <a:r>
              <a:rPr lang="en-US" sz="1600" kern="120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là x (ngày) và thời gian đội B làm 1 mình để </a:t>
            </a:r>
            <a:r>
              <a:rPr lang="en-US" sz="1600" kern="12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oàn thành công việc</a:t>
            </a:r>
            <a:r>
              <a:rPr lang="en-US" sz="1600" kern="120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là y (ngày) (ĐK: x, y &gt; 24)</a:t>
            </a:r>
            <a:endParaRPr lang="en-US" sz="160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2BB1BF5-0447-4DF5-A8B9-9487DAC9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699180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ọn ẩn, xác định điều kiện cho ẩn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162881B-1AC9-4B65-96DC-F861F4DB8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1483296"/>
            <a:ext cx="1707222" cy="830997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ểu thị mối tương quan giữa các đại lượ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9268B2-F4C5-41B7-AA3B-3A1642A712F5}"/>
                  </a:ext>
                </a:extLst>
              </p:cNvPr>
              <p:cNvSpPr txBox="1"/>
              <p:nvPr/>
            </p:nvSpPr>
            <p:spPr>
              <a:xfrm>
                <a:off x="1764586" y="1425468"/>
                <a:ext cx="5054884" cy="14295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 u="sng">
                    <a:latin typeface="Cambria" panose="02040503050406030204" pitchFamily="18" charset="0"/>
                    <a:ea typeface="Cambria" panose="02040503050406030204" pitchFamily="18" charset="0"/>
                  </a:rPr>
                  <a:t>Suy ra, trong một ngày:</a:t>
                </a: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+ Đội A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x</m:t>
                        </m:r>
                      </m:den>
                    </m:f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v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, Đội B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v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</m:oMath>
                </a14:m>
                <a:endParaRPr lang="en-US" altLang="en-US" sz="16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+ Cả hai đội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v</m:t>
                    </m:r>
                    <m:r>
                      <a:rPr lang="en-US" altLang="en-US" sz="16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</m:oMath>
                </a14:m>
                <a:endParaRPr lang="en-US" altLang="en-US" sz="16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9268B2-F4C5-41B7-AA3B-3A1642A71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1425468"/>
                <a:ext cx="5054884" cy="1429559"/>
              </a:xfrm>
              <a:prstGeom prst="rect">
                <a:avLst/>
              </a:prstGeom>
              <a:blipFill>
                <a:blip r:embed="rId2"/>
                <a:stretch>
                  <a:fillRect l="-602" t="-1709" b="-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B2A6CB-DA47-4D6E-8B69-6FB6C8463950}"/>
                  </a:ext>
                </a:extLst>
              </p:cNvPr>
              <p:cNvSpPr txBox="1"/>
              <p:nvPr/>
            </p:nvSpPr>
            <p:spPr>
              <a:xfrm>
                <a:off x="1764586" y="2855027"/>
                <a:ext cx="7379414" cy="468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Vì năng suất 1 ngày của đội A gấp rưỡi đội B nên ta có phương trì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1,5.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  (1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B2A6CB-DA47-4D6E-8B69-6FB6C8463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2855027"/>
                <a:ext cx="7379414" cy="468783"/>
              </a:xfrm>
              <a:prstGeom prst="rect">
                <a:avLst/>
              </a:prstGeom>
              <a:blipFill>
                <a:blip r:embed="rId3"/>
                <a:stretch>
                  <a:fillRect l="-413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>
            <a:extLst>
              <a:ext uri="{FF2B5EF4-FFF2-40B4-BE49-F238E27FC236}">
                <a16:creationId xmlns:a16="http://schemas.microsoft.com/office/drawing/2014/main" id="{F9001A3F-2E27-4B9D-AC7A-5133A8164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2855027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ập phư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AF08CE-8233-4CD0-B3CF-7C5AC5E02F1A}"/>
                  </a:ext>
                </a:extLst>
              </p:cNvPr>
              <p:cNvSpPr txBox="1"/>
              <p:nvPr/>
            </p:nvSpPr>
            <p:spPr>
              <a:xfrm>
                <a:off x="1764586" y="3323810"/>
                <a:ext cx="7225302" cy="737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Vì hai đội làm chung thì hoàn thành công việc trong 24 ngày nên ta có phương trì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  (2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AF08CE-8233-4CD0-B3CF-7C5AC5E02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3323810"/>
                <a:ext cx="7225302" cy="737318"/>
              </a:xfrm>
              <a:prstGeom prst="rect">
                <a:avLst/>
              </a:prstGeom>
              <a:blipFill>
                <a:blip r:embed="rId4"/>
                <a:stretch>
                  <a:fillRect l="-422" t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6">
            <a:extLst>
              <a:ext uri="{FF2B5EF4-FFF2-40B4-BE49-F238E27FC236}">
                <a16:creationId xmlns:a16="http://schemas.microsoft.com/office/drawing/2014/main" id="{B56F1D56-A357-4989-BE23-AD06215BA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4061128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ập hệ phư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EF0A4E-95A0-4F11-BF44-CC2F193259B7}"/>
                  </a:ext>
                </a:extLst>
              </p:cNvPr>
              <p:cNvSpPr txBox="1"/>
              <p:nvPr/>
            </p:nvSpPr>
            <p:spPr>
              <a:xfrm>
                <a:off x="1841642" y="3867380"/>
                <a:ext cx="7225302" cy="1117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1)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2) ta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ệ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ương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ình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sz="1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en-US" sz="180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x</m:t>
                                </m:r>
                              </m:den>
                            </m:f>
                            <m:r>
                              <a:rPr lang="en-US" altLang="en-US" sz="1800" b="0" i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1,5.</m:t>
                            </m:r>
                            <m:f>
                              <m:f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y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altLang="en-US" sz="180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x</m:t>
                                </m:r>
                              </m:den>
                            </m:f>
                            <m:r>
                              <a:rPr lang="en-US" altLang="en-US" sz="1800" b="0" i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y</m:t>
                                </m:r>
                              </m:den>
                            </m:f>
                            <m:r>
                              <a:rPr lang="en-US" altLang="en-US" sz="1800" b="0" i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800" b="0" i="0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(II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EF0A4E-95A0-4F11-BF44-CC2F19325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642" y="3867380"/>
                <a:ext cx="7225302" cy="1117998"/>
              </a:xfrm>
              <a:prstGeom prst="rect">
                <a:avLst/>
              </a:prstGeom>
              <a:blipFill>
                <a:blip r:embed="rId5"/>
                <a:stretch>
                  <a:fillRect l="-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697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8" grpId="0"/>
      <p:bldP spid="10" grpId="0"/>
      <p:bldP spid="11" grpId="0" animBg="1"/>
      <p:bldP spid="12" grpId="0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D459BF-2DA2-4A84-ABF1-51A6A0E0A229}"/>
                  </a:ext>
                </a:extLst>
              </p:cNvPr>
              <p:cNvSpPr txBox="1"/>
              <p:nvPr/>
            </p:nvSpPr>
            <p:spPr>
              <a:xfrm>
                <a:off x="1707222" y="529866"/>
                <a:ext cx="7027524" cy="811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>
                    <a:latin typeface="Cambria" panose="02040503050406030204" pitchFamily="18" charset="0"/>
                    <a:ea typeface="Cambria" panose="020405030504060302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gt;0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800">
                    <a:latin typeface="Cambria" panose="02040503050406030204" pitchFamily="18" charset="0"/>
                    <a:ea typeface="Cambria" panose="02040503050406030204" pitchFamily="18" charset="0"/>
                  </a:rPr>
                  <a:t> hệ phương trình trở thà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1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18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D459BF-2DA2-4A84-ABF1-51A6A0E0A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222" y="529866"/>
                <a:ext cx="7027524" cy="811761"/>
              </a:xfrm>
              <a:prstGeom prst="rect">
                <a:avLst/>
              </a:prstGeom>
              <a:blipFill>
                <a:blip r:embed="rId2"/>
                <a:stretch>
                  <a:fillRect l="-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08C0258-EEB7-4039-9708-39EB2230589E}"/>
                  </a:ext>
                </a:extLst>
              </p:cNvPr>
              <p:cNvSpPr txBox="1"/>
              <p:nvPr/>
            </p:nvSpPr>
            <p:spPr>
              <a:xfrm>
                <a:off x="1707222" y="1341627"/>
                <a:ext cx="7027524" cy="111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1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1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</m:e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1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+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1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</m:e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2,5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40</m:t>
                                </m:r>
                              </m:den>
                            </m:f>
                          </m:e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𝑣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80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(</a:t>
                </a:r>
                <a:r>
                  <a:rPr lang="en-US" sz="1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MĐK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08C0258-EEB7-4039-9708-39EB22305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222" y="1341627"/>
                <a:ext cx="7027524" cy="1117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988F32-F312-40EB-95A9-0277380EA7ED}"/>
                  </a:ext>
                </a:extLst>
              </p:cNvPr>
              <p:cNvSpPr txBox="1"/>
              <p:nvPr/>
            </p:nvSpPr>
            <p:spPr>
              <a:xfrm>
                <a:off x="1554823" y="2304839"/>
                <a:ext cx="3973617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𝑢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  <m:t>4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  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40 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𝑛h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ậ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sz="1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988F32-F312-40EB-95A9-0277380EA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3" y="2304839"/>
                <a:ext cx="3973617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6">
            <a:extLst>
              <a:ext uri="{FF2B5EF4-FFF2-40B4-BE49-F238E27FC236}">
                <a16:creationId xmlns:a16="http://schemas.microsoft.com/office/drawing/2014/main" id="{D7CD2DB2-2845-447C-9F3E-A286060A9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41441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 hệ phương trình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BA674CD3-DD8B-4ED8-946F-34407835F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56446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ối chiếu điều kiện, trả lời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EC666A-0B34-4BAC-B635-AD48A0D63599}"/>
              </a:ext>
            </a:extLst>
          </p:cNvPr>
          <p:cNvSpPr txBox="1"/>
          <p:nvPr/>
        </p:nvSpPr>
        <p:spPr>
          <a:xfrm>
            <a:off x="1791305" y="3941668"/>
            <a:ext cx="64804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40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B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60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0A4A1E-6D50-4630-8BF3-FB83FB3A64BB}"/>
                  </a:ext>
                </a:extLst>
              </p:cNvPr>
              <p:cNvSpPr txBox="1"/>
              <p:nvPr/>
            </p:nvSpPr>
            <p:spPr>
              <a:xfrm>
                <a:off x="1486505" y="2917571"/>
                <a:ext cx="4110252" cy="660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𝑣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sym typeface="Wingdings" panose="05000000000000000000" pitchFamily="2" charset="2"/>
                            </a:rPr>
                            <m:t>6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sym typeface="Wingdings" panose="05000000000000000000" pitchFamily="2" charset="2"/>
                        </a:rPr>
                        <m:t>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  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60 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𝑛h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ậ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sz="1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0A4A1E-6D50-4630-8BF3-FB83FB3A6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505" y="2917571"/>
                <a:ext cx="4110252" cy="6600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995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 animBg="1"/>
      <p:bldP spid="14" grpId="0" animBg="1"/>
      <p:bldP spid="1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997ADC-D45F-448A-890C-9D7E62D5D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4" y="1634048"/>
            <a:ext cx="8702566" cy="159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68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35274E6-8497-4B9C-9A8C-BD1385BFD1C8}"/>
              </a:ext>
            </a:extLst>
          </p:cNvPr>
          <p:cNvSpPr txBox="1"/>
          <p:nvPr/>
        </p:nvSpPr>
        <p:spPr>
          <a:xfrm>
            <a:off x="343180" y="1059457"/>
            <a:ext cx="8457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b="1" u="sng">
                <a:latin typeface="Cambria" panose="02040503050406030204" pitchFamily="18" charset="0"/>
                <a:ea typeface="Cambria" panose="02040503050406030204" pitchFamily="18" charset="0"/>
              </a:rPr>
              <a:t>Ví dụ 3</a:t>
            </a:r>
            <a:r>
              <a:rPr lang="en-US" altLang="en-US" sz="1800" b="1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Hai đội công nhân cùng làm một đoạn đường trong 24 ngày thì xong. Mỗi ngày, phần việc đội A làm được nhiều gấp rưỡi đội B. Hỏi nếu làm một mình thì mỗi đội làm xong đoạn đường đó trong bao lâu ?</a:t>
            </a:r>
            <a:endParaRPr lang="vi-VN" sz="1800">
              <a:solidFill>
                <a:schemeClr val="bg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056014-F59A-490F-828C-A23DBF0F8423}"/>
              </a:ext>
            </a:extLst>
          </p:cNvPr>
          <p:cNvSpPr txBox="1"/>
          <p:nvPr/>
        </p:nvSpPr>
        <p:spPr>
          <a:xfrm>
            <a:off x="400691" y="418259"/>
            <a:ext cx="657547" cy="523220"/>
          </a:xfrm>
          <a:prstGeom prst="rect">
            <a:avLst/>
          </a:prstGeom>
          <a:noFill/>
          <a:ln w="19050"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E3C7F4-EC7C-4B93-86B7-4C5828C1940C}"/>
              </a:ext>
            </a:extLst>
          </p:cNvPr>
          <p:cNvSpPr txBox="1"/>
          <p:nvPr/>
        </p:nvSpPr>
        <p:spPr>
          <a:xfrm>
            <a:off x="1058238" y="572147"/>
            <a:ext cx="488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latin typeface="Cambria" panose="02040503050406030204" pitchFamily="18" charset="0"/>
                <a:ea typeface="Cambria" panose="02040503050406030204" pitchFamily="18" charset="0"/>
              </a:rPr>
              <a:t>Giải bài toán trên bằng phương pháp khác: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4917699-5EC8-4DBD-9FC8-87096FEE3978}"/>
              </a:ext>
            </a:extLst>
          </p:cNvPr>
          <p:cNvGrpSpPr/>
          <p:nvPr/>
        </p:nvGrpSpPr>
        <p:grpSpPr>
          <a:xfrm>
            <a:off x="609600" y="2090557"/>
            <a:ext cx="8132346" cy="2770871"/>
            <a:chOff x="609600" y="1895348"/>
            <a:chExt cx="8132346" cy="2770871"/>
          </a:xfrm>
        </p:grpSpPr>
        <p:sp>
          <p:nvSpPr>
            <p:cNvPr id="37" name="Rectangle 20">
              <a:extLst>
                <a:ext uri="{FF2B5EF4-FFF2-40B4-BE49-F238E27FC236}">
                  <a16:creationId xmlns:a16="http://schemas.microsoft.com/office/drawing/2014/main" id="{691A5E84-7689-4355-8DF9-B27B7DB76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930489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Đội B</a:t>
              </a:r>
            </a:p>
          </p:txBody>
        </p:sp>
        <p:sp>
          <p:nvSpPr>
            <p:cNvPr id="38" name="Rectangle 17">
              <a:extLst>
                <a:ext uri="{FF2B5EF4-FFF2-40B4-BE49-F238E27FC236}">
                  <a16:creationId xmlns:a16="http://schemas.microsoft.com/office/drawing/2014/main" id="{B9871569-8E01-4A50-B4C9-A80B1198B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19476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Đội A</a:t>
              </a:r>
            </a:p>
          </p:txBody>
        </p:sp>
        <p:sp>
          <p:nvSpPr>
            <p:cNvPr id="39" name="Rectangle 14">
              <a:extLst>
                <a:ext uri="{FF2B5EF4-FFF2-40B4-BE49-F238E27FC236}">
                  <a16:creationId xmlns:a16="http://schemas.microsoft.com/office/drawing/2014/main" id="{F15021D2-D2FD-4CE2-8C1B-74111C4FB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2459030"/>
              <a:ext cx="1477376" cy="735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Hai đội</a:t>
              </a:r>
            </a:p>
          </p:txBody>
        </p:sp>
        <p:sp>
          <p:nvSpPr>
            <p:cNvPr id="40" name="Rectangle 13">
              <a:extLst>
                <a:ext uri="{FF2B5EF4-FFF2-40B4-BE49-F238E27FC236}">
                  <a16:creationId xmlns:a16="http://schemas.microsoft.com/office/drawing/2014/main" id="{887926BF-2561-4EA6-AE0A-9C70B309F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6036" y="1895348"/>
              <a:ext cx="3025910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Năng suất 1 ngày</a:t>
              </a:r>
            </a:p>
          </p:txBody>
        </p:sp>
        <p:sp>
          <p:nvSpPr>
            <p:cNvPr id="41" name="Rectangle 12">
              <a:extLst>
                <a:ext uri="{FF2B5EF4-FFF2-40B4-BE49-F238E27FC236}">
                  <a16:creationId xmlns:a16="http://schemas.microsoft.com/office/drawing/2014/main" id="{B16181FB-58D2-484B-8B48-A872F1FBD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976" y="1895348"/>
              <a:ext cx="3618894" cy="5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1800" b="1">
                  <a:latin typeface="Cambria" panose="02040503050406030204" pitchFamily="18" charset="0"/>
                  <a:ea typeface="Cambria" panose="02040503050406030204" pitchFamily="18" charset="0"/>
                </a:rPr>
                <a:t>Thời gian hoàn thành công việc</a:t>
              </a:r>
            </a:p>
          </p:txBody>
        </p:sp>
        <p:sp>
          <p:nvSpPr>
            <p:cNvPr id="42" name="Line 23">
              <a:extLst>
                <a:ext uri="{FF2B5EF4-FFF2-40B4-BE49-F238E27FC236}">
                  <a16:creationId xmlns:a16="http://schemas.microsoft.com/office/drawing/2014/main" id="{CB7C2CC9-1EB7-472A-921D-0E9684334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5172D40E-9062-4150-97D3-9B428D92C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245903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73EFD0D6-3CA0-4013-A943-08E3437D3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194760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7262F765-27AF-4CA6-9186-B0C60CADA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930489"/>
              <a:ext cx="8132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6" name="Line 27">
              <a:extLst>
                <a:ext uri="{FF2B5EF4-FFF2-40B4-BE49-F238E27FC236}">
                  <a16:creationId xmlns:a16="http://schemas.microsoft.com/office/drawing/2014/main" id="{E17768C3-927D-4D7D-9911-94E558683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4666219"/>
              <a:ext cx="81323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8ECDDA14-1066-4D15-9E3F-A6A7B561B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8" name="Line 29">
              <a:extLst>
                <a:ext uri="{FF2B5EF4-FFF2-40B4-BE49-F238E27FC236}">
                  <a16:creationId xmlns:a16="http://schemas.microsoft.com/office/drawing/2014/main" id="{BAD6D842-D38B-4937-9097-986AB98A6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97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9" name="Line 30">
              <a:extLst>
                <a:ext uri="{FF2B5EF4-FFF2-40B4-BE49-F238E27FC236}">
                  <a16:creationId xmlns:a16="http://schemas.microsoft.com/office/drawing/2014/main" id="{93271446-10C4-42BC-9E7B-1D8E3C62C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6036" y="1895348"/>
              <a:ext cx="0" cy="2770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0" name="Line 31">
              <a:extLst>
                <a:ext uri="{FF2B5EF4-FFF2-40B4-BE49-F238E27FC236}">
                  <a16:creationId xmlns:a16="http://schemas.microsoft.com/office/drawing/2014/main" id="{F1E74038-40B8-4F0E-876B-C90DA5C6D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1946" y="1895348"/>
              <a:ext cx="0" cy="27708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21">
                <a:extLst>
                  <a:ext uri="{FF2B5EF4-FFF2-40B4-BE49-F238E27FC236}">
                    <a16:creationId xmlns:a16="http://schemas.microsoft.com/office/drawing/2014/main" id="{BE9822B4-741F-4561-8E7A-210D2E7A3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7142" y="4125698"/>
                <a:ext cx="3618894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altLang="en-US" sz="20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ngày)</a:t>
                </a:r>
              </a:p>
            </p:txBody>
          </p:sp>
        </mc:Choice>
        <mc:Fallback xmlns="">
          <p:sp>
            <p:nvSpPr>
              <p:cNvPr id="51" name="Rectangle 21">
                <a:extLst>
                  <a:ext uri="{FF2B5EF4-FFF2-40B4-BE49-F238E27FC236}">
                    <a16:creationId xmlns:a16="http://schemas.microsoft.com/office/drawing/2014/main" id="{BE9822B4-741F-4561-8E7A-210D2E7A33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7142" y="4125698"/>
                <a:ext cx="3618894" cy="7357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18">
                <a:extLst>
                  <a:ext uri="{FF2B5EF4-FFF2-40B4-BE49-F238E27FC236}">
                    <a16:creationId xmlns:a16="http://schemas.microsoft.com/office/drawing/2014/main" id="{5CD40F62-FD11-4761-B498-94CD0452E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976" y="3389969"/>
                <a:ext cx="3618894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0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𝐱</m:t>
                        </m:r>
                      </m:den>
                    </m:f>
                  </m:oMath>
                </a14:m>
                <a:r>
                  <a:rPr lang="en-US" altLang="en-US" sz="20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ngày)</a:t>
                </a:r>
              </a:p>
            </p:txBody>
          </p:sp>
        </mc:Choice>
        <mc:Fallback xmlns="">
          <p:sp>
            <p:nvSpPr>
              <p:cNvPr id="52" name="Rectangle 18">
                <a:extLst>
                  <a:ext uri="{FF2B5EF4-FFF2-40B4-BE49-F238E27FC236}">
                    <a16:creationId xmlns:a16="http://schemas.microsoft.com/office/drawing/2014/main" id="{5CD40F62-FD11-4761-B498-94CD0452E5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6976" y="3389969"/>
                <a:ext cx="3618894" cy="7357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5">
            <a:extLst>
              <a:ext uri="{FF2B5EF4-FFF2-40B4-BE49-F238E27FC236}">
                <a16:creationId xmlns:a16="http://schemas.microsoft.com/office/drawing/2014/main" id="{D7FE53F7-5B19-479F-B194-F5AC871E5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2654239"/>
            <a:ext cx="3618894" cy="73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4 ngà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15">
                <a:extLst>
                  <a:ext uri="{FF2B5EF4-FFF2-40B4-BE49-F238E27FC236}">
                    <a16:creationId xmlns:a16="http://schemas.microsoft.com/office/drawing/2014/main" id="{4BAEBC49-58F8-46C2-990F-6E54EE52B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(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𝐜𝐯</m:t>
                      </m:r>
                      <m:r>
                        <a:rPr lang="en-US" altLang="en-US" sz="1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Rectangle 15">
                <a:extLst>
                  <a:ext uri="{FF2B5EF4-FFF2-40B4-BE49-F238E27FC236}">
                    <a16:creationId xmlns:a16="http://schemas.microsoft.com/office/drawing/2014/main" id="{4BAEBC49-58F8-46C2-990F-6E54EE52B9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2654237"/>
                <a:ext cx="3036075" cy="7357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15">
                <a:extLst>
                  <a:ext uri="{FF2B5EF4-FFF2-40B4-BE49-F238E27FC236}">
                    <a16:creationId xmlns:a16="http://schemas.microsoft.com/office/drawing/2014/main" id="{64D2FB72-A286-44DC-8083-72711F398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en-US" sz="1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(</m:t>
                    </m:r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𝐜𝐯</m:t>
                    </m:r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</m:oMath>
                </a14:m>
                <a:endParaRPr lang="en-US" altLang="en-US" sz="1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15">
                <a:extLst>
                  <a:ext uri="{FF2B5EF4-FFF2-40B4-BE49-F238E27FC236}">
                    <a16:creationId xmlns:a16="http://schemas.microsoft.com/office/drawing/2014/main" id="{64D2FB72-A286-44DC-8083-72711F398B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3389965"/>
                <a:ext cx="3036075" cy="7357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5">
                <a:extLst>
                  <a:ext uri="{FF2B5EF4-FFF2-40B4-BE49-F238E27FC236}">
                    <a16:creationId xmlns:a16="http://schemas.microsoft.com/office/drawing/2014/main" id="{69A96200-BD75-4F15-9BB2-BBE96ECC2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(</m:t>
                    </m:r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𝐜𝐯</m:t>
                    </m:r>
                    <m:r>
                      <a:rPr lang="en-US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</m:t>
                    </m:r>
                  </m:oMath>
                </a14:m>
                <a:endParaRPr lang="en-US" altLang="en-US" sz="18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15">
                <a:extLst>
                  <a:ext uri="{FF2B5EF4-FFF2-40B4-BE49-F238E27FC236}">
                    <a16:creationId xmlns:a16="http://schemas.microsoft.com/office/drawing/2014/main" id="{69A96200-BD75-4F15-9BB2-BBE96ECC29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035" y="4125693"/>
                <a:ext cx="3036075" cy="735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604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69A40CF-4C01-415B-924C-917652E0F9CE}"/>
              </a:ext>
            </a:extLst>
          </p:cNvPr>
          <p:cNvSpPr txBox="1">
            <a:spLocks/>
          </p:cNvSpPr>
          <p:nvPr/>
        </p:nvSpPr>
        <p:spPr>
          <a:xfrm>
            <a:off x="3824603" y="221527"/>
            <a:ext cx="1494793" cy="40519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000" b="1" u="sng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8C4950-861E-413C-8E85-3507D5E2E874}"/>
              </a:ext>
            </a:extLst>
          </p:cNvPr>
          <p:cNvSpPr txBox="1"/>
          <p:nvPr/>
        </p:nvSpPr>
        <p:spPr>
          <a:xfrm>
            <a:off x="1764586" y="699180"/>
            <a:ext cx="67835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ts val="1200"/>
              </a:spcBef>
            </a:pPr>
            <a:r>
              <a:rPr lang="vi-VN" sz="1600" kern="12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i số phần công việc của đội A  và đội B làm một mình được trong một ngày lần lượt là x và y (công việc)  (ĐK: x</a:t>
            </a:r>
            <a:r>
              <a:rPr lang="en-US" sz="1600" kern="12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1600" kern="12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&gt; 0; y &gt; 0 )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2BB1BF5-0447-4DF5-A8B9-9487DAC9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699180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ọn ẩn, xác định điều kiện cho ẩn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162881B-1AC9-4B65-96DC-F861F4DB8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1483296"/>
            <a:ext cx="1707222" cy="830997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ểu thị mối tương quan giữa các đại lượ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9268B2-F4C5-41B7-AA3B-3A1642A712F5}"/>
                  </a:ext>
                </a:extLst>
              </p:cNvPr>
              <p:cNvSpPr txBox="1"/>
              <p:nvPr/>
            </p:nvSpPr>
            <p:spPr>
              <a:xfrm>
                <a:off x="1764586" y="1418435"/>
                <a:ext cx="505488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vi-VN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Do mỗi ngày phần việc đội A làm được nhiều gấp rưỡi đội B nên ta có phương trình:</a:t>
                </a: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1,5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  (3)</a:t>
                </a:r>
                <a:endParaRPr lang="vi-VN" altLang="en-US" sz="16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9268B2-F4C5-41B7-AA3B-3A1642A71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1418435"/>
                <a:ext cx="5054884" cy="584775"/>
              </a:xfrm>
              <a:prstGeom prst="rect">
                <a:avLst/>
              </a:prstGeom>
              <a:blipFill>
                <a:blip r:embed="rId2"/>
                <a:stretch>
                  <a:fillRect l="-602" t="-4167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B2A6CB-DA47-4D6E-8B69-6FB6C8463950}"/>
                  </a:ext>
                </a:extLst>
              </p:cNvPr>
              <p:cNvSpPr txBox="1"/>
              <p:nvPr/>
            </p:nvSpPr>
            <p:spPr>
              <a:xfrm>
                <a:off x="1764586" y="2572156"/>
                <a:ext cx="5273212" cy="878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Từ (3) và (4)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1,5</m:t>
                            </m:r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𝑦</m:t>
                            </m:r>
                          </m:e>
                          <m:e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altLang="en-US" sz="160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B2A6CB-DA47-4D6E-8B69-6FB6C8463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2572156"/>
                <a:ext cx="5273212" cy="878446"/>
              </a:xfrm>
              <a:prstGeom prst="rect">
                <a:avLst/>
              </a:prstGeom>
              <a:blipFill>
                <a:blip r:embed="rId3"/>
                <a:stretch>
                  <a:fillRect l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>
            <a:extLst>
              <a:ext uri="{FF2B5EF4-FFF2-40B4-BE49-F238E27FC236}">
                <a16:creationId xmlns:a16="http://schemas.microsoft.com/office/drawing/2014/main" id="{F9001A3F-2E27-4B9D-AC7A-5133A8164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2824403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ập hệ phư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CCA043E-3479-40B1-8773-79A8A0156411}"/>
                  </a:ext>
                </a:extLst>
              </p:cNvPr>
              <p:cNvSpPr txBox="1"/>
              <p:nvPr/>
            </p:nvSpPr>
            <p:spPr>
              <a:xfrm>
                <a:off x="1764586" y="2006247"/>
                <a:ext cx="7060916" cy="809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ề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à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uy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ra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ỗ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gày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a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i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oàn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ành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cv)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ên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ương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alt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ình</a:t>
                </a:r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𝑦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(4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CCA043E-3479-40B1-8773-79A8A0156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2006247"/>
                <a:ext cx="7060916" cy="809965"/>
              </a:xfrm>
              <a:prstGeom prst="rect">
                <a:avLst/>
              </a:prstGeom>
              <a:blipFill>
                <a:blip r:embed="rId4"/>
                <a:stretch>
                  <a:fillRect l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928ADE-496C-4DF7-B5D7-8ECD3B682E1D}"/>
                  </a:ext>
                </a:extLst>
              </p:cNvPr>
              <p:cNvSpPr txBox="1"/>
              <p:nvPr/>
            </p:nvSpPr>
            <p:spPr>
              <a:xfrm>
                <a:off x="1764586" y="3374757"/>
                <a:ext cx="7027524" cy="1004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1,5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𝑦</m:t>
                            </m:r>
                          </m:e>
                          <m:e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1600" i="1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1,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1,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1,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2,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2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1,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40</m:t>
                                </m:r>
                              </m:den>
                            </m:f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  <a:sym typeface="Wingdings" panose="05000000000000000000" pitchFamily="2" charset="2"/>
                                  </a:rPr>
                                  <m:t>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(</a:t>
                </a:r>
                <a:r>
                  <a:rPr lang="en-US" sz="1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MĐK</a:t>
                </a:r>
                <a:r>
                  <a:rPr lang="en-US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928ADE-496C-4DF7-B5D7-8ECD3B682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6" y="3374757"/>
                <a:ext cx="7027524" cy="1004057"/>
              </a:xfrm>
              <a:prstGeom prst="rect">
                <a:avLst/>
              </a:prstGeom>
              <a:blipFill>
                <a:blip r:embed="rId5"/>
                <a:stretch>
                  <a:fillRect r="-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6">
            <a:extLst>
              <a:ext uri="{FF2B5EF4-FFF2-40B4-BE49-F238E27FC236}">
                <a16:creationId xmlns:a16="http://schemas.microsoft.com/office/drawing/2014/main" id="{6E088B1A-11BD-4D8D-A23C-0694AB6E6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3572934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 hệ phương trìn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6D1FF8-DFC4-48ED-B35C-07E3B48589DC}"/>
              </a:ext>
            </a:extLst>
          </p:cNvPr>
          <p:cNvSpPr txBox="1"/>
          <p:nvPr/>
        </p:nvSpPr>
        <p:spPr>
          <a:xfrm>
            <a:off x="784038" y="4206790"/>
            <a:ext cx="8744607" cy="822305"/>
          </a:xfrm>
          <a:prstGeom prst="flowChartConnector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ậy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ời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gian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40 (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       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ời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gian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mình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đội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B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60 (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507307C5-B705-4021-B8DB-1CF3056F1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4" y="4444320"/>
            <a:ext cx="1707222" cy="5847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ối chiếu điều kiện, trả lời</a:t>
            </a:r>
          </a:p>
        </p:txBody>
      </p:sp>
    </p:spTree>
    <p:extLst>
      <p:ext uri="{BB962C8B-B14F-4D97-AF65-F5344CB8AC3E}">
        <p14:creationId xmlns:p14="http://schemas.microsoft.com/office/powerpoint/2010/main" val="1286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8" grpId="0"/>
      <p:bldP spid="10" grpId="0"/>
      <p:bldP spid="11" grpId="0" animBg="1"/>
      <p:bldP spid="15" grpId="0"/>
      <p:bldP spid="16" grpId="0"/>
      <p:bldP spid="17" grpId="0" animBg="1"/>
      <p:bldP spid="13" grpId="0"/>
      <p:bldP spid="14" grpId="0" animBg="1"/>
    </p:bldLst>
  </p:timing>
</p:sld>
</file>

<file path=ppt/theme/theme1.xml><?xml version="1.0" encoding="utf-8"?>
<a:theme xmlns:a="http://schemas.openxmlformats.org/drawingml/2006/main" name="HS Electives Health Subject for High School - 9th Grade: Personal Finance by Slidesgo">
  <a:themeElements>
    <a:clrScheme name="Simple Light">
      <a:dk1>
        <a:srgbClr val="0E2773"/>
      </a:dk1>
      <a:lt1>
        <a:srgbClr val="1B44BF"/>
      </a:lt1>
      <a:dk2>
        <a:srgbClr val="416EF2"/>
      </a:dk2>
      <a:lt2>
        <a:srgbClr val="C4DDF2"/>
      </a:lt2>
      <a:accent1>
        <a:srgbClr val="FF596C"/>
      </a:accent1>
      <a:accent2>
        <a:srgbClr val="FCD949"/>
      </a:accent2>
      <a:accent3>
        <a:srgbClr val="FFEB9A"/>
      </a:accent3>
      <a:accent4>
        <a:srgbClr val="FFFFFF"/>
      </a:accent4>
      <a:accent5>
        <a:srgbClr val="FFFFFF"/>
      </a:accent5>
      <a:accent6>
        <a:srgbClr val="FFFFFF"/>
      </a:accent6>
      <a:hlink>
        <a:srgbClr val="1B44B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1231</Words>
  <Application>Microsoft Office PowerPoint</Application>
  <PresentationFormat>On-screen Show (16:9)</PresentationFormat>
  <Paragraphs>133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Oxanium</vt:lpstr>
      <vt:lpstr>Symbol</vt:lpstr>
      <vt:lpstr>Poppins</vt:lpstr>
      <vt:lpstr>Cambria</vt:lpstr>
      <vt:lpstr>Wingdings</vt:lpstr>
      <vt:lpstr>Cambria Math</vt:lpstr>
      <vt:lpstr>HS Electives Health Subject for High School - 9th Grade: Personal Finance by Slidesgo</vt:lpstr>
      <vt:lpstr>Equation</vt:lpstr>
      <vt:lpstr>Bài 6: Giải bài toán bằng cách lập hệ phương trình 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BÀI HỌC ĐẾN ĐÂY LÀ KẾT THÚ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: Giải hệ phương trình bằng phương pháp cộng đại số</dc:title>
  <dc:creator>WIN11</dc:creator>
  <cp:lastModifiedBy>NMD Store</cp:lastModifiedBy>
  <cp:revision>219</cp:revision>
  <dcterms:modified xsi:type="dcterms:W3CDTF">2024-06-18T09:56:20Z</dcterms:modified>
</cp:coreProperties>
</file>